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A33C7D" w14:textId="77777777" w:rsidR="00F0457F" w:rsidRPr="002D4DA3" w:rsidRDefault="00F0457F" w:rsidP="00F0457F">
      <w:pPr>
        <w:spacing w:line="240" w:lineRule="auto"/>
        <w:jc w:val="center"/>
        <w:rPr>
          <w:rFonts w:ascii="Times New Roman" w:eastAsia="Times New Roman" w:hAnsi="Times New Roman" w:cs="Times New Roman"/>
          <w:b/>
          <w:sz w:val="26"/>
          <w:szCs w:val="26"/>
        </w:rPr>
      </w:pPr>
      <w:r w:rsidRPr="002D4DA3">
        <w:rPr>
          <w:rFonts w:ascii="Times New Roman" w:hAnsi="Times New Roman" w:cs="Times New Roman"/>
          <w:noProof/>
          <w:sz w:val="26"/>
          <w:szCs w:val="26"/>
        </w:rPr>
        <w:drawing>
          <wp:anchor distT="0" distB="0" distL="114300" distR="114300" simplePos="0" relativeHeight="251659264" behindDoc="1" locked="0" layoutInCell="1" allowOverlap="1" wp14:anchorId="4D4BCE44" wp14:editId="176C1003">
            <wp:simplePos x="0" y="0"/>
            <wp:positionH relativeFrom="margin">
              <wp:posOffset>27486</wp:posOffset>
            </wp:positionH>
            <wp:positionV relativeFrom="paragraph">
              <wp:posOffset>31024</wp:posOffset>
            </wp:positionV>
            <wp:extent cx="5717355" cy="9186001"/>
            <wp:effectExtent l="19050" t="19050" r="17145" b="15240"/>
            <wp:wrapNone/>
            <wp:docPr id="1" name="Picture 1"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square&#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17355" cy="9186001"/>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14:paraId="755462E5" w14:textId="77777777" w:rsidR="00F0457F" w:rsidRPr="002D4DA3" w:rsidRDefault="00F0457F" w:rsidP="00F0457F">
      <w:pPr>
        <w:spacing w:line="240" w:lineRule="auto"/>
        <w:jc w:val="center"/>
        <w:rPr>
          <w:rFonts w:ascii="Times New Roman" w:eastAsia="Times New Roman" w:hAnsi="Times New Roman" w:cs="Times New Roman"/>
          <w:b/>
          <w:sz w:val="26"/>
          <w:szCs w:val="26"/>
        </w:rPr>
      </w:pPr>
    </w:p>
    <w:p w14:paraId="4162E314" w14:textId="77777777" w:rsidR="00F0457F" w:rsidRPr="002D4DA3" w:rsidRDefault="00F0457F" w:rsidP="00F0457F">
      <w:pPr>
        <w:spacing w:line="240" w:lineRule="auto"/>
        <w:jc w:val="center"/>
        <w:rPr>
          <w:rFonts w:ascii="Times New Roman" w:eastAsia="Times New Roman" w:hAnsi="Times New Roman" w:cs="Times New Roman"/>
          <w:b/>
          <w:sz w:val="26"/>
          <w:szCs w:val="26"/>
        </w:rPr>
      </w:pPr>
      <w:r w:rsidRPr="002D4DA3">
        <w:rPr>
          <w:rFonts w:ascii="Times New Roman" w:eastAsia="Times New Roman" w:hAnsi="Times New Roman" w:cs="Times New Roman"/>
          <w:b/>
          <w:sz w:val="26"/>
          <w:szCs w:val="26"/>
        </w:rPr>
        <w:t>TRƯỜNG ĐẠI HỌC GIAO THÔNG VẬN TẢI</w:t>
      </w:r>
    </w:p>
    <w:p w14:paraId="09AE41B9" w14:textId="77777777" w:rsidR="00F0457F" w:rsidRPr="002D4DA3" w:rsidRDefault="00F0457F" w:rsidP="00F0457F">
      <w:pPr>
        <w:spacing w:line="240" w:lineRule="auto"/>
        <w:jc w:val="center"/>
        <w:rPr>
          <w:rFonts w:ascii="Times New Roman" w:eastAsia="Times New Roman" w:hAnsi="Times New Roman" w:cs="Times New Roman"/>
          <w:b/>
          <w:sz w:val="26"/>
          <w:szCs w:val="26"/>
        </w:rPr>
      </w:pPr>
      <w:r w:rsidRPr="002D4DA3">
        <w:rPr>
          <w:rFonts w:ascii="Times New Roman" w:eastAsia="Times New Roman" w:hAnsi="Times New Roman" w:cs="Times New Roman"/>
          <w:b/>
          <w:sz w:val="26"/>
          <w:szCs w:val="26"/>
        </w:rPr>
        <w:t xml:space="preserve">KHOA ĐIỆN </w:t>
      </w:r>
      <w:r w:rsidRPr="002D4DA3">
        <w:rPr>
          <w:rFonts w:ascii="Times New Roman" w:eastAsia="Times New Roman" w:hAnsi="Times New Roman" w:cs="Times New Roman"/>
          <w:b/>
          <w:sz w:val="26"/>
          <w:szCs w:val="26"/>
          <w:lang w:val="vi-VN"/>
        </w:rPr>
        <w:t xml:space="preserve">- </w:t>
      </w:r>
      <w:r w:rsidRPr="002D4DA3">
        <w:rPr>
          <w:rFonts w:ascii="Times New Roman" w:eastAsia="Times New Roman" w:hAnsi="Times New Roman" w:cs="Times New Roman"/>
          <w:b/>
          <w:sz w:val="26"/>
          <w:szCs w:val="26"/>
        </w:rPr>
        <w:t>ĐIỆN TỬ</w:t>
      </w:r>
    </w:p>
    <w:p w14:paraId="7D1C064F" w14:textId="77777777" w:rsidR="00F0457F" w:rsidRPr="002D4DA3" w:rsidRDefault="00F0457F" w:rsidP="00F0457F">
      <w:pPr>
        <w:spacing w:line="240" w:lineRule="auto"/>
        <w:jc w:val="center"/>
        <w:rPr>
          <w:rFonts w:ascii="Times New Roman" w:eastAsia="Times New Roman" w:hAnsi="Times New Roman" w:cs="Times New Roman"/>
          <w:b/>
          <w:sz w:val="26"/>
          <w:szCs w:val="26"/>
        </w:rPr>
      </w:pPr>
      <w:r w:rsidRPr="002D4DA3">
        <w:rPr>
          <w:rFonts w:ascii="Times New Roman" w:eastAsia="Times New Roman" w:hAnsi="Times New Roman" w:cs="Times New Roman"/>
          <w:b/>
          <w:sz w:val="26"/>
          <w:szCs w:val="26"/>
        </w:rPr>
        <w:t>BỘ MÔN ĐIỀU KHIỂN HỌC</w:t>
      </w:r>
    </w:p>
    <w:p w14:paraId="372AF611" w14:textId="77777777" w:rsidR="00F0457F" w:rsidRPr="002D4DA3" w:rsidRDefault="00F0457F" w:rsidP="00F0457F">
      <w:pPr>
        <w:spacing w:line="360" w:lineRule="auto"/>
        <w:jc w:val="center"/>
        <w:rPr>
          <w:rFonts w:ascii="Times New Roman" w:eastAsia="Times New Roman" w:hAnsi="Times New Roman" w:cs="Times New Roman"/>
          <w:sz w:val="26"/>
          <w:szCs w:val="26"/>
        </w:rPr>
      </w:pPr>
      <w:r w:rsidRPr="002D4DA3">
        <w:rPr>
          <w:rFonts w:ascii="Times New Roman" w:eastAsia="Times New Roman" w:hAnsi="Times New Roman" w:cs="Times New Roman"/>
          <w:sz w:val="26"/>
          <w:szCs w:val="26"/>
        </w:rPr>
        <w:t>***********</w:t>
      </w:r>
    </w:p>
    <w:p w14:paraId="062EBD46" w14:textId="77777777" w:rsidR="00F0457F" w:rsidRPr="002D4DA3" w:rsidRDefault="00F0457F" w:rsidP="00F0457F">
      <w:pPr>
        <w:jc w:val="center"/>
        <w:rPr>
          <w:rFonts w:ascii="Times New Roman" w:hAnsi="Times New Roman" w:cs="Times New Roman"/>
          <w:sz w:val="26"/>
          <w:szCs w:val="26"/>
        </w:rPr>
      </w:pPr>
      <w:r w:rsidRPr="002D4DA3">
        <w:rPr>
          <w:rFonts w:ascii="Times New Roman" w:hAnsi="Times New Roman" w:cs="Times New Roman"/>
          <w:sz w:val="26"/>
          <w:szCs w:val="26"/>
        </w:rPr>
        <w:object w:dxaOrig="2568" w:dyaOrig="2352" w14:anchorId="074A5D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6pt;height:196.8pt" o:ole="">
            <v:imagedata r:id="rId9" o:title=""/>
          </v:shape>
          <o:OLEObject Type="Embed" ProgID="StaticMetafile" ShapeID="_x0000_i1025" DrawAspect="Content" ObjectID="_1744528134" r:id="rId10"/>
        </w:object>
      </w:r>
    </w:p>
    <w:p w14:paraId="4EF834E8" w14:textId="45E82728" w:rsidR="00F0457F" w:rsidRPr="002D4DA3" w:rsidRDefault="00F0457F" w:rsidP="00F0457F">
      <w:pPr>
        <w:spacing w:line="240" w:lineRule="auto"/>
        <w:jc w:val="center"/>
        <w:rPr>
          <w:rFonts w:ascii="Times New Roman" w:eastAsia="Times New Roman" w:hAnsi="Times New Roman" w:cs="Times New Roman"/>
          <w:b/>
          <w:sz w:val="52"/>
          <w:szCs w:val="52"/>
        </w:rPr>
      </w:pPr>
      <w:r w:rsidRPr="002D4DA3">
        <w:rPr>
          <w:rFonts w:ascii="Times New Roman" w:eastAsia="Times New Roman" w:hAnsi="Times New Roman" w:cs="Times New Roman"/>
          <w:b/>
          <w:sz w:val="52"/>
          <w:szCs w:val="52"/>
        </w:rPr>
        <w:t>BÁO CÁO BÀI TẬP LỚN</w:t>
      </w:r>
    </w:p>
    <w:p w14:paraId="066FDEBD" w14:textId="0F1172D2" w:rsidR="00F0457F" w:rsidRPr="002D4DA3" w:rsidRDefault="00F0457F" w:rsidP="00F0457F">
      <w:pPr>
        <w:spacing w:after="0" w:line="360" w:lineRule="auto"/>
        <w:jc w:val="center"/>
        <w:rPr>
          <w:rFonts w:ascii="Times New Roman" w:eastAsia="Times New Roman" w:hAnsi="Times New Roman" w:cs="Times New Roman"/>
          <w:b/>
          <w:sz w:val="48"/>
          <w:szCs w:val="48"/>
        </w:rPr>
      </w:pPr>
      <w:r w:rsidRPr="002D4DA3">
        <w:rPr>
          <w:rFonts w:ascii="Times New Roman" w:eastAsia="Times New Roman" w:hAnsi="Times New Roman" w:cs="Times New Roman"/>
          <w:b/>
          <w:sz w:val="48"/>
          <w:szCs w:val="48"/>
        </w:rPr>
        <w:t>Môn: Xử lý ảnh trong công nghiệp</w:t>
      </w:r>
    </w:p>
    <w:p w14:paraId="39ECAFC9" w14:textId="77777777" w:rsidR="009818D3" w:rsidRPr="002D4DA3" w:rsidRDefault="009818D3" w:rsidP="009818D3">
      <w:pPr>
        <w:tabs>
          <w:tab w:val="left" w:pos="1134"/>
          <w:tab w:val="left" w:pos="3686"/>
        </w:tabs>
        <w:spacing w:after="0"/>
        <w:ind w:left="993"/>
        <w:rPr>
          <w:rFonts w:ascii="Times New Roman" w:eastAsia="Times New Roman" w:hAnsi="Times New Roman" w:cs="Times New Roman"/>
          <w:sz w:val="32"/>
          <w:szCs w:val="32"/>
        </w:rPr>
      </w:pPr>
      <w:r w:rsidRPr="002D4DA3">
        <w:rPr>
          <w:rFonts w:ascii="Times New Roman" w:eastAsia="Times New Roman" w:hAnsi="Times New Roman" w:cs="Times New Roman"/>
          <w:sz w:val="32"/>
          <w:szCs w:val="32"/>
        </w:rPr>
        <w:t xml:space="preserve">Thành viên: </w:t>
      </w:r>
    </w:p>
    <w:p w14:paraId="0CC0B2A8" w14:textId="4218511D" w:rsidR="00F0457F" w:rsidRPr="002D4DA3" w:rsidRDefault="00F0457F" w:rsidP="00F0457F">
      <w:pPr>
        <w:tabs>
          <w:tab w:val="left" w:pos="1134"/>
          <w:tab w:val="left" w:pos="3686"/>
        </w:tabs>
        <w:spacing w:after="0"/>
        <w:ind w:left="1560"/>
        <w:rPr>
          <w:rFonts w:ascii="Times New Roman" w:eastAsia="Times New Roman" w:hAnsi="Times New Roman" w:cs="Times New Roman"/>
          <w:sz w:val="36"/>
          <w:szCs w:val="36"/>
        </w:rPr>
      </w:pPr>
    </w:p>
    <w:p w14:paraId="5792A122" w14:textId="1F017E75" w:rsidR="00F0457F" w:rsidRPr="002D4DA3" w:rsidRDefault="00F0457F" w:rsidP="009818D3">
      <w:pPr>
        <w:tabs>
          <w:tab w:val="left" w:pos="1134"/>
          <w:tab w:val="left" w:pos="3686"/>
        </w:tabs>
        <w:spacing w:after="0"/>
        <w:ind w:left="993"/>
        <w:rPr>
          <w:rFonts w:ascii="Times New Roman" w:eastAsia="Times New Roman" w:hAnsi="Times New Roman" w:cs="Times New Roman"/>
          <w:sz w:val="32"/>
          <w:szCs w:val="32"/>
        </w:rPr>
      </w:pPr>
      <w:r w:rsidRPr="002D4DA3">
        <w:rPr>
          <w:rFonts w:ascii="Times New Roman" w:eastAsia="Times New Roman" w:hAnsi="Times New Roman" w:cs="Times New Roman"/>
          <w:sz w:val="32"/>
          <w:szCs w:val="32"/>
        </w:rPr>
        <w:t>Lớp:</w:t>
      </w:r>
    </w:p>
    <w:p w14:paraId="2F3C87D8" w14:textId="7A097430" w:rsidR="00F0457F" w:rsidRPr="002D4DA3" w:rsidRDefault="00F0457F" w:rsidP="009818D3">
      <w:pPr>
        <w:tabs>
          <w:tab w:val="left" w:pos="1134"/>
          <w:tab w:val="left" w:pos="3686"/>
        </w:tabs>
        <w:spacing w:after="0"/>
        <w:ind w:left="993"/>
        <w:rPr>
          <w:rFonts w:ascii="Times New Roman" w:eastAsia="Times New Roman" w:hAnsi="Times New Roman" w:cs="Times New Roman"/>
          <w:sz w:val="32"/>
          <w:szCs w:val="32"/>
        </w:rPr>
      </w:pPr>
      <w:r w:rsidRPr="002D4DA3">
        <w:rPr>
          <w:rFonts w:ascii="Times New Roman" w:eastAsia="Times New Roman" w:hAnsi="Times New Roman" w:cs="Times New Roman"/>
          <w:sz w:val="32"/>
          <w:szCs w:val="32"/>
        </w:rPr>
        <w:t xml:space="preserve">Giảng viên hướng dẫn: </w:t>
      </w:r>
    </w:p>
    <w:p w14:paraId="403431ED" w14:textId="77777777" w:rsidR="00F0457F" w:rsidRPr="002D4DA3" w:rsidRDefault="00F0457F" w:rsidP="00F0457F">
      <w:pPr>
        <w:tabs>
          <w:tab w:val="left" w:pos="1134"/>
          <w:tab w:val="left" w:pos="3686"/>
        </w:tabs>
        <w:spacing w:after="0" w:line="360" w:lineRule="auto"/>
        <w:rPr>
          <w:rFonts w:ascii="Times New Roman" w:eastAsia="Times New Roman" w:hAnsi="Times New Roman" w:cs="Times New Roman"/>
          <w:i/>
          <w:sz w:val="26"/>
          <w:szCs w:val="26"/>
        </w:rPr>
      </w:pPr>
    </w:p>
    <w:p w14:paraId="2D6C1D60" w14:textId="77777777" w:rsidR="00F0457F" w:rsidRPr="002D4DA3" w:rsidRDefault="00F0457F" w:rsidP="00F0457F">
      <w:pPr>
        <w:tabs>
          <w:tab w:val="left" w:pos="1134"/>
          <w:tab w:val="left" w:pos="3686"/>
        </w:tabs>
        <w:spacing w:after="0" w:line="360" w:lineRule="auto"/>
        <w:jc w:val="center"/>
        <w:rPr>
          <w:rFonts w:ascii="Times New Roman" w:hAnsi="Times New Roman" w:cs="Times New Roman"/>
          <w:b/>
          <w:i/>
          <w:sz w:val="26"/>
          <w:szCs w:val="26"/>
        </w:rPr>
      </w:pPr>
    </w:p>
    <w:p w14:paraId="6082479F" w14:textId="77777777" w:rsidR="00F0457F" w:rsidRPr="002D4DA3" w:rsidRDefault="00F0457F" w:rsidP="009818D3">
      <w:pPr>
        <w:tabs>
          <w:tab w:val="left" w:pos="1134"/>
          <w:tab w:val="left" w:pos="3686"/>
        </w:tabs>
        <w:spacing w:after="0" w:line="360" w:lineRule="auto"/>
        <w:rPr>
          <w:rFonts w:ascii="Times New Roman" w:hAnsi="Times New Roman" w:cs="Times New Roman"/>
          <w:b/>
          <w:i/>
          <w:sz w:val="26"/>
          <w:szCs w:val="26"/>
        </w:rPr>
      </w:pPr>
    </w:p>
    <w:p w14:paraId="1CBC951B" w14:textId="43BF17BD" w:rsidR="00F0457F" w:rsidRPr="002D4DA3" w:rsidRDefault="00F0457F" w:rsidP="00F0457F">
      <w:pPr>
        <w:spacing w:after="160" w:line="259" w:lineRule="auto"/>
        <w:jc w:val="center"/>
        <w:rPr>
          <w:rFonts w:ascii="Times New Roman" w:hAnsi="Times New Roman" w:cs="Times New Roman"/>
          <w:b/>
          <w:i/>
          <w:sz w:val="26"/>
          <w:szCs w:val="26"/>
        </w:rPr>
      </w:pPr>
      <w:r w:rsidRPr="002D4DA3">
        <w:rPr>
          <w:rFonts w:ascii="Times New Roman" w:hAnsi="Times New Roman" w:cs="Times New Roman"/>
          <w:b/>
          <w:i/>
          <w:sz w:val="26"/>
          <w:szCs w:val="26"/>
        </w:rPr>
        <w:t>Hà Nội, .</w:t>
      </w:r>
    </w:p>
    <w:p w14:paraId="3587A3AB" w14:textId="7679779A" w:rsidR="002D4DA3" w:rsidRPr="002D4DA3" w:rsidRDefault="002D4DA3">
      <w:pPr>
        <w:spacing w:after="160" w:line="259" w:lineRule="auto"/>
        <w:rPr>
          <w:rFonts w:ascii="Times New Roman" w:hAnsi="Times New Roman" w:cs="Times New Roman"/>
          <w:b/>
          <w:bCs/>
          <w:sz w:val="36"/>
          <w:szCs w:val="36"/>
        </w:rPr>
      </w:pPr>
    </w:p>
    <w:sdt>
      <w:sdtPr>
        <w:rPr>
          <w:rFonts w:ascii="Times New Roman" w:eastAsiaTheme="minorEastAsia" w:hAnsi="Times New Roman" w:cs="Times New Roman"/>
          <w:color w:val="auto"/>
          <w:sz w:val="22"/>
          <w:szCs w:val="22"/>
        </w:rPr>
        <w:id w:val="1771036072"/>
        <w:docPartObj>
          <w:docPartGallery w:val="Table of Contents"/>
          <w:docPartUnique/>
        </w:docPartObj>
      </w:sdtPr>
      <w:sdtEndPr>
        <w:rPr>
          <w:b/>
          <w:bCs/>
          <w:noProof/>
        </w:rPr>
      </w:sdtEndPr>
      <w:sdtContent>
        <w:p w14:paraId="2F9EA13A" w14:textId="014EE2E5" w:rsidR="002D4DA3" w:rsidRPr="00782893" w:rsidRDefault="002D4DA3" w:rsidP="002D4DA3">
          <w:pPr>
            <w:pStyle w:val="TOCHeading"/>
            <w:jc w:val="center"/>
            <w:rPr>
              <w:rFonts w:ascii="Times New Roman" w:hAnsi="Times New Roman" w:cs="Times New Roman"/>
              <w:color w:val="auto"/>
              <w:sz w:val="36"/>
              <w:szCs w:val="36"/>
            </w:rPr>
          </w:pPr>
          <w:r w:rsidRPr="00782893">
            <w:rPr>
              <w:rFonts w:ascii="Times New Roman" w:hAnsi="Times New Roman" w:cs="Times New Roman"/>
              <w:color w:val="auto"/>
              <w:sz w:val="36"/>
              <w:szCs w:val="36"/>
            </w:rPr>
            <w:t>MỤC LỤC</w:t>
          </w:r>
        </w:p>
        <w:p w14:paraId="0A661DF8" w14:textId="77777777" w:rsidR="002D4DA3" w:rsidRPr="00782893" w:rsidRDefault="002D4DA3">
          <w:pPr>
            <w:pStyle w:val="TOC1"/>
            <w:tabs>
              <w:tab w:val="left" w:pos="440"/>
              <w:tab w:val="right" w:leader="dot" w:pos="9062"/>
            </w:tabs>
            <w:rPr>
              <w:rFonts w:ascii="Times New Roman" w:hAnsi="Times New Roman" w:cs="Times New Roman"/>
              <w:sz w:val="36"/>
              <w:szCs w:val="36"/>
            </w:rPr>
          </w:pPr>
        </w:p>
        <w:p w14:paraId="49610F3C" w14:textId="393BCA3F" w:rsidR="00782893" w:rsidRPr="00782893" w:rsidRDefault="002D4DA3">
          <w:pPr>
            <w:pStyle w:val="TOC1"/>
            <w:tabs>
              <w:tab w:val="left" w:pos="440"/>
              <w:tab w:val="right" w:leader="dot" w:pos="9062"/>
            </w:tabs>
            <w:rPr>
              <w:rFonts w:ascii="Times New Roman" w:hAnsi="Times New Roman" w:cs="Times New Roman"/>
              <w:noProof/>
              <w:sz w:val="32"/>
              <w:szCs w:val="32"/>
            </w:rPr>
          </w:pPr>
          <w:r w:rsidRPr="00782893">
            <w:rPr>
              <w:rFonts w:ascii="Times New Roman" w:hAnsi="Times New Roman" w:cs="Times New Roman"/>
              <w:sz w:val="36"/>
              <w:szCs w:val="36"/>
            </w:rPr>
            <w:lastRenderedPageBreak/>
            <w:fldChar w:fldCharType="begin"/>
          </w:r>
          <w:r w:rsidRPr="00782893">
            <w:rPr>
              <w:rFonts w:ascii="Times New Roman" w:hAnsi="Times New Roman" w:cs="Times New Roman"/>
              <w:sz w:val="36"/>
              <w:szCs w:val="36"/>
            </w:rPr>
            <w:instrText xml:space="preserve"> TOC \o "1-3" \h \z \u </w:instrText>
          </w:r>
          <w:r w:rsidRPr="00782893">
            <w:rPr>
              <w:rFonts w:ascii="Times New Roman" w:hAnsi="Times New Roman" w:cs="Times New Roman"/>
              <w:sz w:val="36"/>
              <w:szCs w:val="36"/>
            </w:rPr>
            <w:fldChar w:fldCharType="separate"/>
          </w:r>
          <w:hyperlink w:anchor="_Toc105307711" w:history="1">
            <w:r w:rsidR="00782893" w:rsidRPr="00782893">
              <w:rPr>
                <w:rStyle w:val="Hyperlink"/>
                <w:rFonts w:ascii="Times New Roman" w:hAnsi="Times New Roman" w:cs="Times New Roman"/>
                <w:b/>
                <w:bCs/>
                <w:noProof/>
                <w:sz w:val="32"/>
                <w:szCs w:val="32"/>
              </w:rPr>
              <w:t>I.</w:t>
            </w:r>
            <w:r w:rsidR="00782893" w:rsidRPr="00782893">
              <w:rPr>
                <w:rFonts w:ascii="Times New Roman" w:hAnsi="Times New Roman" w:cs="Times New Roman"/>
                <w:noProof/>
                <w:sz w:val="32"/>
                <w:szCs w:val="32"/>
              </w:rPr>
              <w:tab/>
            </w:r>
            <w:r w:rsidR="00782893" w:rsidRPr="00782893">
              <w:rPr>
                <w:rStyle w:val="Hyperlink"/>
                <w:rFonts w:ascii="Times New Roman" w:hAnsi="Times New Roman" w:cs="Times New Roman"/>
                <w:b/>
                <w:bCs/>
                <w:noProof/>
                <w:sz w:val="32"/>
                <w:szCs w:val="32"/>
              </w:rPr>
              <w:t>PHẦN BÀI TẬP TÍNH TOÁN</w:t>
            </w:r>
            <w:r w:rsidR="00782893" w:rsidRPr="00782893">
              <w:rPr>
                <w:rFonts w:ascii="Times New Roman" w:hAnsi="Times New Roman" w:cs="Times New Roman"/>
                <w:noProof/>
                <w:webHidden/>
                <w:sz w:val="32"/>
                <w:szCs w:val="32"/>
              </w:rPr>
              <w:tab/>
            </w:r>
            <w:r w:rsidR="00782893" w:rsidRPr="00782893">
              <w:rPr>
                <w:rFonts w:ascii="Times New Roman" w:hAnsi="Times New Roman" w:cs="Times New Roman"/>
                <w:noProof/>
                <w:webHidden/>
                <w:sz w:val="32"/>
                <w:szCs w:val="32"/>
              </w:rPr>
              <w:fldChar w:fldCharType="begin"/>
            </w:r>
            <w:r w:rsidR="00782893" w:rsidRPr="00782893">
              <w:rPr>
                <w:rFonts w:ascii="Times New Roman" w:hAnsi="Times New Roman" w:cs="Times New Roman"/>
                <w:noProof/>
                <w:webHidden/>
                <w:sz w:val="32"/>
                <w:szCs w:val="32"/>
              </w:rPr>
              <w:instrText xml:space="preserve"> PAGEREF _Toc105307711 \h </w:instrText>
            </w:r>
            <w:r w:rsidR="00782893" w:rsidRPr="00782893">
              <w:rPr>
                <w:rFonts w:ascii="Times New Roman" w:hAnsi="Times New Roman" w:cs="Times New Roman"/>
                <w:noProof/>
                <w:webHidden/>
                <w:sz w:val="32"/>
                <w:szCs w:val="32"/>
              </w:rPr>
            </w:r>
            <w:r w:rsidR="00782893" w:rsidRPr="00782893">
              <w:rPr>
                <w:rFonts w:ascii="Times New Roman" w:hAnsi="Times New Roman" w:cs="Times New Roman"/>
                <w:noProof/>
                <w:webHidden/>
                <w:sz w:val="32"/>
                <w:szCs w:val="32"/>
              </w:rPr>
              <w:fldChar w:fldCharType="separate"/>
            </w:r>
            <w:r w:rsidR="00E60022">
              <w:rPr>
                <w:rFonts w:ascii="Times New Roman" w:hAnsi="Times New Roman" w:cs="Times New Roman"/>
                <w:noProof/>
                <w:webHidden/>
                <w:sz w:val="32"/>
                <w:szCs w:val="32"/>
              </w:rPr>
              <w:t>3</w:t>
            </w:r>
            <w:r w:rsidR="00782893" w:rsidRPr="00782893">
              <w:rPr>
                <w:rFonts w:ascii="Times New Roman" w:hAnsi="Times New Roman" w:cs="Times New Roman"/>
                <w:noProof/>
                <w:webHidden/>
                <w:sz w:val="32"/>
                <w:szCs w:val="32"/>
              </w:rPr>
              <w:fldChar w:fldCharType="end"/>
            </w:r>
          </w:hyperlink>
        </w:p>
        <w:p w14:paraId="2B925953" w14:textId="2B3C37FE" w:rsidR="00782893" w:rsidRPr="00782893" w:rsidRDefault="00000000">
          <w:pPr>
            <w:pStyle w:val="TOC2"/>
            <w:tabs>
              <w:tab w:val="right" w:leader="dot" w:pos="9062"/>
            </w:tabs>
            <w:rPr>
              <w:rFonts w:ascii="Times New Roman" w:hAnsi="Times New Roman" w:cs="Times New Roman"/>
              <w:noProof/>
              <w:sz w:val="32"/>
              <w:szCs w:val="32"/>
            </w:rPr>
          </w:pPr>
          <w:hyperlink w:anchor="_Toc105307712" w:history="1">
            <w:r w:rsidR="00782893" w:rsidRPr="00782893">
              <w:rPr>
                <w:rStyle w:val="Hyperlink"/>
                <w:rFonts w:ascii="Times New Roman" w:hAnsi="Times New Roman" w:cs="Times New Roman"/>
                <w:noProof/>
                <w:sz w:val="32"/>
                <w:szCs w:val="32"/>
              </w:rPr>
              <w:t>Câu 1:</w:t>
            </w:r>
            <w:r w:rsidR="00782893" w:rsidRPr="00782893">
              <w:rPr>
                <w:rFonts w:ascii="Times New Roman" w:hAnsi="Times New Roman" w:cs="Times New Roman"/>
                <w:noProof/>
                <w:webHidden/>
                <w:sz w:val="32"/>
                <w:szCs w:val="32"/>
              </w:rPr>
              <w:tab/>
            </w:r>
            <w:r w:rsidR="00782893" w:rsidRPr="00782893">
              <w:rPr>
                <w:rFonts w:ascii="Times New Roman" w:hAnsi="Times New Roman" w:cs="Times New Roman"/>
                <w:noProof/>
                <w:webHidden/>
                <w:sz w:val="32"/>
                <w:szCs w:val="32"/>
              </w:rPr>
              <w:fldChar w:fldCharType="begin"/>
            </w:r>
            <w:r w:rsidR="00782893" w:rsidRPr="00782893">
              <w:rPr>
                <w:rFonts w:ascii="Times New Roman" w:hAnsi="Times New Roman" w:cs="Times New Roman"/>
                <w:noProof/>
                <w:webHidden/>
                <w:sz w:val="32"/>
                <w:szCs w:val="32"/>
              </w:rPr>
              <w:instrText xml:space="preserve"> PAGEREF _Toc105307712 \h </w:instrText>
            </w:r>
            <w:r w:rsidR="00782893" w:rsidRPr="00782893">
              <w:rPr>
                <w:rFonts w:ascii="Times New Roman" w:hAnsi="Times New Roman" w:cs="Times New Roman"/>
                <w:noProof/>
                <w:webHidden/>
                <w:sz w:val="32"/>
                <w:szCs w:val="32"/>
              </w:rPr>
            </w:r>
            <w:r w:rsidR="00782893" w:rsidRPr="00782893">
              <w:rPr>
                <w:rFonts w:ascii="Times New Roman" w:hAnsi="Times New Roman" w:cs="Times New Roman"/>
                <w:noProof/>
                <w:webHidden/>
                <w:sz w:val="32"/>
                <w:szCs w:val="32"/>
              </w:rPr>
              <w:fldChar w:fldCharType="separate"/>
            </w:r>
            <w:r w:rsidR="00E60022">
              <w:rPr>
                <w:rFonts w:ascii="Times New Roman" w:hAnsi="Times New Roman" w:cs="Times New Roman"/>
                <w:noProof/>
                <w:webHidden/>
                <w:sz w:val="32"/>
                <w:szCs w:val="32"/>
              </w:rPr>
              <w:t>3</w:t>
            </w:r>
            <w:r w:rsidR="00782893" w:rsidRPr="00782893">
              <w:rPr>
                <w:rFonts w:ascii="Times New Roman" w:hAnsi="Times New Roman" w:cs="Times New Roman"/>
                <w:noProof/>
                <w:webHidden/>
                <w:sz w:val="32"/>
                <w:szCs w:val="32"/>
              </w:rPr>
              <w:fldChar w:fldCharType="end"/>
            </w:r>
          </w:hyperlink>
        </w:p>
        <w:p w14:paraId="2879878A" w14:textId="779F2433" w:rsidR="00782893" w:rsidRPr="00782893" w:rsidRDefault="00000000">
          <w:pPr>
            <w:pStyle w:val="TOC2"/>
            <w:tabs>
              <w:tab w:val="right" w:leader="dot" w:pos="9062"/>
            </w:tabs>
            <w:rPr>
              <w:rFonts w:ascii="Times New Roman" w:hAnsi="Times New Roman" w:cs="Times New Roman"/>
              <w:noProof/>
              <w:sz w:val="32"/>
              <w:szCs w:val="32"/>
            </w:rPr>
          </w:pPr>
          <w:hyperlink w:anchor="_Toc105307713" w:history="1">
            <w:r w:rsidR="00782893" w:rsidRPr="00782893">
              <w:rPr>
                <w:rStyle w:val="Hyperlink"/>
                <w:rFonts w:ascii="Times New Roman" w:hAnsi="Times New Roman" w:cs="Times New Roman"/>
                <w:noProof/>
                <w:sz w:val="32"/>
                <w:szCs w:val="32"/>
              </w:rPr>
              <w:t>Câu 2:</w:t>
            </w:r>
            <w:r w:rsidR="00782893" w:rsidRPr="00782893">
              <w:rPr>
                <w:rFonts w:ascii="Times New Roman" w:hAnsi="Times New Roman" w:cs="Times New Roman"/>
                <w:noProof/>
                <w:webHidden/>
                <w:sz w:val="32"/>
                <w:szCs w:val="32"/>
              </w:rPr>
              <w:tab/>
            </w:r>
            <w:r w:rsidR="00782893" w:rsidRPr="00782893">
              <w:rPr>
                <w:rFonts w:ascii="Times New Roman" w:hAnsi="Times New Roman" w:cs="Times New Roman"/>
                <w:noProof/>
                <w:webHidden/>
                <w:sz w:val="32"/>
                <w:szCs w:val="32"/>
              </w:rPr>
              <w:fldChar w:fldCharType="begin"/>
            </w:r>
            <w:r w:rsidR="00782893" w:rsidRPr="00782893">
              <w:rPr>
                <w:rFonts w:ascii="Times New Roman" w:hAnsi="Times New Roman" w:cs="Times New Roman"/>
                <w:noProof/>
                <w:webHidden/>
                <w:sz w:val="32"/>
                <w:szCs w:val="32"/>
              </w:rPr>
              <w:instrText xml:space="preserve"> PAGEREF _Toc105307713 \h </w:instrText>
            </w:r>
            <w:r w:rsidR="00782893" w:rsidRPr="00782893">
              <w:rPr>
                <w:rFonts w:ascii="Times New Roman" w:hAnsi="Times New Roman" w:cs="Times New Roman"/>
                <w:noProof/>
                <w:webHidden/>
                <w:sz w:val="32"/>
                <w:szCs w:val="32"/>
              </w:rPr>
            </w:r>
            <w:r w:rsidR="00782893" w:rsidRPr="00782893">
              <w:rPr>
                <w:rFonts w:ascii="Times New Roman" w:hAnsi="Times New Roman" w:cs="Times New Roman"/>
                <w:noProof/>
                <w:webHidden/>
                <w:sz w:val="32"/>
                <w:szCs w:val="32"/>
              </w:rPr>
              <w:fldChar w:fldCharType="separate"/>
            </w:r>
            <w:r w:rsidR="00E60022">
              <w:rPr>
                <w:rFonts w:ascii="Times New Roman" w:hAnsi="Times New Roman" w:cs="Times New Roman"/>
                <w:noProof/>
                <w:webHidden/>
                <w:sz w:val="32"/>
                <w:szCs w:val="32"/>
              </w:rPr>
              <w:t>4</w:t>
            </w:r>
            <w:r w:rsidR="00782893" w:rsidRPr="00782893">
              <w:rPr>
                <w:rFonts w:ascii="Times New Roman" w:hAnsi="Times New Roman" w:cs="Times New Roman"/>
                <w:noProof/>
                <w:webHidden/>
                <w:sz w:val="32"/>
                <w:szCs w:val="32"/>
              </w:rPr>
              <w:fldChar w:fldCharType="end"/>
            </w:r>
          </w:hyperlink>
        </w:p>
        <w:p w14:paraId="5951906C" w14:textId="47C40CE4" w:rsidR="00782893" w:rsidRPr="00782893" w:rsidRDefault="00000000">
          <w:pPr>
            <w:pStyle w:val="TOC2"/>
            <w:tabs>
              <w:tab w:val="right" w:leader="dot" w:pos="9062"/>
            </w:tabs>
            <w:rPr>
              <w:rFonts w:ascii="Times New Roman" w:hAnsi="Times New Roman" w:cs="Times New Roman"/>
              <w:noProof/>
              <w:sz w:val="32"/>
              <w:szCs w:val="32"/>
            </w:rPr>
          </w:pPr>
          <w:hyperlink w:anchor="_Toc105307714" w:history="1">
            <w:r w:rsidR="00782893" w:rsidRPr="00782893">
              <w:rPr>
                <w:rStyle w:val="Hyperlink"/>
                <w:rFonts w:ascii="Times New Roman" w:hAnsi="Times New Roman" w:cs="Times New Roman"/>
                <w:noProof/>
                <w:sz w:val="32"/>
                <w:szCs w:val="32"/>
              </w:rPr>
              <w:t>Câu 3:</w:t>
            </w:r>
            <w:r w:rsidR="00782893" w:rsidRPr="00782893">
              <w:rPr>
                <w:rFonts w:ascii="Times New Roman" w:hAnsi="Times New Roman" w:cs="Times New Roman"/>
                <w:noProof/>
                <w:webHidden/>
                <w:sz w:val="32"/>
                <w:szCs w:val="32"/>
              </w:rPr>
              <w:tab/>
            </w:r>
            <w:r w:rsidR="00782893" w:rsidRPr="00782893">
              <w:rPr>
                <w:rFonts w:ascii="Times New Roman" w:hAnsi="Times New Roman" w:cs="Times New Roman"/>
                <w:noProof/>
                <w:webHidden/>
                <w:sz w:val="32"/>
                <w:szCs w:val="32"/>
              </w:rPr>
              <w:fldChar w:fldCharType="begin"/>
            </w:r>
            <w:r w:rsidR="00782893" w:rsidRPr="00782893">
              <w:rPr>
                <w:rFonts w:ascii="Times New Roman" w:hAnsi="Times New Roman" w:cs="Times New Roman"/>
                <w:noProof/>
                <w:webHidden/>
                <w:sz w:val="32"/>
                <w:szCs w:val="32"/>
              </w:rPr>
              <w:instrText xml:space="preserve"> PAGEREF _Toc105307714 \h </w:instrText>
            </w:r>
            <w:r w:rsidR="00782893" w:rsidRPr="00782893">
              <w:rPr>
                <w:rFonts w:ascii="Times New Roman" w:hAnsi="Times New Roman" w:cs="Times New Roman"/>
                <w:noProof/>
                <w:webHidden/>
                <w:sz w:val="32"/>
                <w:szCs w:val="32"/>
              </w:rPr>
            </w:r>
            <w:r w:rsidR="00782893" w:rsidRPr="00782893">
              <w:rPr>
                <w:rFonts w:ascii="Times New Roman" w:hAnsi="Times New Roman" w:cs="Times New Roman"/>
                <w:noProof/>
                <w:webHidden/>
                <w:sz w:val="32"/>
                <w:szCs w:val="32"/>
              </w:rPr>
              <w:fldChar w:fldCharType="separate"/>
            </w:r>
            <w:r w:rsidR="00E60022">
              <w:rPr>
                <w:rFonts w:ascii="Times New Roman" w:hAnsi="Times New Roman" w:cs="Times New Roman"/>
                <w:noProof/>
                <w:webHidden/>
                <w:sz w:val="32"/>
                <w:szCs w:val="32"/>
              </w:rPr>
              <w:t>5</w:t>
            </w:r>
            <w:r w:rsidR="00782893" w:rsidRPr="00782893">
              <w:rPr>
                <w:rFonts w:ascii="Times New Roman" w:hAnsi="Times New Roman" w:cs="Times New Roman"/>
                <w:noProof/>
                <w:webHidden/>
                <w:sz w:val="32"/>
                <w:szCs w:val="32"/>
              </w:rPr>
              <w:fldChar w:fldCharType="end"/>
            </w:r>
          </w:hyperlink>
        </w:p>
        <w:p w14:paraId="291E7087" w14:textId="7E128382" w:rsidR="00782893" w:rsidRPr="00782893" w:rsidRDefault="00000000">
          <w:pPr>
            <w:pStyle w:val="TOC1"/>
            <w:tabs>
              <w:tab w:val="left" w:pos="660"/>
              <w:tab w:val="right" w:leader="dot" w:pos="9062"/>
            </w:tabs>
            <w:rPr>
              <w:rFonts w:ascii="Times New Roman" w:hAnsi="Times New Roman" w:cs="Times New Roman"/>
              <w:noProof/>
              <w:sz w:val="32"/>
              <w:szCs w:val="32"/>
            </w:rPr>
          </w:pPr>
          <w:hyperlink w:anchor="_Toc105307715" w:history="1">
            <w:r w:rsidR="00782893" w:rsidRPr="00782893">
              <w:rPr>
                <w:rStyle w:val="Hyperlink"/>
                <w:rFonts w:ascii="Times New Roman" w:hAnsi="Times New Roman" w:cs="Times New Roman"/>
                <w:b/>
                <w:bCs/>
                <w:noProof/>
                <w:sz w:val="32"/>
                <w:szCs w:val="32"/>
              </w:rPr>
              <w:t>II.</w:t>
            </w:r>
            <w:r w:rsidR="00782893" w:rsidRPr="00782893">
              <w:rPr>
                <w:rFonts w:ascii="Times New Roman" w:hAnsi="Times New Roman" w:cs="Times New Roman"/>
                <w:noProof/>
                <w:sz w:val="32"/>
                <w:szCs w:val="32"/>
              </w:rPr>
              <w:tab/>
            </w:r>
            <w:r w:rsidR="00782893" w:rsidRPr="00782893">
              <w:rPr>
                <w:rStyle w:val="Hyperlink"/>
                <w:rFonts w:ascii="Times New Roman" w:hAnsi="Times New Roman" w:cs="Times New Roman"/>
                <w:b/>
                <w:bCs/>
                <w:noProof/>
                <w:sz w:val="32"/>
                <w:szCs w:val="32"/>
              </w:rPr>
              <w:t>PHẦN CHƯƠNG TRÌNH</w:t>
            </w:r>
            <w:r w:rsidR="00782893" w:rsidRPr="00782893">
              <w:rPr>
                <w:rFonts w:ascii="Times New Roman" w:hAnsi="Times New Roman" w:cs="Times New Roman"/>
                <w:noProof/>
                <w:webHidden/>
                <w:sz w:val="32"/>
                <w:szCs w:val="32"/>
              </w:rPr>
              <w:tab/>
            </w:r>
            <w:r w:rsidR="00782893" w:rsidRPr="00782893">
              <w:rPr>
                <w:rFonts w:ascii="Times New Roman" w:hAnsi="Times New Roman" w:cs="Times New Roman"/>
                <w:noProof/>
                <w:webHidden/>
                <w:sz w:val="32"/>
                <w:szCs w:val="32"/>
              </w:rPr>
              <w:fldChar w:fldCharType="begin"/>
            </w:r>
            <w:r w:rsidR="00782893" w:rsidRPr="00782893">
              <w:rPr>
                <w:rFonts w:ascii="Times New Roman" w:hAnsi="Times New Roman" w:cs="Times New Roman"/>
                <w:noProof/>
                <w:webHidden/>
                <w:sz w:val="32"/>
                <w:szCs w:val="32"/>
              </w:rPr>
              <w:instrText xml:space="preserve"> PAGEREF _Toc105307715 \h </w:instrText>
            </w:r>
            <w:r w:rsidR="00782893" w:rsidRPr="00782893">
              <w:rPr>
                <w:rFonts w:ascii="Times New Roman" w:hAnsi="Times New Roman" w:cs="Times New Roman"/>
                <w:noProof/>
                <w:webHidden/>
                <w:sz w:val="32"/>
                <w:szCs w:val="32"/>
              </w:rPr>
            </w:r>
            <w:r w:rsidR="00782893" w:rsidRPr="00782893">
              <w:rPr>
                <w:rFonts w:ascii="Times New Roman" w:hAnsi="Times New Roman" w:cs="Times New Roman"/>
                <w:noProof/>
                <w:webHidden/>
                <w:sz w:val="32"/>
                <w:szCs w:val="32"/>
              </w:rPr>
              <w:fldChar w:fldCharType="separate"/>
            </w:r>
            <w:r w:rsidR="00E60022">
              <w:rPr>
                <w:rFonts w:ascii="Times New Roman" w:hAnsi="Times New Roman" w:cs="Times New Roman"/>
                <w:noProof/>
                <w:webHidden/>
                <w:sz w:val="32"/>
                <w:szCs w:val="32"/>
              </w:rPr>
              <w:t>7</w:t>
            </w:r>
            <w:r w:rsidR="00782893" w:rsidRPr="00782893">
              <w:rPr>
                <w:rFonts w:ascii="Times New Roman" w:hAnsi="Times New Roman" w:cs="Times New Roman"/>
                <w:noProof/>
                <w:webHidden/>
                <w:sz w:val="32"/>
                <w:szCs w:val="32"/>
              </w:rPr>
              <w:fldChar w:fldCharType="end"/>
            </w:r>
          </w:hyperlink>
        </w:p>
        <w:p w14:paraId="0FCFB719" w14:textId="2AB9CB2A" w:rsidR="00782893" w:rsidRPr="00782893" w:rsidRDefault="00000000">
          <w:pPr>
            <w:pStyle w:val="TOC2"/>
            <w:tabs>
              <w:tab w:val="right" w:leader="dot" w:pos="9062"/>
            </w:tabs>
            <w:rPr>
              <w:rFonts w:ascii="Times New Roman" w:hAnsi="Times New Roman" w:cs="Times New Roman"/>
              <w:noProof/>
              <w:sz w:val="32"/>
              <w:szCs w:val="32"/>
            </w:rPr>
          </w:pPr>
          <w:hyperlink w:anchor="_Toc105307716" w:history="1">
            <w:r w:rsidR="00782893" w:rsidRPr="00782893">
              <w:rPr>
                <w:rStyle w:val="Hyperlink"/>
                <w:rFonts w:ascii="Times New Roman" w:hAnsi="Times New Roman" w:cs="Times New Roman"/>
                <w:b/>
                <w:bCs/>
                <w:i/>
                <w:iCs/>
                <w:noProof/>
                <w:sz w:val="32"/>
                <w:szCs w:val="32"/>
              </w:rPr>
              <w:t>ĐỀ TÀI 1: NHẬN DIỆN BIỂN SỐ XE</w:t>
            </w:r>
            <w:r w:rsidR="00782893" w:rsidRPr="00782893">
              <w:rPr>
                <w:rFonts w:ascii="Times New Roman" w:hAnsi="Times New Roman" w:cs="Times New Roman"/>
                <w:noProof/>
                <w:webHidden/>
                <w:sz w:val="32"/>
                <w:szCs w:val="32"/>
              </w:rPr>
              <w:tab/>
            </w:r>
            <w:r w:rsidR="00782893" w:rsidRPr="00782893">
              <w:rPr>
                <w:rFonts w:ascii="Times New Roman" w:hAnsi="Times New Roman" w:cs="Times New Roman"/>
                <w:noProof/>
                <w:webHidden/>
                <w:sz w:val="32"/>
                <w:szCs w:val="32"/>
              </w:rPr>
              <w:fldChar w:fldCharType="begin"/>
            </w:r>
            <w:r w:rsidR="00782893" w:rsidRPr="00782893">
              <w:rPr>
                <w:rFonts w:ascii="Times New Roman" w:hAnsi="Times New Roman" w:cs="Times New Roman"/>
                <w:noProof/>
                <w:webHidden/>
                <w:sz w:val="32"/>
                <w:szCs w:val="32"/>
              </w:rPr>
              <w:instrText xml:space="preserve"> PAGEREF _Toc105307716 \h </w:instrText>
            </w:r>
            <w:r w:rsidR="00782893" w:rsidRPr="00782893">
              <w:rPr>
                <w:rFonts w:ascii="Times New Roman" w:hAnsi="Times New Roman" w:cs="Times New Roman"/>
                <w:noProof/>
                <w:webHidden/>
                <w:sz w:val="32"/>
                <w:szCs w:val="32"/>
              </w:rPr>
            </w:r>
            <w:r w:rsidR="00782893" w:rsidRPr="00782893">
              <w:rPr>
                <w:rFonts w:ascii="Times New Roman" w:hAnsi="Times New Roman" w:cs="Times New Roman"/>
                <w:noProof/>
                <w:webHidden/>
                <w:sz w:val="32"/>
                <w:szCs w:val="32"/>
              </w:rPr>
              <w:fldChar w:fldCharType="separate"/>
            </w:r>
            <w:r w:rsidR="00E60022">
              <w:rPr>
                <w:rFonts w:ascii="Times New Roman" w:hAnsi="Times New Roman" w:cs="Times New Roman"/>
                <w:noProof/>
                <w:webHidden/>
                <w:sz w:val="32"/>
                <w:szCs w:val="32"/>
              </w:rPr>
              <w:t>15</w:t>
            </w:r>
            <w:r w:rsidR="00782893" w:rsidRPr="00782893">
              <w:rPr>
                <w:rFonts w:ascii="Times New Roman" w:hAnsi="Times New Roman" w:cs="Times New Roman"/>
                <w:noProof/>
                <w:webHidden/>
                <w:sz w:val="32"/>
                <w:szCs w:val="32"/>
              </w:rPr>
              <w:fldChar w:fldCharType="end"/>
            </w:r>
          </w:hyperlink>
        </w:p>
        <w:p w14:paraId="2EAFFB92" w14:textId="6FB63921" w:rsidR="00782893" w:rsidRPr="00782893" w:rsidRDefault="00000000">
          <w:pPr>
            <w:pStyle w:val="TOC2"/>
            <w:tabs>
              <w:tab w:val="right" w:leader="dot" w:pos="9062"/>
            </w:tabs>
            <w:rPr>
              <w:rFonts w:ascii="Times New Roman" w:hAnsi="Times New Roman" w:cs="Times New Roman"/>
              <w:noProof/>
              <w:sz w:val="32"/>
              <w:szCs w:val="32"/>
            </w:rPr>
          </w:pPr>
          <w:hyperlink w:anchor="_Toc105307717" w:history="1">
            <w:r w:rsidR="00782893" w:rsidRPr="00782893">
              <w:rPr>
                <w:rStyle w:val="Hyperlink"/>
                <w:rFonts w:ascii="Times New Roman" w:hAnsi="Times New Roman" w:cs="Times New Roman"/>
                <w:b/>
                <w:bCs/>
                <w:i/>
                <w:iCs/>
                <w:noProof/>
                <w:sz w:val="32"/>
                <w:szCs w:val="32"/>
              </w:rPr>
              <w:t>ĐỀ TÀI 2: NHẬN DIỆN MÃ VẠCH QR</w:t>
            </w:r>
            <w:r w:rsidR="00782893" w:rsidRPr="00782893">
              <w:rPr>
                <w:rFonts w:ascii="Times New Roman" w:hAnsi="Times New Roman" w:cs="Times New Roman"/>
                <w:noProof/>
                <w:webHidden/>
                <w:sz w:val="32"/>
                <w:szCs w:val="32"/>
              </w:rPr>
              <w:tab/>
            </w:r>
            <w:r w:rsidR="00782893" w:rsidRPr="00782893">
              <w:rPr>
                <w:rFonts w:ascii="Times New Roman" w:hAnsi="Times New Roman" w:cs="Times New Roman"/>
                <w:noProof/>
                <w:webHidden/>
                <w:sz w:val="32"/>
                <w:szCs w:val="32"/>
              </w:rPr>
              <w:fldChar w:fldCharType="begin"/>
            </w:r>
            <w:r w:rsidR="00782893" w:rsidRPr="00782893">
              <w:rPr>
                <w:rFonts w:ascii="Times New Roman" w:hAnsi="Times New Roman" w:cs="Times New Roman"/>
                <w:noProof/>
                <w:webHidden/>
                <w:sz w:val="32"/>
                <w:szCs w:val="32"/>
              </w:rPr>
              <w:instrText xml:space="preserve"> PAGEREF _Toc105307717 \h </w:instrText>
            </w:r>
            <w:r w:rsidR="00782893" w:rsidRPr="00782893">
              <w:rPr>
                <w:rFonts w:ascii="Times New Roman" w:hAnsi="Times New Roman" w:cs="Times New Roman"/>
                <w:noProof/>
                <w:webHidden/>
                <w:sz w:val="32"/>
                <w:szCs w:val="32"/>
              </w:rPr>
            </w:r>
            <w:r w:rsidR="00782893" w:rsidRPr="00782893">
              <w:rPr>
                <w:rFonts w:ascii="Times New Roman" w:hAnsi="Times New Roman" w:cs="Times New Roman"/>
                <w:noProof/>
                <w:webHidden/>
                <w:sz w:val="32"/>
                <w:szCs w:val="32"/>
              </w:rPr>
              <w:fldChar w:fldCharType="separate"/>
            </w:r>
            <w:r w:rsidR="00E60022">
              <w:rPr>
                <w:rFonts w:ascii="Times New Roman" w:hAnsi="Times New Roman" w:cs="Times New Roman"/>
                <w:noProof/>
                <w:webHidden/>
                <w:sz w:val="32"/>
                <w:szCs w:val="32"/>
              </w:rPr>
              <w:t>39</w:t>
            </w:r>
            <w:r w:rsidR="00782893" w:rsidRPr="00782893">
              <w:rPr>
                <w:rFonts w:ascii="Times New Roman" w:hAnsi="Times New Roman" w:cs="Times New Roman"/>
                <w:noProof/>
                <w:webHidden/>
                <w:sz w:val="32"/>
                <w:szCs w:val="32"/>
              </w:rPr>
              <w:fldChar w:fldCharType="end"/>
            </w:r>
          </w:hyperlink>
        </w:p>
        <w:p w14:paraId="3052E070" w14:textId="5CC455F7" w:rsidR="00782893" w:rsidRPr="00782893" w:rsidRDefault="00000000">
          <w:pPr>
            <w:pStyle w:val="TOC2"/>
            <w:tabs>
              <w:tab w:val="right" w:leader="dot" w:pos="9062"/>
            </w:tabs>
            <w:rPr>
              <w:rFonts w:ascii="Times New Roman" w:hAnsi="Times New Roman" w:cs="Times New Roman"/>
              <w:noProof/>
              <w:sz w:val="32"/>
              <w:szCs w:val="32"/>
            </w:rPr>
          </w:pPr>
          <w:hyperlink w:anchor="_Toc105307718" w:history="1">
            <w:r w:rsidR="00782893" w:rsidRPr="00782893">
              <w:rPr>
                <w:rStyle w:val="Hyperlink"/>
                <w:rFonts w:ascii="Times New Roman" w:hAnsi="Times New Roman" w:cs="Times New Roman"/>
                <w:b/>
                <w:bCs/>
                <w:i/>
                <w:iCs/>
                <w:noProof/>
                <w:sz w:val="32"/>
                <w:szCs w:val="32"/>
              </w:rPr>
              <w:t>ĐỀ TÀI 3: PHÂN LOẠI SẢN PHẨM THEO HÌNH DẠNG</w:t>
            </w:r>
            <w:r w:rsidR="00782893" w:rsidRPr="00782893">
              <w:rPr>
                <w:rFonts w:ascii="Times New Roman" w:hAnsi="Times New Roman" w:cs="Times New Roman"/>
                <w:noProof/>
                <w:webHidden/>
                <w:sz w:val="32"/>
                <w:szCs w:val="32"/>
              </w:rPr>
              <w:tab/>
            </w:r>
            <w:r w:rsidR="00782893" w:rsidRPr="00782893">
              <w:rPr>
                <w:rFonts w:ascii="Times New Roman" w:hAnsi="Times New Roman" w:cs="Times New Roman"/>
                <w:noProof/>
                <w:webHidden/>
                <w:sz w:val="32"/>
                <w:szCs w:val="32"/>
              </w:rPr>
              <w:fldChar w:fldCharType="begin"/>
            </w:r>
            <w:r w:rsidR="00782893" w:rsidRPr="00782893">
              <w:rPr>
                <w:rFonts w:ascii="Times New Roman" w:hAnsi="Times New Roman" w:cs="Times New Roman"/>
                <w:noProof/>
                <w:webHidden/>
                <w:sz w:val="32"/>
                <w:szCs w:val="32"/>
              </w:rPr>
              <w:instrText xml:space="preserve"> PAGEREF _Toc105307718 \h </w:instrText>
            </w:r>
            <w:r w:rsidR="00782893" w:rsidRPr="00782893">
              <w:rPr>
                <w:rFonts w:ascii="Times New Roman" w:hAnsi="Times New Roman" w:cs="Times New Roman"/>
                <w:noProof/>
                <w:webHidden/>
                <w:sz w:val="32"/>
                <w:szCs w:val="32"/>
              </w:rPr>
            </w:r>
            <w:r w:rsidR="00782893" w:rsidRPr="00782893">
              <w:rPr>
                <w:rFonts w:ascii="Times New Roman" w:hAnsi="Times New Roman" w:cs="Times New Roman"/>
                <w:noProof/>
                <w:webHidden/>
                <w:sz w:val="32"/>
                <w:szCs w:val="32"/>
              </w:rPr>
              <w:fldChar w:fldCharType="separate"/>
            </w:r>
            <w:r w:rsidR="00E60022">
              <w:rPr>
                <w:rFonts w:ascii="Times New Roman" w:hAnsi="Times New Roman" w:cs="Times New Roman"/>
                <w:noProof/>
                <w:webHidden/>
                <w:sz w:val="32"/>
                <w:szCs w:val="32"/>
              </w:rPr>
              <w:t>42</w:t>
            </w:r>
            <w:r w:rsidR="00782893" w:rsidRPr="00782893">
              <w:rPr>
                <w:rFonts w:ascii="Times New Roman" w:hAnsi="Times New Roman" w:cs="Times New Roman"/>
                <w:noProof/>
                <w:webHidden/>
                <w:sz w:val="32"/>
                <w:szCs w:val="32"/>
              </w:rPr>
              <w:fldChar w:fldCharType="end"/>
            </w:r>
          </w:hyperlink>
        </w:p>
        <w:p w14:paraId="7678FEB4" w14:textId="1B9EA30B" w:rsidR="00782893" w:rsidRPr="00782893" w:rsidRDefault="00000000">
          <w:pPr>
            <w:pStyle w:val="TOC2"/>
            <w:tabs>
              <w:tab w:val="right" w:leader="dot" w:pos="9062"/>
            </w:tabs>
            <w:rPr>
              <w:rFonts w:ascii="Times New Roman" w:hAnsi="Times New Roman" w:cs="Times New Roman"/>
              <w:noProof/>
              <w:sz w:val="32"/>
              <w:szCs w:val="32"/>
            </w:rPr>
          </w:pPr>
          <w:hyperlink w:anchor="_Toc105307719" w:history="1">
            <w:r w:rsidR="00782893" w:rsidRPr="00782893">
              <w:rPr>
                <w:rStyle w:val="Hyperlink"/>
                <w:rFonts w:ascii="Times New Roman" w:hAnsi="Times New Roman" w:cs="Times New Roman"/>
                <w:b/>
                <w:bCs/>
                <w:i/>
                <w:iCs/>
                <w:noProof/>
                <w:sz w:val="32"/>
                <w:szCs w:val="32"/>
              </w:rPr>
              <w:t>ĐỀ TÀI 4: PHÂN LOẠI SẢN PHẨM THEO MÀU SẮC</w:t>
            </w:r>
            <w:r w:rsidR="00782893" w:rsidRPr="00782893">
              <w:rPr>
                <w:rFonts w:ascii="Times New Roman" w:hAnsi="Times New Roman" w:cs="Times New Roman"/>
                <w:noProof/>
                <w:webHidden/>
                <w:sz w:val="32"/>
                <w:szCs w:val="32"/>
              </w:rPr>
              <w:tab/>
            </w:r>
            <w:r w:rsidR="00782893" w:rsidRPr="00782893">
              <w:rPr>
                <w:rFonts w:ascii="Times New Roman" w:hAnsi="Times New Roman" w:cs="Times New Roman"/>
                <w:noProof/>
                <w:webHidden/>
                <w:sz w:val="32"/>
                <w:szCs w:val="32"/>
              </w:rPr>
              <w:fldChar w:fldCharType="begin"/>
            </w:r>
            <w:r w:rsidR="00782893" w:rsidRPr="00782893">
              <w:rPr>
                <w:rFonts w:ascii="Times New Roman" w:hAnsi="Times New Roman" w:cs="Times New Roman"/>
                <w:noProof/>
                <w:webHidden/>
                <w:sz w:val="32"/>
                <w:szCs w:val="32"/>
              </w:rPr>
              <w:instrText xml:space="preserve"> PAGEREF _Toc105307719 \h </w:instrText>
            </w:r>
            <w:r w:rsidR="00782893" w:rsidRPr="00782893">
              <w:rPr>
                <w:rFonts w:ascii="Times New Roman" w:hAnsi="Times New Roman" w:cs="Times New Roman"/>
                <w:noProof/>
                <w:webHidden/>
                <w:sz w:val="32"/>
                <w:szCs w:val="32"/>
              </w:rPr>
            </w:r>
            <w:r w:rsidR="00782893" w:rsidRPr="00782893">
              <w:rPr>
                <w:rFonts w:ascii="Times New Roman" w:hAnsi="Times New Roman" w:cs="Times New Roman"/>
                <w:noProof/>
                <w:webHidden/>
                <w:sz w:val="32"/>
                <w:szCs w:val="32"/>
              </w:rPr>
              <w:fldChar w:fldCharType="separate"/>
            </w:r>
            <w:r w:rsidR="00E60022">
              <w:rPr>
                <w:rFonts w:ascii="Times New Roman" w:hAnsi="Times New Roman" w:cs="Times New Roman"/>
                <w:noProof/>
                <w:webHidden/>
                <w:sz w:val="32"/>
                <w:szCs w:val="32"/>
              </w:rPr>
              <w:t>44</w:t>
            </w:r>
            <w:r w:rsidR="00782893" w:rsidRPr="00782893">
              <w:rPr>
                <w:rFonts w:ascii="Times New Roman" w:hAnsi="Times New Roman" w:cs="Times New Roman"/>
                <w:noProof/>
                <w:webHidden/>
                <w:sz w:val="32"/>
                <w:szCs w:val="32"/>
              </w:rPr>
              <w:fldChar w:fldCharType="end"/>
            </w:r>
          </w:hyperlink>
        </w:p>
        <w:p w14:paraId="1AD02D50" w14:textId="7DCBE878" w:rsidR="00782893" w:rsidRPr="00782893" w:rsidRDefault="00000000">
          <w:pPr>
            <w:pStyle w:val="TOC2"/>
            <w:tabs>
              <w:tab w:val="right" w:leader="dot" w:pos="9062"/>
            </w:tabs>
            <w:rPr>
              <w:rFonts w:ascii="Times New Roman" w:hAnsi="Times New Roman" w:cs="Times New Roman"/>
              <w:noProof/>
              <w:sz w:val="32"/>
              <w:szCs w:val="32"/>
            </w:rPr>
          </w:pPr>
          <w:hyperlink w:anchor="_Toc105307720" w:history="1">
            <w:r w:rsidR="00782893" w:rsidRPr="00782893">
              <w:rPr>
                <w:rStyle w:val="Hyperlink"/>
                <w:rFonts w:ascii="Times New Roman" w:hAnsi="Times New Roman" w:cs="Times New Roman"/>
                <w:b/>
                <w:bCs/>
                <w:i/>
                <w:iCs/>
                <w:noProof/>
                <w:sz w:val="32"/>
                <w:szCs w:val="32"/>
              </w:rPr>
              <w:t>ĐỀ TÀI 5: ĐẾM XE Ô TÔ LƯU THÔNG TRÊN ĐƯỜNG</w:t>
            </w:r>
            <w:r w:rsidR="00782893" w:rsidRPr="00782893">
              <w:rPr>
                <w:rFonts w:ascii="Times New Roman" w:hAnsi="Times New Roman" w:cs="Times New Roman"/>
                <w:noProof/>
                <w:webHidden/>
                <w:sz w:val="32"/>
                <w:szCs w:val="32"/>
              </w:rPr>
              <w:tab/>
            </w:r>
            <w:r w:rsidR="00782893" w:rsidRPr="00782893">
              <w:rPr>
                <w:rFonts w:ascii="Times New Roman" w:hAnsi="Times New Roman" w:cs="Times New Roman"/>
                <w:noProof/>
                <w:webHidden/>
                <w:sz w:val="32"/>
                <w:szCs w:val="32"/>
              </w:rPr>
              <w:fldChar w:fldCharType="begin"/>
            </w:r>
            <w:r w:rsidR="00782893" w:rsidRPr="00782893">
              <w:rPr>
                <w:rFonts w:ascii="Times New Roman" w:hAnsi="Times New Roman" w:cs="Times New Roman"/>
                <w:noProof/>
                <w:webHidden/>
                <w:sz w:val="32"/>
                <w:szCs w:val="32"/>
              </w:rPr>
              <w:instrText xml:space="preserve"> PAGEREF _Toc105307720 \h </w:instrText>
            </w:r>
            <w:r w:rsidR="00782893" w:rsidRPr="00782893">
              <w:rPr>
                <w:rFonts w:ascii="Times New Roman" w:hAnsi="Times New Roman" w:cs="Times New Roman"/>
                <w:noProof/>
                <w:webHidden/>
                <w:sz w:val="32"/>
                <w:szCs w:val="32"/>
              </w:rPr>
            </w:r>
            <w:r w:rsidR="00782893" w:rsidRPr="00782893">
              <w:rPr>
                <w:rFonts w:ascii="Times New Roman" w:hAnsi="Times New Roman" w:cs="Times New Roman"/>
                <w:noProof/>
                <w:webHidden/>
                <w:sz w:val="32"/>
                <w:szCs w:val="32"/>
              </w:rPr>
              <w:fldChar w:fldCharType="separate"/>
            </w:r>
            <w:r w:rsidR="00E60022">
              <w:rPr>
                <w:rFonts w:ascii="Times New Roman" w:hAnsi="Times New Roman" w:cs="Times New Roman"/>
                <w:noProof/>
                <w:webHidden/>
                <w:sz w:val="32"/>
                <w:szCs w:val="32"/>
              </w:rPr>
              <w:t>47</w:t>
            </w:r>
            <w:r w:rsidR="00782893" w:rsidRPr="00782893">
              <w:rPr>
                <w:rFonts w:ascii="Times New Roman" w:hAnsi="Times New Roman" w:cs="Times New Roman"/>
                <w:noProof/>
                <w:webHidden/>
                <w:sz w:val="32"/>
                <w:szCs w:val="32"/>
              </w:rPr>
              <w:fldChar w:fldCharType="end"/>
            </w:r>
          </w:hyperlink>
        </w:p>
        <w:p w14:paraId="5636A679" w14:textId="3F671B85" w:rsidR="002D4DA3" w:rsidRPr="002D4DA3" w:rsidRDefault="002D4DA3" w:rsidP="002D4DA3">
          <w:pPr>
            <w:rPr>
              <w:rFonts w:ascii="Times New Roman" w:hAnsi="Times New Roman" w:cs="Times New Roman"/>
            </w:rPr>
          </w:pPr>
          <w:r w:rsidRPr="00782893">
            <w:rPr>
              <w:rFonts w:ascii="Times New Roman" w:hAnsi="Times New Roman" w:cs="Times New Roman"/>
              <w:b/>
              <w:bCs/>
              <w:noProof/>
              <w:sz w:val="36"/>
              <w:szCs w:val="36"/>
            </w:rPr>
            <w:fldChar w:fldCharType="end"/>
          </w:r>
        </w:p>
      </w:sdtContent>
    </w:sdt>
    <w:p w14:paraId="3DDDEC79" w14:textId="77777777" w:rsidR="002D4DA3" w:rsidRPr="002D4DA3" w:rsidRDefault="002D4DA3">
      <w:pPr>
        <w:spacing w:after="160" w:line="259" w:lineRule="auto"/>
        <w:rPr>
          <w:rFonts w:ascii="Times New Roman" w:hAnsi="Times New Roman" w:cs="Times New Roman"/>
          <w:b/>
          <w:bCs/>
          <w:sz w:val="36"/>
          <w:szCs w:val="36"/>
        </w:rPr>
      </w:pPr>
      <w:r w:rsidRPr="002D4DA3">
        <w:rPr>
          <w:rFonts w:ascii="Times New Roman" w:hAnsi="Times New Roman" w:cs="Times New Roman"/>
          <w:b/>
          <w:bCs/>
          <w:sz w:val="36"/>
          <w:szCs w:val="36"/>
        </w:rPr>
        <w:br w:type="page"/>
      </w:r>
    </w:p>
    <w:p w14:paraId="09B0DD97" w14:textId="6576F1B8" w:rsidR="00E91A1A" w:rsidRDefault="00F0457F" w:rsidP="00782893">
      <w:pPr>
        <w:pStyle w:val="ListParagraph"/>
        <w:numPr>
          <w:ilvl w:val="0"/>
          <w:numId w:val="1"/>
        </w:numPr>
        <w:ind w:left="567" w:hanging="141"/>
        <w:outlineLvl w:val="0"/>
        <w:rPr>
          <w:rFonts w:ascii="Times New Roman" w:hAnsi="Times New Roman" w:cs="Times New Roman"/>
          <w:b/>
          <w:bCs/>
          <w:sz w:val="36"/>
          <w:szCs w:val="36"/>
        </w:rPr>
      </w:pPr>
      <w:bookmarkStart w:id="0" w:name="_Toc105307711"/>
      <w:r w:rsidRPr="002D4DA3">
        <w:rPr>
          <w:rFonts w:ascii="Times New Roman" w:hAnsi="Times New Roman" w:cs="Times New Roman"/>
          <w:b/>
          <w:bCs/>
          <w:sz w:val="36"/>
          <w:szCs w:val="36"/>
        </w:rPr>
        <w:lastRenderedPageBreak/>
        <w:t>P</w:t>
      </w:r>
      <w:r w:rsidR="009818D3" w:rsidRPr="002D4DA3">
        <w:rPr>
          <w:rFonts w:ascii="Times New Roman" w:hAnsi="Times New Roman" w:cs="Times New Roman"/>
          <w:b/>
          <w:bCs/>
          <w:sz w:val="36"/>
          <w:szCs w:val="36"/>
        </w:rPr>
        <w:t>HẦN BÀI TẬP TÍNH TOÁN</w:t>
      </w:r>
      <w:bookmarkEnd w:id="0"/>
    </w:p>
    <w:p w14:paraId="1F23FD6E" w14:textId="4E954CA1" w:rsidR="00C7279A" w:rsidRPr="00C7279A" w:rsidRDefault="00C7279A" w:rsidP="00C7279A">
      <w:pPr>
        <w:outlineLvl w:val="0"/>
        <w:rPr>
          <w:rFonts w:ascii="Times New Roman" w:hAnsi="Times New Roman" w:cs="Times New Roman"/>
          <w:b/>
          <w:bCs/>
          <w:sz w:val="26"/>
          <w:szCs w:val="26"/>
        </w:rPr>
      </w:pPr>
      <w:r>
        <w:rPr>
          <w:rFonts w:ascii="Times New Roman" w:hAnsi="Times New Roman" w:cs="Times New Roman"/>
          <w:b/>
          <w:bCs/>
          <w:sz w:val="26"/>
          <w:szCs w:val="26"/>
        </w:rPr>
        <w:t>Thực hiện: Nguyễn Đình Kỷ</w:t>
      </w:r>
    </w:p>
    <w:p w14:paraId="3461C527" w14:textId="17DA7F58" w:rsidR="00F0457F" w:rsidRPr="002D4DA3" w:rsidRDefault="00C06030" w:rsidP="00F0457F">
      <w:pPr>
        <w:ind w:left="567"/>
        <w:rPr>
          <w:rFonts w:ascii="Times New Roman" w:hAnsi="Times New Roman" w:cs="Times New Roman"/>
          <w:b/>
          <w:bCs/>
          <w:i/>
          <w:iCs/>
          <w:sz w:val="26"/>
          <w:szCs w:val="26"/>
          <w:u w:val="single"/>
        </w:rPr>
      </w:pPr>
      <w:r w:rsidRPr="002D4DA3">
        <w:rPr>
          <w:rFonts w:ascii="Times New Roman" w:hAnsi="Times New Roman" w:cs="Times New Roman"/>
          <w:b/>
          <w:bCs/>
          <w:i/>
          <w:iCs/>
          <w:sz w:val="26"/>
          <w:szCs w:val="26"/>
          <w:u w:val="single"/>
        </w:rPr>
        <w:t>ĐỀ 1</w:t>
      </w:r>
    </w:p>
    <w:p w14:paraId="768C001E" w14:textId="2DF254CB" w:rsidR="00F0457F" w:rsidRPr="002D4DA3" w:rsidRDefault="00F0457F" w:rsidP="00C06030">
      <w:pPr>
        <w:jc w:val="center"/>
        <w:rPr>
          <w:rFonts w:ascii="Times New Roman" w:hAnsi="Times New Roman" w:cs="Times New Roman"/>
          <w:sz w:val="26"/>
          <w:szCs w:val="26"/>
        </w:rPr>
      </w:pPr>
      <w:r w:rsidRPr="002D4DA3">
        <w:rPr>
          <w:rFonts w:ascii="Times New Roman" w:hAnsi="Times New Roman" w:cs="Times New Roman"/>
          <w:noProof/>
          <w:sz w:val="26"/>
          <w:szCs w:val="26"/>
        </w:rPr>
        <w:drawing>
          <wp:inline distT="0" distB="0" distL="0" distR="0" wp14:anchorId="62487F3D" wp14:editId="15E29E18">
            <wp:extent cx="5687881" cy="3009900"/>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02851" cy="3017822"/>
                    </a:xfrm>
                    <a:prstGeom prst="rect">
                      <a:avLst/>
                    </a:prstGeom>
                    <a:noFill/>
                    <a:ln>
                      <a:noFill/>
                    </a:ln>
                  </pic:spPr>
                </pic:pic>
              </a:graphicData>
            </a:graphic>
          </wp:inline>
        </w:drawing>
      </w:r>
    </w:p>
    <w:p w14:paraId="44ABC11E" w14:textId="500C944F" w:rsidR="00F0457F" w:rsidRPr="002D4DA3" w:rsidRDefault="00F0457F" w:rsidP="00F0457F">
      <w:pPr>
        <w:jc w:val="center"/>
        <w:rPr>
          <w:rFonts w:ascii="Times New Roman" w:hAnsi="Times New Roman" w:cs="Times New Roman"/>
          <w:sz w:val="26"/>
          <w:szCs w:val="26"/>
        </w:rPr>
      </w:pPr>
      <w:r w:rsidRPr="002D4DA3">
        <w:rPr>
          <w:rFonts w:ascii="Times New Roman" w:hAnsi="Times New Roman" w:cs="Times New Roman"/>
          <w:sz w:val="26"/>
          <w:szCs w:val="26"/>
        </w:rPr>
        <w:t>Giải</w:t>
      </w:r>
    </w:p>
    <w:p w14:paraId="0DA279A3" w14:textId="101EC320" w:rsidR="00C06030" w:rsidRPr="002D4DA3" w:rsidRDefault="00C06030" w:rsidP="002D4DA3">
      <w:pPr>
        <w:pStyle w:val="Heading2"/>
        <w:rPr>
          <w:rFonts w:ascii="Times New Roman" w:hAnsi="Times New Roman" w:cs="Times New Roman"/>
          <w:color w:val="auto"/>
        </w:rPr>
      </w:pPr>
      <w:bookmarkStart w:id="1" w:name="_Toc105307712"/>
      <w:r w:rsidRPr="002D4DA3">
        <w:rPr>
          <w:rFonts w:ascii="Times New Roman" w:hAnsi="Times New Roman" w:cs="Times New Roman"/>
          <w:color w:val="auto"/>
          <w:u w:val="single"/>
        </w:rPr>
        <w:t>Câu 1</w:t>
      </w:r>
      <w:r w:rsidRPr="002D4DA3">
        <w:rPr>
          <w:rFonts w:ascii="Times New Roman" w:hAnsi="Times New Roman" w:cs="Times New Roman"/>
          <w:color w:val="auto"/>
        </w:rPr>
        <w:t>:</w:t>
      </w:r>
      <w:bookmarkEnd w:id="1"/>
      <w:r w:rsidRPr="002D4DA3">
        <w:rPr>
          <w:rFonts w:ascii="Times New Roman" w:hAnsi="Times New Roman" w:cs="Times New Roman"/>
          <w:color w:val="auto"/>
        </w:rPr>
        <w:t xml:space="preserve"> </w:t>
      </w:r>
    </w:p>
    <w:p w14:paraId="57E2BC0B" w14:textId="6B9A4C94" w:rsidR="00F0457F" w:rsidRPr="002D4DA3" w:rsidRDefault="00F0457F" w:rsidP="00F0457F">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t>Giả sử ta gọi:</w:t>
      </w:r>
    </w:p>
    <w:p w14:paraId="3054C41E" w14:textId="77777777" w:rsidR="00F0457F" w:rsidRPr="002D4DA3" w:rsidRDefault="00F0457F" w:rsidP="00C06030">
      <w:pPr>
        <w:pStyle w:val="ListParagraph"/>
        <w:numPr>
          <w:ilvl w:val="0"/>
          <w:numId w:val="2"/>
        </w:numPr>
        <w:spacing w:after="160" w:line="259" w:lineRule="auto"/>
        <w:ind w:left="851" w:hanging="294"/>
        <w:rPr>
          <w:rFonts w:ascii="Times New Roman" w:hAnsi="Times New Roman" w:cs="Times New Roman"/>
          <w:sz w:val="26"/>
          <w:szCs w:val="26"/>
        </w:rPr>
      </w:pPr>
      <w:r w:rsidRPr="002D4DA3">
        <w:rPr>
          <w:rFonts w:ascii="Times New Roman" w:hAnsi="Times New Roman" w:cs="Times New Roman"/>
          <w:sz w:val="26"/>
          <w:szCs w:val="26"/>
        </w:rPr>
        <w:t>g: là các điểm sáng xuất hiện trong ma trận</w:t>
      </w:r>
    </w:p>
    <w:p w14:paraId="3EF48FBC" w14:textId="77777777" w:rsidR="00F0457F" w:rsidRPr="002D4DA3" w:rsidRDefault="00F0457F" w:rsidP="00C06030">
      <w:pPr>
        <w:pStyle w:val="ListParagraph"/>
        <w:numPr>
          <w:ilvl w:val="0"/>
          <w:numId w:val="2"/>
        </w:numPr>
        <w:spacing w:after="160" w:line="259" w:lineRule="auto"/>
        <w:ind w:left="851" w:hanging="294"/>
        <w:rPr>
          <w:rFonts w:ascii="Times New Roman" w:hAnsi="Times New Roman" w:cs="Times New Roman"/>
          <w:sz w:val="26"/>
          <w:szCs w:val="26"/>
        </w:rPr>
      </w:pPr>
      <w:r w:rsidRPr="002D4DA3">
        <w:rPr>
          <w:rFonts w:ascii="Times New Roman" w:hAnsi="Times New Roman" w:cs="Times New Roman"/>
          <w:sz w:val="26"/>
          <w:szCs w:val="26"/>
        </w:rPr>
        <w:t>H (g): số lần xuất hiện của các mức xám</w:t>
      </w:r>
    </w:p>
    <w:p w14:paraId="473AFB29" w14:textId="77777777" w:rsidR="00F0457F" w:rsidRPr="002D4DA3" w:rsidRDefault="00F0457F" w:rsidP="00C06030">
      <w:pPr>
        <w:pStyle w:val="ListParagraph"/>
        <w:numPr>
          <w:ilvl w:val="0"/>
          <w:numId w:val="2"/>
        </w:numPr>
        <w:spacing w:after="160" w:line="259" w:lineRule="auto"/>
        <w:ind w:left="851" w:hanging="294"/>
        <w:rPr>
          <w:rFonts w:ascii="Times New Roman" w:hAnsi="Times New Roman" w:cs="Times New Roman"/>
          <w:sz w:val="26"/>
          <w:szCs w:val="26"/>
        </w:rPr>
      </w:pPr>
      <w:r w:rsidRPr="002D4DA3">
        <w:rPr>
          <w:rFonts w:ascii="Times New Roman" w:hAnsi="Times New Roman" w:cs="Times New Roman"/>
          <w:sz w:val="26"/>
          <w:szCs w:val="26"/>
        </w:rPr>
        <w:t>T (g): số lần xuất hiện của các mức xám &lt;= g</w:t>
      </w:r>
    </w:p>
    <w:p w14:paraId="3CC221E5" w14:textId="77777777" w:rsidR="00F0457F" w:rsidRPr="002D4DA3" w:rsidRDefault="00F0457F" w:rsidP="00C06030">
      <w:pPr>
        <w:pStyle w:val="ListParagraph"/>
        <w:numPr>
          <w:ilvl w:val="0"/>
          <w:numId w:val="2"/>
        </w:numPr>
        <w:spacing w:after="160" w:line="259" w:lineRule="auto"/>
        <w:ind w:left="851" w:hanging="294"/>
        <w:rPr>
          <w:rFonts w:ascii="Times New Roman" w:hAnsi="Times New Roman" w:cs="Times New Roman"/>
          <w:sz w:val="26"/>
          <w:szCs w:val="26"/>
        </w:rPr>
      </w:pPr>
      <w:r w:rsidRPr="002D4DA3">
        <w:rPr>
          <w:rFonts w:ascii="Times New Roman" w:hAnsi="Times New Roman" w:cs="Times New Roman"/>
          <w:sz w:val="26"/>
          <w:szCs w:val="26"/>
        </w:rPr>
        <w:t>F (g): Max (Round (t(g) / TB) - 1); với TB = (m.n) / k; trong đó: m: số hàng; n: số cột; k: bậc đề ra.</w:t>
      </w:r>
    </w:p>
    <w:p w14:paraId="7E9B2B66" w14:textId="77777777" w:rsidR="00F0457F" w:rsidRPr="002D4DA3" w:rsidRDefault="00F0457F" w:rsidP="00F0457F">
      <w:pPr>
        <w:pStyle w:val="ListParagraph"/>
        <w:numPr>
          <w:ilvl w:val="0"/>
          <w:numId w:val="3"/>
        </w:numPr>
        <w:spacing w:after="160" w:line="259" w:lineRule="auto"/>
        <w:rPr>
          <w:rFonts w:ascii="Times New Roman" w:hAnsi="Times New Roman" w:cs="Times New Roman"/>
          <w:sz w:val="26"/>
          <w:szCs w:val="26"/>
        </w:rPr>
      </w:pPr>
      <w:r w:rsidRPr="002D4DA3">
        <w:rPr>
          <w:rFonts w:ascii="Times New Roman" w:hAnsi="Times New Roman" w:cs="Times New Roman"/>
          <w:sz w:val="26"/>
          <w:szCs w:val="26"/>
        </w:rPr>
        <w:t>Vậy ta có bảng sau:</w:t>
      </w:r>
    </w:p>
    <w:tbl>
      <w:tblPr>
        <w:tblStyle w:val="TableGrid"/>
        <w:tblW w:w="0" w:type="auto"/>
        <w:tblInd w:w="704" w:type="dxa"/>
        <w:tblLook w:val="04A0" w:firstRow="1" w:lastRow="0" w:firstColumn="1" w:lastColumn="0" w:noHBand="0" w:noVBand="1"/>
      </w:tblPr>
      <w:tblGrid>
        <w:gridCol w:w="708"/>
        <w:gridCol w:w="511"/>
        <w:gridCol w:w="512"/>
        <w:gridCol w:w="511"/>
        <w:gridCol w:w="574"/>
        <w:gridCol w:w="574"/>
        <w:gridCol w:w="574"/>
        <w:gridCol w:w="574"/>
        <w:gridCol w:w="574"/>
        <w:gridCol w:w="574"/>
        <w:gridCol w:w="574"/>
        <w:gridCol w:w="574"/>
        <w:gridCol w:w="574"/>
        <w:gridCol w:w="574"/>
      </w:tblGrid>
      <w:tr w:rsidR="002D4DA3" w:rsidRPr="002D4DA3" w14:paraId="030B94F0" w14:textId="77777777" w:rsidTr="00C06030">
        <w:tc>
          <w:tcPr>
            <w:tcW w:w="708" w:type="dxa"/>
          </w:tcPr>
          <w:p w14:paraId="21DCE6C3"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g</w:t>
            </w:r>
          </w:p>
        </w:tc>
        <w:tc>
          <w:tcPr>
            <w:tcW w:w="511" w:type="dxa"/>
          </w:tcPr>
          <w:p w14:paraId="328D8050"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5</w:t>
            </w:r>
          </w:p>
        </w:tc>
        <w:tc>
          <w:tcPr>
            <w:tcW w:w="512" w:type="dxa"/>
          </w:tcPr>
          <w:p w14:paraId="79803CC0"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6</w:t>
            </w:r>
          </w:p>
        </w:tc>
        <w:tc>
          <w:tcPr>
            <w:tcW w:w="511" w:type="dxa"/>
          </w:tcPr>
          <w:p w14:paraId="47A77AB9"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7</w:t>
            </w:r>
          </w:p>
        </w:tc>
        <w:tc>
          <w:tcPr>
            <w:tcW w:w="574" w:type="dxa"/>
          </w:tcPr>
          <w:p w14:paraId="7F1BF77A"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8</w:t>
            </w:r>
          </w:p>
        </w:tc>
        <w:tc>
          <w:tcPr>
            <w:tcW w:w="574" w:type="dxa"/>
          </w:tcPr>
          <w:p w14:paraId="6EF1EF37"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9</w:t>
            </w:r>
          </w:p>
        </w:tc>
        <w:tc>
          <w:tcPr>
            <w:tcW w:w="574" w:type="dxa"/>
          </w:tcPr>
          <w:p w14:paraId="52730066"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1</w:t>
            </w:r>
          </w:p>
        </w:tc>
        <w:tc>
          <w:tcPr>
            <w:tcW w:w="574" w:type="dxa"/>
          </w:tcPr>
          <w:p w14:paraId="20E326CB"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2</w:t>
            </w:r>
          </w:p>
        </w:tc>
        <w:tc>
          <w:tcPr>
            <w:tcW w:w="574" w:type="dxa"/>
          </w:tcPr>
          <w:p w14:paraId="4553F623"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3</w:t>
            </w:r>
          </w:p>
        </w:tc>
        <w:tc>
          <w:tcPr>
            <w:tcW w:w="574" w:type="dxa"/>
          </w:tcPr>
          <w:p w14:paraId="411685FD"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8</w:t>
            </w:r>
          </w:p>
        </w:tc>
        <w:tc>
          <w:tcPr>
            <w:tcW w:w="574" w:type="dxa"/>
          </w:tcPr>
          <w:p w14:paraId="181F1C9F"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1</w:t>
            </w:r>
          </w:p>
        </w:tc>
        <w:tc>
          <w:tcPr>
            <w:tcW w:w="574" w:type="dxa"/>
          </w:tcPr>
          <w:p w14:paraId="7C99ADD7"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2</w:t>
            </w:r>
          </w:p>
        </w:tc>
        <w:tc>
          <w:tcPr>
            <w:tcW w:w="574" w:type="dxa"/>
          </w:tcPr>
          <w:p w14:paraId="2EAF0625"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32</w:t>
            </w:r>
          </w:p>
        </w:tc>
        <w:tc>
          <w:tcPr>
            <w:tcW w:w="574" w:type="dxa"/>
          </w:tcPr>
          <w:p w14:paraId="0B8B88CB"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35</w:t>
            </w:r>
          </w:p>
        </w:tc>
      </w:tr>
      <w:tr w:rsidR="002D4DA3" w:rsidRPr="002D4DA3" w14:paraId="6B564BEE" w14:textId="77777777" w:rsidTr="00C06030">
        <w:tc>
          <w:tcPr>
            <w:tcW w:w="708" w:type="dxa"/>
          </w:tcPr>
          <w:p w14:paraId="6E5D6FB6"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H(g)</w:t>
            </w:r>
          </w:p>
        </w:tc>
        <w:tc>
          <w:tcPr>
            <w:tcW w:w="511" w:type="dxa"/>
          </w:tcPr>
          <w:p w14:paraId="11937FA0"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w:t>
            </w:r>
          </w:p>
        </w:tc>
        <w:tc>
          <w:tcPr>
            <w:tcW w:w="512" w:type="dxa"/>
          </w:tcPr>
          <w:p w14:paraId="6293D3E5"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4</w:t>
            </w:r>
          </w:p>
        </w:tc>
        <w:tc>
          <w:tcPr>
            <w:tcW w:w="511" w:type="dxa"/>
          </w:tcPr>
          <w:p w14:paraId="5C34EFED"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w:t>
            </w:r>
          </w:p>
        </w:tc>
        <w:tc>
          <w:tcPr>
            <w:tcW w:w="574" w:type="dxa"/>
          </w:tcPr>
          <w:p w14:paraId="75E53AF9"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4</w:t>
            </w:r>
          </w:p>
        </w:tc>
        <w:tc>
          <w:tcPr>
            <w:tcW w:w="574" w:type="dxa"/>
          </w:tcPr>
          <w:p w14:paraId="76146787"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w:t>
            </w:r>
          </w:p>
        </w:tc>
        <w:tc>
          <w:tcPr>
            <w:tcW w:w="574" w:type="dxa"/>
          </w:tcPr>
          <w:p w14:paraId="07D496AA"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w:t>
            </w:r>
          </w:p>
        </w:tc>
        <w:tc>
          <w:tcPr>
            <w:tcW w:w="574" w:type="dxa"/>
          </w:tcPr>
          <w:p w14:paraId="01A4AB8A"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w:t>
            </w:r>
          </w:p>
        </w:tc>
        <w:tc>
          <w:tcPr>
            <w:tcW w:w="574" w:type="dxa"/>
          </w:tcPr>
          <w:p w14:paraId="25556DF4"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3</w:t>
            </w:r>
          </w:p>
        </w:tc>
        <w:tc>
          <w:tcPr>
            <w:tcW w:w="574" w:type="dxa"/>
          </w:tcPr>
          <w:p w14:paraId="5967F28C"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w:t>
            </w:r>
          </w:p>
        </w:tc>
        <w:tc>
          <w:tcPr>
            <w:tcW w:w="574" w:type="dxa"/>
          </w:tcPr>
          <w:p w14:paraId="03D0C017"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w:t>
            </w:r>
          </w:p>
        </w:tc>
        <w:tc>
          <w:tcPr>
            <w:tcW w:w="574" w:type="dxa"/>
          </w:tcPr>
          <w:p w14:paraId="7A65D844"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w:t>
            </w:r>
          </w:p>
        </w:tc>
        <w:tc>
          <w:tcPr>
            <w:tcW w:w="574" w:type="dxa"/>
          </w:tcPr>
          <w:p w14:paraId="3026A576"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w:t>
            </w:r>
          </w:p>
        </w:tc>
        <w:tc>
          <w:tcPr>
            <w:tcW w:w="574" w:type="dxa"/>
          </w:tcPr>
          <w:p w14:paraId="55A663FA"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w:t>
            </w:r>
          </w:p>
        </w:tc>
      </w:tr>
      <w:tr w:rsidR="002D4DA3" w:rsidRPr="002D4DA3" w14:paraId="4B872A1F" w14:textId="77777777" w:rsidTr="00C06030">
        <w:tc>
          <w:tcPr>
            <w:tcW w:w="708" w:type="dxa"/>
          </w:tcPr>
          <w:p w14:paraId="68ABC8B1"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T(g)</w:t>
            </w:r>
          </w:p>
        </w:tc>
        <w:tc>
          <w:tcPr>
            <w:tcW w:w="511" w:type="dxa"/>
          </w:tcPr>
          <w:p w14:paraId="213F2969"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w:t>
            </w:r>
          </w:p>
        </w:tc>
        <w:tc>
          <w:tcPr>
            <w:tcW w:w="512" w:type="dxa"/>
          </w:tcPr>
          <w:p w14:paraId="0F246555"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6</w:t>
            </w:r>
          </w:p>
        </w:tc>
        <w:tc>
          <w:tcPr>
            <w:tcW w:w="511" w:type="dxa"/>
          </w:tcPr>
          <w:p w14:paraId="02502C99"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7</w:t>
            </w:r>
          </w:p>
        </w:tc>
        <w:tc>
          <w:tcPr>
            <w:tcW w:w="574" w:type="dxa"/>
          </w:tcPr>
          <w:p w14:paraId="58CB9E55"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1</w:t>
            </w:r>
          </w:p>
        </w:tc>
        <w:tc>
          <w:tcPr>
            <w:tcW w:w="574" w:type="dxa"/>
          </w:tcPr>
          <w:p w14:paraId="1685F7ED"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2</w:t>
            </w:r>
          </w:p>
        </w:tc>
        <w:tc>
          <w:tcPr>
            <w:tcW w:w="574" w:type="dxa"/>
          </w:tcPr>
          <w:p w14:paraId="2C850FCC"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4</w:t>
            </w:r>
          </w:p>
        </w:tc>
        <w:tc>
          <w:tcPr>
            <w:tcW w:w="574" w:type="dxa"/>
          </w:tcPr>
          <w:p w14:paraId="07BBD0A4"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5</w:t>
            </w:r>
          </w:p>
        </w:tc>
        <w:tc>
          <w:tcPr>
            <w:tcW w:w="574" w:type="dxa"/>
          </w:tcPr>
          <w:p w14:paraId="4B3FDAA6"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8</w:t>
            </w:r>
          </w:p>
        </w:tc>
        <w:tc>
          <w:tcPr>
            <w:tcW w:w="574" w:type="dxa"/>
          </w:tcPr>
          <w:p w14:paraId="6BB3FF8C"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9</w:t>
            </w:r>
          </w:p>
        </w:tc>
        <w:tc>
          <w:tcPr>
            <w:tcW w:w="574" w:type="dxa"/>
          </w:tcPr>
          <w:p w14:paraId="735F979D"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0</w:t>
            </w:r>
          </w:p>
        </w:tc>
        <w:tc>
          <w:tcPr>
            <w:tcW w:w="574" w:type="dxa"/>
          </w:tcPr>
          <w:p w14:paraId="354868AF"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2</w:t>
            </w:r>
          </w:p>
        </w:tc>
        <w:tc>
          <w:tcPr>
            <w:tcW w:w="574" w:type="dxa"/>
          </w:tcPr>
          <w:p w14:paraId="35E4C4C9"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3</w:t>
            </w:r>
          </w:p>
        </w:tc>
        <w:tc>
          <w:tcPr>
            <w:tcW w:w="574" w:type="dxa"/>
          </w:tcPr>
          <w:p w14:paraId="245E2A3D"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35</w:t>
            </w:r>
          </w:p>
        </w:tc>
      </w:tr>
      <w:tr w:rsidR="00F0457F" w:rsidRPr="002D4DA3" w14:paraId="6C61C8CA" w14:textId="77777777" w:rsidTr="00C06030">
        <w:tc>
          <w:tcPr>
            <w:tcW w:w="708" w:type="dxa"/>
          </w:tcPr>
          <w:p w14:paraId="1B67B770"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F(g)</w:t>
            </w:r>
          </w:p>
        </w:tc>
        <w:tc>
          <w:tcPr>
            <w:tcW w:w="511" w:type="dxa"/>
          </w:tcPr>
          <w:p w14:paraId="74F504CC"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0</w:t>
            </w:r>
          </w:p>
        </w:tc>
        <w:tc>
          <w:tcPr>
            <w:tcW w:w="512" w:type="dxa"/>
          </w:tcPr>
          <w:p w14:paraId="76C60064"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0</w:t>
            </w:r>
          </w:p>
        </w:tc>
        <w:tc>
          <w:tcPr>
            <w:tcW w:w="511" w:type="dxa"/>
          </w:tcPr>
          <w:p w14:paraId="2509E6F4"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0</w:t>
            </w:r>
          </w:p>
        </w:tc>
        <w:tc>
          <w:tcPr>
            <w:tcW w:w="574" w:type="dxa"/>
          </w:tcPr>
          <w:p w14:paraId="07EDE467"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w:t>
            </w:r>
          </w:p>
        </w:tc>
        <w:tc>
          <w:tcPr>
            <w:tcW w:w="574" w:type="dxa"/>
          </w:tcPr>
          <w:p w14:paraId="4C5FFB04"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w:t>
            </w:r>
          </w:p>
        </w:tc>
        <w:tc>
          <w:tcPr>
            <w:tcW w:w="574" w:type="dxa"/>
          </w:tcPr>
          <w:p w14:paraId="192D99C1"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w:t>
            </w:r>
          </w:p>
        </w:tc>
        <w:tc>
          <w:tcPr>
            <w:tcW w:w="574" w:type="dxa"/>
          </w:tcPr>
          <w:p w14:paraId="057037AA"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1</w:t>
            </w:r>
          </w:p>
        </w:tc>
        <w:tc>
          <w:tcPr>
            <w:tcW w:w="574" w:type="dxa"/>
          </w:tcPr>
          <w:p w14:paraId="3D14313A"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w:t>
            </w:r>
          </w:p>
        </w:tc>
        <w:tc>
          <w:tcPr>
            <w:tcW w:w="574" w:type="dxa"/>
          </w:tcPr>
          <w:p w14:paraId="4AB147F3"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w:t>
            </w:r>
          </w:p>
        </w:tc>
        <w:tc>
          <w:tcPr>
            <w:tcW w:w="574" w:type="dxa"/>
          </w:tcPr>
          <w:p w14:paraId="0E2212DE"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2</w:t>
            </w:r>
          </w:p>
        </w:tc>
        <w:tc>
          <w:tcPr>
            <w:tcW w:w="574" w:type="dxa"/>
          </w:tcPr>
          <w:p w14:paraId="4C3A7D1B"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3</w:t>
            </w:r>
          </w:p>
        </w:tc>
        <w:tc>
          <w:tcPr>
            <w:tcW w:w="574" w:type="dxa"/>
          </w:tcPr>
          <w:p w14:paraId="7ADE3FF5"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3</w:t>
            </w:r>
          </w:p>
        </w:tc>
        <w:tc>
          <w:tcPr>
            <w:tcW w:w="574" w:type="dxa"/>
          </w:tcPr>
          <w:p w14:paraId="3B48A153" w14:textId="77777777" w:rsidR="00F0457F" w:rsidRPr="002D4DA3" w:rsidRDefault="00F0457F" w:rsidP="00780896">
            <w:pPr>
              <w:pStyle w:val="ListParagraph"/>
              <w:ind w:left="0"/>
              <w:rPr>
                <w:rFonts w:ascii="Times New Roman" w:hAnsi="Times New Roman" w:cs="Times New Roman"/>
                <w:sz w:val="26"/>
                <w:szCs w:val="26"/>
              </w:rPr>
            </w:pPr>
            <w:r w:rsidRPr="002D4DA3">
              <w:rPr>
                <w:rFonts w:ascii="Times New Roman" w:hAnsi="Times New Roman" w:cs="Times New Roman"/>
                <w:sz w:val="26"/>
                <w:szCs w:val="26"/>
              </w:rPr>
              <w:t>3</w:t>
            </w:r>
          </w:p>
        </w:tc>
      </w:tr>
    </w:tbl>
    <w:p w14:paraId="7E60CCD7" w14:textId="77777777" w:rsidR="00F0457F" w:rsidRPr="002D4DA3" w:rsidRDefault="00F0457F" w:rsidP="00F0457F">
      <w:pPr>
        <w:pStyle w:val="ListParagraph"/>
        <w:ind w:left="1080"/>
        <w:rPr>
          <w:rFonts w:ascii="Times New Roman" w:hAnsi="Times New Roman" w:cs="Times New Roman"/>
          <w:sz w:val="26"/>
          <w:szCs w:val="26"/>
        </w:rPr>
      </w:pPr>
    </w:p>
    <w:p w14:paraId="629F3DD4" w14:textId="77777777" w:rsidR="00F0457F" w:rsidRPr="002D4DA3" w:rsidRDefault="00F0457F" w:rsidP="00F0457F">
      <w:pPr>
        <w:pStyle w:val="ListParagraph"/>
        <w:rPr>
          <w:rFonts w:ascii="Times New Roman" w:hAnsi="Times New Roman" w:cs="Times New Roman"/>
          <w:sz w:val="26"/>
          <w:szCs w:val="26"/>
        </w:rPr>
      </w:pPr>
      <w:r w:rsidRPr="002D4DA3">
        <w:rPr>
          <w:rFonts w:ascii="Times New Roman" w:hAnsi="Times New Roman" w:cs="Times New Roman"/>
          <w:sz w:val="26"/>
          <w:szCs w:val="26"/>
        </w:rPr>
        <w:t>Vậy ta có kết quả sau khi cân bằng Histogram là:</w:t>
      </w:r>
    </w:p>
    <w:p w14:paraId="1213D33F" w14:textId="77777777" w:rsidR="00F0457F" w:rsidRPr="002D4DA3" w:rsidRDefault="00F0457F" w:rsidP="00F0457F">
      <w:pPr>
        <w:pStyle w:val="ListParagraph"/>
        <w:rPr>
          <w:rFonts w:ascii="Times New Roman" w:hAnsi="Times New Roman" w:cs="Times New Roman"/>
          <w:sz w:val="26"/>
          <w:szCs w:val="26"/>
        </w:rPr>
      </w:pPr>
      <w:r w:rsidRPr="002D4DA3">
        <w:rPr>
          <w:rFonts w:ascii="Times New Roman" w:hAnsi="Times New Roman" w:cs="Times New Roman"/>
          <w:sz w:val="26"/>
          <w:szCs w:val="26"/>
        </w:rPr>
        <w:lastRenderedPageBreak/>
        <w:t xml:space="preserve">I = </w:t>
      </w:r>
      <w:r w:rsidRPr="002D4DA3">
        <w:rPr>
          <w:rFonts w:ascii="Times New Roman" w:hAnsi="Times New Roman" w:cs="Times New Roman"/>
          <w:position w:val="-84"/>
          <w:sz w:val="26"/>
          <w:szCs w:val="26"/>
        </w:rPr>
        <w:object w:dxaOrig="1780" w:dyaOrig="1800" w14:anchorId="5462D71F">
          <v:shape id="_x0000_i1026" type="#_x0000_t75" style="width:106.8pt;height:99pt" o:ole="">
            <v:imagedata r:id="rId12" o:title=""/>
          </v:shape>
          <o:OLEObject Type="Embed" ProgID="Equation.DSMT4" ShapeID="_x0000_i1026" DrawAspect="Content" ObjectID="_1744528135" r:id="rId13"/>
        </w:object>
      </w:r>
    </w:p>
    <w:p w14:paraId="1D9BDA93" w14:textId="34541176" w:rsidR="00F0457F" w:rsidRPr="002D4DA3" w:rsidRDefault="00F0457F" w:rsidP="002D4DA3">
      <w:pPr>
        <w:pStyle w:val="Heading2"/>
        <w:rPr>
          <w:rFonts w:ascii="Times New Roman" w:hAnsi="Times New Roman" w:cs="Times New Roman"/>
          <w:color w:val="auto"/>
        </w:rPr>
      </w:pPr>
      <w:bookmarkStart w:id="2" w:name="_Toc105307713"/>
      <w:r w:rsidRPr="002D4DA3">
        <w:rPr>
          <w:rFonts w:ascii="Times New Roman" w:hAnsi="Times New Roman" w:cs="Times New Roman"/>
          <w:color w:val="auto"/>
          <w:u w:val="single"/>
        </w:rPr>
        <w:t>Câu 2</w:t>
      </w:r>
      <w:r w:rsidRPr="002D4DA3">
        <w:rPr>
          <w:rFonts w:ascii="Times New Roman" w:hAnsi="Times New Roman" w:cs="Times New Roman"/>
          <w:color w:val="auto"/>
        </w:rPr>
        <w:t>:</w:t>
      </w:r>
      <w:bookmarkEnd w:id="2"/>
      <w:r w:rsidRPr="002D4DA3">
        <w:rPr>
          <w:rFonts w:ascii="Times New Roman" w:hAnsi="Times New Roman" w:cs="Times New Roman"/>
          <w:color w:val="auto"/>
        </w:rPr>
        <w:t xml:space="preserve"> </w:t>
      </w:r>
    </w:p>
    <w:p w14:paraId="7F1D0633" w14:textId="77777777" w:rsidR="00F0457F" w:rsidRPr="002D4DA3" w:rsidRDefault="00F0457F" w:rsidP="00F0457F">
      <w:pPr>
        <w:rPr>
          <w:rFonts w:ascii="Times New Roman" w:hAnsi="Times New Roman" w:cs="Times New Roman"/>
          <w:sz w:val="26"/>
          <w:szCs w:val="26"/>
        </w:rPr>
      </w:pPr>
      <w:r w:rsidRPr="002D4DA3">
        <w:rPr>
          <w:rFonts w:ascii="Times New Roman" w:hAnsi="Times New Roman" w:cs="Times New Roman"/>
          <w:sz w:val="26"/>
          <w:szCs w:val="26"/>
        </w:rPr>
        <w:t>Áp dụng toán tử Prewitt ta có 2 ma trận sau:</w:t>
      </w:r>
    </w:p>
    <w:p w14:paraId="1783D9B3" w14:textId="77777777" w:rsidR="00F0457F" w:rsidRPr="002D4DA3" w:rsidRDefault="00F0457F" w:rsidP="00F0457F">
      <w:pPr>
        <w:rPr>
          <w:rFonts w:ascii="Times New Roman" w:hAnsi="Times New Roman" w:cs="Times New Roman"/>
          <w:sz w:val="26"/>
          <w:szCs w:val="26"/>
        </w:rPr>
      </w:pPr>
      <w:r w:rsidRPr="002D4DA3">
        <w:rPr>
          <w:rFonts w:ascii="Times New Roman" w:hAnsi="Times New Roman" w:cs="Times New Roman"/>
          <w:sz w:val="26"/>
          <w:szCs w:val="26"/>
        </w:rPr>
        <w:t xml:space="preserve">Hx = </w:t>
      </w:r>
      <w:r w:rsidRPr="002D4DA3">
        <w:rPr>
          <w:rFonts w:ascii="Times New Roman" w:hAnsi="Times New Roman" w:cs="Times New Roman"/>
          <w:position w:val="-50"/>
          <w:sz w:val="26"/>
          <w:szCs w:val="26"/>
        </w:rPr>
        <w:object w:dxaOrig="1160" w:dyaOrig="1120" w14:anchorId="6EE39FF1">
          <v:shape id="_x0000_i1027" type="#_x0000_t75" style="width:99pt;height:67.2pt" o:ole="">
            <v:imagedata r:id="rId14" o:title=""/>
          </v:shape>
          <o:OLEObject Type="Embed" ProgID="Equation.DSMT4" ShapeID="_x0000_i1027" DrawAspect="Content" ObjectID="_1744528136" r:id="rId15"/>
        </w:object>
      </w:r>
      <w:r w:rsidRPr="002D4DA3">
        <w:rPr>
          <w:rFonts w:ascii="Times New Roman" w:hAnsi="Times New Roman" w:cs="Times New Roman"/>
          <w:sz w:val="26"/>
          <w:szCs w:val="26"/>
        </w:rPr>
        <w:t xml:space="preserve">                             Hy = </w:t>
      </w:r>
      <w:r w:rsidRPr="002D4DA3">
        <w:rPr>
          <w:rFonts w:ascii="Times New Roman" w:hAnsi="Times New Roman" w:cs="Times New Roman"/>
          <w:position w:val="-50"/>
          <w:sz w:val="26"/>
          <w:szCs w:val="26"/>
        </w:rPr>
        <w:object w:dxaOrig="1440" w:dyaOrig="1120" w14:anchorId="2D7BDF08">
          <v:shape id="_x0000_i1028" type="#_x0000_t75" style="width:90.6pt;height:68.4pt" o:ole="">
            <v:imagedata r:id="rId16" o:title=""/>
          </v:shape>
          <o:OLEObject Type="Embed" ProgID="Equation.DSMT4" ShapeID="_x0000_i1028" DrawAspect="Content" ObjectID="_1744528137" r:id="rId17"/>
        </w:object>
      </w:r>
    </w:p>
    <w:p w14:paraId="38437594" w14:textId="77777777" w:rsidR="00F0457F" w:rsidRPr="002D4DA3" w:rsidRDefault="00F0457F" w:rsidP="00F0457F">
      <w:pPr>
        <w:rPr>
          <w:rFonts w:ascii="Times New Roman" w:hAnsi="Times New Roman" w:cs="Times New Roman"/>
          <w:sz w:val="26"/>
          <w:szCs w:val="26"/>
        </w:rPr>
      </w:pPr>
      <w:r w:rsidRPr="002D4DA3">
        <w:rPr>
          <w:rFonts w:ascii="Times New Roman" w:hAnsi="Times New Roman" w:cs="Times New Roman"/>
          <w:sz w:val="26"/>
          <w:szCs w:val="26"/>
        </w:rPr>
        <w:t>Ta tính tích chập như sau:</w:t>
      </w:r>
    </w:p>
    <w:p w14:paraId="0F028888" w14:textId="77777777" w:rsidR="00F0457F" w:rsidRPr="002D4DA3" w:rsidRDefault="00F0457F" w:rsidP="00F0457F">
      <w:pPr>
        <w:rPr>
          <w:rFonts w:ascii="Times New Roman" w:hAnsi="Times New Roman" w:cs="Times New Roman"/>
          <w:sz w:val="26"/>
          <w:szCs w:val="26"/>
        </w:rPr>
      </w:pPr>
      <w:r w:rsidRPr="002D4DA3">
        <w:rPr>
          <w:rFonts w:ascii="Times New Roman" w:hAnsi="Times New Roman" w:cs="Times New Roman"/>
          <w:position w:val="-6"/>
          <w:sz w:val="26"/>
          <w:szCs w:val="26"/>
        </w:rPr>
        <w:object w:dxaOrig="920" w:dyaOrig="279" w14:anchorId="042800C3">
          <v:shape id="_x0000_i1029" type="#_x0000_t75" style="width:63pt;height:19.8pt" o:ole="">
            <v:imagedata r:id="rId18" o:title=""/>
          </v:shape>
          <o:OLEObject Type="Embed" ProgID="Equation.DSMT4" ShapeID="_x0000_i1029" DrawAspect="Content" ObjectID="_1744528138" r:id="rId19"/>
        </w:object>
      </w:r>
      <w:r w:rsidRPr="002D4DA3">
        <w:rPr>
          <w:rFonts w:ascii="Times New Roman" w:hAnsi="Times New Roman" w:cs="Times New Roman"/>
          <w:sz w:val="26"/>
          <w:szCs w:val="26"/>
        </w:rPr>
        <w:t xml:space="preserve">  </w:t>
      </w:r>
      <w:r w:rsidRPr="002D4DA3">
        <w:rPr>
          <w:rFonts w:ascii="Times New Roman" w:hAnsi="Times New Roman" w:cs="Times New Roman"/>
          <w:position w:val="-50"/>
          <w:sz w:val="26"/>
          <w:szCs w:val="26"/>
        </w:rPr>
        <w:object w:dxaOrig="1160" w:dyaOrig="1120" w14:anchorId="0DB1FDED">
          <v:shape id="_x0000_i1030" type="#_x0000_t75" style="width:78pt;height:75.6pt" o:ole="">
            <v:imagedata r:id="rId20" o:title=""/>
          </v:shape>
          <o:OLEObject Type="Embed" ProgID="Equation.DSMT4" ShapeID="_x0000_i1030" DrawAspect="Content" ObjectID="_1744528139" r:id="rId21"/>
        </w:object>
      </w:r>
      <w:r w:rsidRPr="002D4DA3">
        <w:rPr>
          <w:rFonts w:ascii="Times New Roman" w:hAnsi="Times New Roman" w:cs="Times New Roman"/>
          <w:position w:val="-6"/>
          <w:sz w:val="26"/>
          <w:szCs w:val="26"/>
        </w:rPr>
        <w:object w:dxaOrig="260" w:dyaOrig="279" w14:anchorId="006732B6">
          <v:shape id="_x0000_i1031" type="#_x0000_t75" style="width:12.6pt;height:14.4pt" o:ole="">
            <v:imagedata r:id="rId22" o:title=""/>
          </v:shape>
          <o:OLEObject Type="Embed" ProgID="Equation.DSMT4" ShapeID="_x0000_i1031" DrawAspect="Content" ObjectID="_1744528140" r:id="rId23"/>
        </w:object>
      </w:r>
      <w:r w:rsidRPr="002D4DA3">
        <w:rPr>
          <w:rFonts w:ascii="Times New Roman" w:hAnsi="Times New Roman" w:cs="Times New Roman"/>
          <w:sz w:val="26"/>
          <w:szCs w:val="26"/>
        </w:rPr>
        <w:t xml:space="preserve"> </w:t>
      </w:r>
      <w:r w:rsidRPr="002D4DA3">
        <w:rPr>
          <w:rFonts w:ascii="Times New Roman" w:hAnsi="Times New Roman" w:cs="Times New Roman"/>
          <w:position w:val="-84"/>
          <w:sz w:val="26"/>
          <w:szCs w:val="26"/>
        </w:rPr>
        <w:object w:dxaOrig="1780" w:dyaOrig="1800" w14:anchorId="121119C8">
          <v:shape id="_x0000_i1032" type="#_x0000_t75" style="width:126pt;height:108pt" o:ole="">
            <v:imagedata r:id="rId24" o:title=""/>
          </v:shape>
          <o:OLEObject Type="Embed" ProgID="Equation.DSMT4" ShapeID="_x0000_i1032" DrawAspect="Content" ObjectID="_1744528141" r:id="rId25"/>
        </w:object>
      </w:r>
      <w:r w:rsidRPr="002D4DA3">
        <w:rPr>
          <w:rFonts w:ascii="Times New Roman" w:hAnsi="Times New Roman" w:cs="Times New Roman"/>
          <w:sz w:val="26"/>
          <w:szCs w:val="26"/>
        </w:rPr>
        <w:t xml:space="preserve"> </w:t>
      </w:r>
      <w:r w:rsidRPr="002D4DA3">
        <w:rPr>
          <w:rFonts w:ascii="Times New Roman" w:hAnsi="Times New Roman" w:cs="Times New Roman"/>
          <w:position w:val="-84"/>
          <w:sz w:val="26"/>
          <w:szCs w:val="26"/>
        </w:rPr>
        <w:object w:dxaOrig="2720" w:dyaOrig="1800" w14:anchorId="3516C0D6">
          <v:shape id="_x0000_i1033" type="#_x0000_t75" style="width:164.4pt;height:108.6pt" o:ole="">
            <v:imagedata r:id="rId26" o:title=""/>
          </v:shape>
          <o:OLEObject Type="Embed" ProgID="Equation.DSMT4" ShapeID="_x0000_i1033" DrawAspect="Content" ObjectID="_1744528142" r:id="rId27"/>
        </w:object>
      </w:r>
    </w:p>
    <w:p w14:paraId="6F3C941B" w14:textId="77777777" w:rsidR="00F0457F" w:rsidRPr="002D4DA3" w:rsidRDefault="00F0457F" w:rsidP="00F0457F">
      <w:pPr>
        <w:rPr>
          <w:rFonts w:ascii="Times New Roman" w:hAnsi="Times New Roman" w:cs="Times New Roman"/>
          <w:sz w:val="26"/>
          <w:szCs w:val="26"/>
        </w:rPr>
      </w:pPr>
    </w:p>
    <w:p w14:paraId="020AD3B0" w14:textId="77777777" w:rsidR="00F0457F" w:rsidRPr="002D4DA3" w:rsidRDefault="00F0457F" w:rsidP="00F0457F">
      <w:pPr>
        <w:rPr>
          <w:rFonts w:ascii="Times New Roman" w:hAnsi="Times New Roman" w:cs="Times New Roman"/>
          <w:sz w:val="26"/>
          <w:szCs w:val="26"/>
        </w:rPr>
      </w:pPr>
      <w:r w:rsidRPr="002D4DA3">
        <w:rPr>
          <w:rFonts w:ascii="Times New Roman" w:hAnsi="Times New Roman" w:cs="Times New Roman"/>
          <w:position w:val="-10"/>
          <w:sz w:val="26"/>
          <w:szCs w:val="26"/>
        </w:rPr>
        <w:object w:dxaOrig="920" w:dyaOrig="320" w14:anchorId="44F095E9">
          <v:shape id="_x0000_i1034" type="#_x0000_t75" style="width:63pt;height:21.6pt" o:ole="">
            <v:imagedata r:id="rId28" o:title=""/>
          </v:shape>
          <o:OLEObject Type="Embed" ProgID="Equation.DSMT4" ShapeID="_x0000_i1034" DrawAspect="Content" ObjectID="_1744528143" r:id="rId29"/>
        </w:object>
      </w:r>
      <w:r w:rsidRPr="002D4DA3">
        <w:rPr>
          <w:rFonts w:ascii="Times New Roman" w:hAnsi="Times New Roman" w:cs="Times New Roman"/>
          <w:position w:val="-50"/>
          <w:sz w:val="26"/>
          <w:szCs w:val="26"/>
        </w:rPr>
        <w:object w:dxaOrig="1440" w:dyaOrig="1120" w14:anchorId="5CB3D23A">
          <v:shape id="_x0000_i1035" type="#_x0000_t75" style="width:90.6pt;height:68.4pt" o:ole="">
            <v:imagedata r:id="rId16" o:title=""/>
          </v:shape>
          <o:OLEObject Type="Embed" ProgID="Equation.DSMT4" ShapeID="_x0000_i1035" DrawAspect="Content" ObjectID="_1744528144" r:id="rId30"/>
        </w:object>
      </w:r>
      <w:r w:rsidRPr="002D4DA3">
        <w:rPr>
          <w:rFonts w:ascii="Times New Roman" w:hAnsi="Times New Roman" w:cs="Times New Roman"/>
          <w:position w:val="-6"/>
          <w:sz w:val="26"/>
          <w:szCs w:val="26"/>
        </w:rPr>
        <w:object w:dxaOrig="260" w:dyaOrig="279" w14:anchorId="7994D8F4">
          <v:shape id="_x0000_i1036" type="#_x0000_t75" style="width:12.6pt;height:14.4pt" o:ole="">
            <v:imagedata r:id="rId31" o:title=""/>
          </v:shape>
          <o:OLEObject Type="Embed" ProgID="Equation.DSMT4" ShapeID="_x0000_i1036" DrawAspect="Content" ObjectID="_1744528145" r:id="rId32"/>
        </w:object>
      </w:r>
      <w:r w:rsidRPr="002D4DA3">
        <w:rPr>
          <w:rFonts w:ascii="Times New Roman" w:hAnsi="Times New Roman" w:cs="Times New Roman"/>
          <w:position w:val="-84"/>
          <w:sz w:val="26"/>
          <w:szCs w:val="26"/>
        </w:rPr>
        <w:object w:dxaOrig="1780" w:dyaOrig="1800" w14:anchorId="5E53F955">
          <v:shape id="_x0000_i1037" type="#_x0000_t75" style="width:126pt;height:108pt" o:ole="">
            <v:imagedata r:id="rId24" o:title=""/>
          </v:shape>
          <o:OLEObject Type="Embed" ProgID="Equation.DSMT4" ShapeID="_x0000_i1037" DrawAspect="Content" ObjectID="_1744528146" r:id="rId33"/>
        </w:object>
      </w:r>
      <w:r w:rsidRPr="002D4DA3">
        <w:rPr>
          <w:rFonts w:ascii="Times New Roman" w:hAnsi="Times New Roman" w:cs="Times New Roman"/>
          <w:sz w:val="26"/>
          <w:szCs w:val="26"/>
        </w:rPr>
        <w:t xml:space="preserve"> </w:t>
      </w:r>
      <w:r w:rsidRPr="002D4DA3">
        <w:rPr>
          <w:rFonts w:ascii="Times New Roman" w:hAnsi="Times New Roman" w:cs="Times New Roman"/>
          <w:position w:val="-84"/>
          <w:sz w:val="26"/>
          <w:szCs w:val="26"/>
        </w:rPr>
        <w:object w:dxaOrig="3200" w:dyaOrig="1800" w14:anchorId="569112E9">
          <v:shape id="_x0000_i1038" type="#_x0000_t75" style="width:159.6pt;height:106.2pt" o:ole="">
            <v:imagedata r:id="rId34" o:title=""/>
          </v:shape>
          <o:OLEObject Type="Embed" ProgID="Equation.DSMT4" ShapeID="_x0000_i1038" DrawAspect="Content" ObjectID="_1744528147" r:id="rId35"/>
        </w:object>
      </w:r>
    </w:p>
    <w:p w14:paraId="7467AE6C" w14:textId="77777777" w:rsidR="00F0457F" w:rsidRPr="002D4DA3" w:rsidRDefault="00F0457F" w:rsidP="00F0457F">
      <w:pPr>
        <w:rPr>
          <w:rFonts w:ascii="Times New Roman" w:hAnsi="Times New Roman" w:cs="Times New Roman"/>
          <w:sz w:val="26"/>
          <w:szCs w:val="26"/>
        </w:rPr>
      </w:pPr>
    </w:p>
    <w:p w14:paraId="489B5AE0" w14:textId="77777777" w:rsidR="00F0457F" w:rsidRPr="002D4DA3" w:rsidRDefault="00F0457F" w:rsidP="00F0457F">
      <w:pPr>
        <w:rPr>
          <w:rFonts w:ascii="Times New Roman" w:hAnsi="Times New Roman" w:cs="Times New Roman"/>
          <w:sz w:val="26"/>
          <w:szCs w:val="26"/>
        </w:rPr>
      </w:pPr>
      <w:r w:rsidRPr="002D4DA3">
        <w:rPr>
          <w:rFonts w:ascii="Times New Roman" w:hAnsi="Times New Roman" w:cs="Times New Roman"/>
          <w:sz w:val="26"/>
          <w:szCs w:val="26"/>
        </w:rPr>
        <w:t>Ta tính tổng 2 tích chập với nhau:</w:t>
      </w:r>
    </w:p>
    <w:p w14:paraId="0AFA14AD" w14:textId="77777777" w:rsidR="00F0457F" w:rsidRPr="002D4DA3" w:rsidRDefault="00F0457F" w:rsidP="00F0457F">
      <w:pPr>
        <w:rPr>
          <w:rFonts w:ascii="Times New Roman" w:hAnsi="Times New Roman" w:cs="Times New Roman"/>
          <w:sz w:val="26"/>
          <w:szCs w:val="26"/>
        </w:rPr>
      </w:pPr>
      <w:r w:rsidRPr="002D4DA3">
        <w:rPr>
          <w:rFonts w:ascii="Times New Roman" w:hAnsi="Times New Roman" w:cs="Times New Roman"/>
          <w:position w:val="-6"/>
          <w:sz w:val="26"/>
          <w:szCs w:val="26"/>
        </w:rPr>
        <w:object w:dxaOrig="920" w:dyaOrig="279" w14:anchorId="168F571A">
          <v:shape id="_x0000_i1039" type="#_x0000_t75" style="width:65.4pt;height:20.4pt" o:ole="">
            <v:imagedata r:id="rId36" o:title=""/>
          </v:shape>
          <o:OLEObject Type="Embed" ProgID="Equation.DSMT4" ShapeID="_x0000_i1039" DrawAspect="Content" ObjectID="_1744528148" r:id="rId37"/>
        </w:object>
      </w:r>
      <w:r w:rsidRPr="002D4DA3">
        <w:rPr>
          <w:rFonts w:ascii="Times New Roman" w:hAnsi="Times New Roman" w:cs="Times New Roman"/>
          <w:position w:val="-10"/>
          <w:sz w:val="26"/>
          <w:szCs w:val="26"/>
        </w:rPr>
        <w:object w:dxaOrig="920" w:dyaOrig="320" w14:anchorId="140D4DD9">
          <v:shape id="_x0000_i1040" type="#_x0000_t75" style="width:63pt;height:21.6pt" o:ole="">
            <v:imagedata r:id="rId28" o:title=""/>
          </v:shape>
          <o:OLEObject Type="Embed" ProgID="Equation.DSMT4" ShapeID="_x0000_i1040" DrawAspect="Content" ObjectID="_1744528149" r:id="rId38"/>
        </w:object>
      </w:r>
      <w:r w:rsidRPr="002D4DA3">
        <w:rPr>
          <w:rFonts w:ascii="Times New Roman" w:hAnsi="Times New Roman" w:cs="Times New Roman"/>
          <w:position w:val="-84"/>
          <w:sz w:val="26"/>
          <w:szCs w:val="26"/>
        </w:rPr>
        <w:object w:dxaOrig="2720" w:dyaOrig="1800" w14:anchorId="5D7049A8">
          <v:shape id="_x0000_i1041" type="#_x0000_t75" style="width:164.4pt;height:108.6pt" o:ole="">
            <v:imagedata r:id="rId26" o:title=""/>
          </v:shape>
          <o:OLEObject Type="Embed" ProgID="Equation.DSMT4" ShapeID="_x0000_i1041" DrawAspect="Content" ObjectID="_1744528150" r:id="rId39"/>
        </w:object>
      </w:r>
      <w:r w:rsidRPr="002D4DA3">
        <w:rPr>
          <w:rFonts w:ascii="Times New Roman" w:hAnsi="Times New Roman" w:cs="Times New Roman"/>
          <w:position w:val="-84"/>
          <w:sz w:val="26"/>
          <w:szCs w:val="26"/>
        </w:rPr>
        <w:object w:dxaOrig="3180" w:dyaOrig="1800" w14:anchorId="37C6AB57">
          <v:shape id="_x0000_i1042" type="#_x0000_t75" style="width:162pt;height:108.6pt" o:ole="">
            <v:imagedata r:id="rId40" o:title=""/>
          </v:shape>
          <o:OLEObject Type="Embed" ProgID="Equation.DSMT4" ShapeID="_x0000_i1042" DrawAspect="Content" ObjectID="_1744528151" r:id="rId41"/>
        </w:object>
      </w:r>
      <w:r w:rsidRPr="002D4DA3">
        <w:rPr>
          <w:rFonts w:ascii="Times New Roman" w:hAnsi="Times New Roman" w:cs="Times New Roman"/>
          <w:sz w:val="26"/>
          <w:szCs w:val="26"/>
        </w:rPr>
        <w:t xml:space="preserve">   </w:t>
      </w:r>
      <w:r w:rsidRPr="002D4DA3">
        <w:rPr>
          <w:rFonts w:ascii="Times New Roman" w:hAnsi="Times New Roman" w:cs="Times New Roman"/>
          <w:position w:val="-84"/>
          <w:sz w:val="26"/>
          <w:szCs w:val="26"/>
        </w:rPr>
        <w:object w:dxaOrig="2960" w:dyaOrig="1800" w14:anchorId="5BA8055E">
          <v:shape id="_x0000_i1043" type="#_x0000_t75" style="width:171pt;height:104.4pt" o:ole="">
            <v:imagedata r:id="rId42" o:title=""/>
          </v:shape>
          <o:OLEObject Type="Embed" ProgID="Equation.DSMT4" ShapeID="_x0000_i1043" DrawAspect="Content" ObjectID="_1744528152" r:id="rId43"/>
        </w:object>
      </w:r>
    </w:p>
    <w:p w14:paraId="77E9A32C" w14:textId="22D1509D" w:rsidR="00F0457F" w:rsidRPr="002D4DA3" w:rsidRDefault="00C06030" w:rsidP="002D4DA3">
      <w:pPr>
        <w:pStyle w:val="Heading2"/>
        <w:rPr>
          <w:rFonts w:ascii="Times New Roman" w:hAnsi="Times New Roman" w:cs="Times New Roman"/>
          <w:color w:val="auto"/>
        </w:rPr>
      </w:pPr>
      <w:bookmarkStart w:id="3" w:name="_Toc105307714"/>
      <w:r w:rsidRPr="002D4DA3">
        <w:rPr>
          <w:rFonts w:ascii="Times New Roman" w:hAnsi="Times New Roman" w:cs="Times New Roman"/>
          <w:color w:val="auto"/>
          <w:u w:val="single"/>
        </w:rPr>
        <w:t>Câu 3</w:t>
      </w:r>
      <w:r w:rsidRPr="002D4DA3">
        <w:rPr>
          <w:rFonts w:ascii="Times New Roman" w:hAnsi="Times New Roman" w:cs="Times New Roman"/>
          <w:color w:val="auto"/>
        </w:rPr>
        <w:t>:</w:t>
      </w:r>
      <w:bookmarkEnd w:id="3"/>
      <w:r w:rsidRPr="002D4DA3">
        <w:rPr>
          <w:rFonts w:ascii="Times New Roman" w:hAnsi="Times New Roman" w:cs="Times New Roman"/>
          <w:color w:val="auto"/>
        </w:rPr>
        <w:t xml:space="preserve"> </w:t>
      </w:r>
    </w:p>
    <w:p w14:paraId="0D691202" w14:textId="77777777" w:rsidR="00C06030" w:rsidRPr="002D4DA3" w:rsidRDefault="00C06030" w:rsidP="00C06030">
      <w:pPr>
        <w:pStyle w:val="ListParagraph"/>
        <w:numPr>
          <w:ilvl w:val="0"/>
          <w:numId w:val="5"/>
        </w:numPr>
        <w:spacing w:after="160" w:line="259" w:lineRule="auto"/>
        <w:rPr>
          <w:rFonts w:ascii="Times New Roman" w:hAnsi="Times New Roman" w:cs="Times New Roman"/>
          <w:i/>
          <w:sz w:val="26"/>
          <w:szCs w:val="26"/>
        </w:rPr>
      </w:pPr>
      <w:r w:rsidRPr="002D4DA3">
        <w:rPr>
          <w:rFonts w:ascii="Times New Roman" w:hAnsi="Times New Roman" w:cs="Times New Roman"/>
          <w:i/>
          <w:sz w:val="26"/>
          <w:szCs w:val="26"/>
        </w:rPr>
        <w:t>Chuyển ảnh cũ thành ảnh xám</w:t>
      </w:r>
    </w:p>
    <w:p w14:paraId="12E48C3A" w14:textId="77777777" w:rsidR="00C06030" w:rsidRPr="002D4DA3" w:rsidRDefault="00C06030" w:rsidP="00C06030">
      <w:pPr>
        <w:pStyle w:val="ListParagraph"/>
        <w:rPr>
          <w:rFonts w:ascii="Times New Roman" w:hAnsi="Times New Roman" w:cs="Times New Roman"/>
          <w:sz w:val="26"/>
          <w:szCs w:val="26"/>
        </w:rPr>
      </w:pPr>
      <w:r w:rsidRPr="002D4DA3">
        <w:rPr>
          <w:rFonts w:ascii="Times New Roman" w:hAnsi="Times New Roman" w:cs="Times New Roman"/>
          <w:sz w:val="26"/>
          <w:szCs w:val="26"/>
        </w:rPr>
        <w:t>img = imread (' D:\Users\ADMIN\Desktop\XLA.jpg');  %goi anh ra</w:t>
      </w:r>
    </w:p>
    <w:p w14:paraId="64E45B12" w14:textId="77777777" w:rsidR="00C06030" w:rsidRPr="002D4DA3" w:rsidRDefault="00C06030" w:rsidP="00C06030">
      <w:pPr>
        <w:pStyle w:val="ListParagraph"/>
        <w:rPr>
          <w:rFonts w:ascii="Times New Roman" w:hAnsi="Times New Roman" w:cs="Times New Roman"/>
          <w:sz w:val="26"/>
          <w:szCs w:val="26"/>
        </w:rPr>
      </w:pPr>
      <w:r w:rsidRPr="002D4DA3">
        <w:rPr>
          <w:rFonts w:ascii="Times New Roman" w:hAnsi="Times New Roman" w:cs="Times New Roman"/>
          <w:sz w:val="26"/>
          <w:szCs w:val="26"/>
        </w:rPr>
        <w:t>anhmoi = rgb2gray(img);      %mau xam</w:t>
      </w:r>
    </w:p>
    <w:p w14:paraId="27869EC0" w14:textId="77777777" w:rsidR="00C06030" w:rsidRPr="002D4DA3" w:rsidRDefault="00C06030" w:rsidP="00C06030">
      <w:pPr>
        <w:pStyle w:val="ListParagraph"/>
        <w:rPr>
          <w:rFonts w:ascii="Times New Roman" w:hAnsi="Times New Roman" w:cs="Times New Roman"/>
          <w:sz w:val="26"/>
          <w:szCs w:val="26"/>
        </w:rPr>
      </w:pPr>
      <w:r w:rsidRPr="002D4DA3">
        <w:rPr>
          <w:rFonts w:ascii="Times New Roman" w:hAnsi="Times New Roman" w:cs="Times New Roman"/>
          <w:sz w:val="26"/>
          <w:szCs w:val="26"/>
        </w:rPr>
        <w:t>imwrite(anhmoi, 'C:\Users\ADMIN\Desktop\matlab/msv.jpg');%luu anh moi</w:t>
      </w:r>
    </w:p>
    <w:p w14:paraId="72850416" w14:textId="77777777" w:rsidR="00C06030" w:rsidRPr="002D4DA3" w:rsidRDefault="00C06030" w:rsidP="00C06030">
      <w:pPr>
        <w:pStyle w:val="ListParagraph"/>
        <w:rPr>
          <w:rFonts w:ascii="Times New Roman" w:hAnsi="Times New Roman" w:cs="Times New Roman"/>
          <w:sz w:val="26"/>
          <w:szCs w:val="26"/>
        </w:rPr>
      </w:pPr>
      <w:r w:rsidRPr="002D4DA3">
        <w:rPr>
          <w:rFonts w:ascii="Times New Roman" w:hAnsi="Times New Roman" w:cs="Times New Roman"/>
          <w:sz w:val="26"/>
          <w:szCs w:val="26"/>
        </w:rPr>
        <w:t>info = imfinfo('C:\Users\ADMIN\Desktop\matlab/msv.jpg');%chon anh moi</w:t>
      </w:r>
    </w:p>
    <w:p w14:paraId="73FAC61C" w14:textId="77777777" w:rsidR="00C06030" w:rsidRPr="002D4DA3" w:rsidRDefault="00C06030" w:rsidP="00C06030">
      <w:pPr>
        <w:pStyle w:val="ListParagraph"/>
        <w:rPr>
          <w:rFonts w:ascii="Times New Roman" w:hAnsi="Times New Roman" w:cs="Times New Roman"/>
          <w:sz w:val="26"/>
          <w:szCs w:val="26"/>
        </w:rPr>
      </w:pPr>
    </w:p>
    <w:p w14:paraId="768F25C4" w14:textId="77777777" w:rsidR="00C06030" w:rsidRPr="002D4DA3" w:rsidRDefault="00C06030" w:rsidP="00C06030">
      <w:pPr>
        <w:pStyle w:val="ListParagraph"/>
        <w:numPr>
          <w:ilvl w:val="0"/>
          <w:numId w:val="5"/>
        </w:numPr>
        <w:spacing w:after="160" w:line="259" w:lineRule="auto"/>
        <w:rPr>
          <w:rFonts w:ascii="Times New Roman" w:hAnsi="Times New Roman" w:cs="Times New Roman"/>
          <w:i/>
          <w:sz w:val="26"/>
          <w:szCs w:val="26"/>
        </w:rPr>
      </w:pPr>
      <w:r w:rsidRPr="002D4DA3">
        <w:rPr>
          <w:rFonts w:ascii="Times New Roman" w:hAnsi="Times New Roman" w:cs="Times New Roman"/>
          <w:i/>
          <w:sz w:val="26"/>
          <w:szCs w:val="26"/>
        </w:rPr>
        <w:t>Hiển thị thông số</w:t>
      </w:r>
    </w:p>
    <w:p w14:paraId="6CA8CB4F" w14:textId="77777777" w:rsidR="00C06030" w:rsidRPr="002D4DA3" w:rsidRDefault="00C06030" w:rsidP="00C06030">
      <w:pPr>
        <w:pStyle w:val="ListParagraph"/>
        <w:rPr>
          <w:rFonts w:ascii="Times New Roman" w:hAnsi="Times New Roman" w:cs="Times New Roman"/>
          <w:sz w:val="26"/>
          <w:szCs w:val="26"/>
        </w:rPr>
      </w:pPr>
      <w:r w:rsidRPr="002D4DA3">
        <w:rPr>
          <w:rFonts w:ascii="Times New Roman" w:hAnsi="Times New Roman" w:cs="Times New Roman"/>
          <w:sz w:val="26"/>
          <w:szCs w:val="26"/>
        </w:rPr>
        <w:t>anhxam=imfinfo('G:\hocxuyanh/anhxam.jpg');</w:t>
      </w:r>
    </w:p>
    <w:p w14:paraId="228C8053" w14:textId="77777777" w:rsidR="00C06030" w:rsidRPr="002D4DA3" w:rsidRDefault="00C06030" w:rsidP="00C06030">
      <w:pPr>
        <w:pStyle w:val="ListParagraph"/>
        <w:rPr>
          <w:rFonts w:ascii="Times New Roman" w:hAnsi="Times New Roman" w:cs="Times New Roman"/>
          <w:sz w:val="26"/>
          <w:szCs w:val="26"/>
        </w:rPr>
      </w:pPr>
      <w:r w:rsidRPr="002D4DA3">
        <w:rPr>
          <w:rFonts w:ascii="Times New Roman" w:hAnsi="Times New Roman" w:cs="Times New Roman"/>
          <w:sz w:val="26"/>
          <w:szCs w:val="26"/>
        </w:rPr>
        <w:t>tenanh=anhxam.Filename;</w:t>
      </w:r>
    </w:p>
    <w:p w14:paraId="0323B5EA" w14:textId="77777777" w:rsidR="00C06030" w:rsidRPr="002D4DA3" w:rsidRDefault="00C06030" w:rsidP="00C06030">
      <w:pPr>
        <w:pStyle w:val="ListParagraph"/>
        <w:rPr>
          <w:rFonts w:ascii="Times New Roman" w:hAnsi="Times New Roman" w:cs="Times New Roman"/>
          <w:sz w:val="26"/>
          <w:szCs w:val="26"/>
        </w:rPr>
      </w:pPr>
      <w:r w:rsidRPr="002D4DA3">
        <w:rPr>
          <w:rFonts w:ascii="Times New Roman" w:hAnsi="Times New Roman" w:cs="Times New Roman"/>
          <w:sz w:val="26"/>
          <w:szCs w:val="26"/>
        </w:rPr>
        <w:t>chieurong=anhxam.Width;</w:t>
      </w:r>
    </w:p>
    <w:p w14:paraId="0C06899C" w14:textId="77777777" w:rsidR="00C06030" w:rsidRPr="002D4DA3" w:rsidRDefault="00C06030" w:rsidP="00C06030">
      <w:pPr>
        <w:pStyle w:val="ListParagraph"/>
        <w:rPr>
          <w:rFonts w:ascii="Times New Roman" w:hAnsi="Times New Roman" w:cs="Times New Roman"/>
          <w:sz w:val="26"/>
          <w:szCs w:val="26"/>
        </w:rPr>
      </w:pPr>
      <w:r w:rsidRPr="002D4DA3">
        <w:rPr>
          <w:rFonts w:ascii="Times New Roman" w:hAnsi="Times New Roman" w:cs="Times New Roman"/>
          <w:sz w:val="26"/>
          <w:szCs w:val="26"/>
        </w:rPr>
        <w:t>chieucao=anhxam.Height;</w:t>
      </w:r>
    </w:p>
    <w:p w14:paraId="71D9D09B" w14:textId="77777777" w:rsidR="00C06030" w:rsidRPr="002D4DA3" w:rsidRDefault="00C06030" w:rsidP="00C06030">
      <w:pPr>
        <w:pStyle w:val="ListParagraph"/>
        <w:rPr>
          <w:rFonts w:ascii="Times New Roman" w:hAnsi="Times New Roman" w:cs="Times New Roman"/>
          <w:sz w:val="26"/>
          <w:szCs w:val="26"/>
        </w:rPr>
      </w:pPr>
      <w:r w:rsidRPr="002D4DA3">
        <w:rPr>
          <w:rFonts w:ascii="Times New Roman" w:hAnsi="Times New Roman" w:cs="Times New Roman"/>
          <w:sz w:val="26"/>
          <w:szCs w:val="26"/>
        </w:rPr>
        <w:lastRenderedPageBreak/>
        <w:t>chieusau=anhxam.BitDepth;</w:t>
      </w:r>
    </w:p>
    <w:p w14:paraId="4C24BE36" w14:textId="77777777" w:rsidR="00C06030" w:rsidRPr="002D4DA3" w:rsidRDefault="00C06030" w:rsidP="00C06030">
      <w:pPr>
        <w:pStyle w:val="ListParagraph"/>
        <w:rPr>
          <w:rFonts w:ascii="Times New Roman" w:hAnsi="Times New Roman" w:cs="Times New Roman"/>
          <w:sz w:val="26"/>
          <w:szCs w:val="26"/>
        </w:rPr>
      </w:pPr>
    </w:p>
    <w:p w14:paraId="38A20E89" w14:textId="77777777" w:rsidR="00C06030" w:rsidRPr="002D4DA3" w:rsidRDefault="00C06030" w:rsidP="00C06030">
      <w:pPr>
        <w:pStyle w:val="ListParagraph"/>
        <w:numPr>
          <w:ilvl w:val="0"/>
          <w:numId w:val="5"/>
        </w:numPr>
        <w:spacing w:after="160" w:line="259" w:lineRule="auto"/>
        <w:rPr>
          <w:rFonts w:ascii="Times New Roman" w:hAnsi="Times New Roman" w:cs="Times New Roman"/>
          <w:i/>
          <w:sz w:val="26"/>
          <w:szCs w:val="26"/>
        </w:rPr>
      </w:pPr>
      <w:r w:rsidRPr="002D4DA3">
        <w:rPr>
          <w:rFonts w:ascii="Times New Roman" w:hAnsi="Times New Roman" w:cs="Times New Roman"/>
          <w:i/>
          <w:sz w:val="26"/>
          <w:szCs w:val="26"/>
        </w:rPr>
        <w:t>Làm nhiễu Gauss và lọc trung vị</w:t>
      </w:r>
    </w:p>
    <w:p w14:paraId="3C146D58"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I = imread('G:\hocxuyanh/anhxam.jpg');</w:t>
      </w:r>
    </w:p>
    <w:p w14:paraId="76B39F0F"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subplot(2,1,1);</w:t>
      </w:r>
    </w:p>
    <w:p w14:paraId="63E9F756"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imshow(I);</w:t>
      </w:r>
    </w:p>
    <w:p w14:paraId="21C285DF"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title('anh xam');</w:t>
      </w:r>
    </w:p>
    <w:p w14:paraId="3E967781"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PSF = fspecial('gaussian',11,5);</w:t>
      </w:r>
    </w:p>
    <w:p w14:paraId="2D73723F"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V = 0.02;</w:t>
      </w:r>
    </w:p>
    <w:p w14:paraId="40F2A152"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BlurredNoisy = imnoise(Blurred,'gaussian',0,V);</w:t>
      </w:r>
    </w:p>
    <w:p w14:paraId="372396BD"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subplot(2,1,2);</w:t>
      </w:r>
    </w:p>
    <w:p w14:paraId="6B5AA33B"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imshow(BlurredNoisy);</w:t>
      </w:r>
    </w:p>
    <w:p w14:paraId="0F34EEB8"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title('them nhieu gauss');</w:t>
      </w:r>
    </w:p>
    <w:p w14:paraId="7CB6CC0D"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 xml:space="preserve"> </w:t>
      </w:r>
    </w:p>
    <w:p w14:paraId="0BBF0C4E"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 xml:space="preserve"> I = imread('G:\hocxuyanh/images.jpg');</w:t>
      </w:r>
    </w:p>
    <w:p w14:paraId="3B47D04C"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red_channel = N(:, :, 1);</w:t>
      </w:r>
    </w:p>
    <w:p w14:paraId="4D0EC3C8"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green_channel = N(:, :, 2);</w:t>
      </w:r>
    </w:p>
    <w:p w14:paraId="4A79B722"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blue_channel = N(:, :, 3);</w:t>
      </w:r>
    </w:p>
    <w:p w14:paraId="3A736746"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red_channel = medfilt2(red_channel, [3 3]);</w:t>
      </w:r>
    </w:p>
    <w:p w14:paraId="784DACB0"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green_channel = medfilt2(green_channel, [3 3]);</w:t>
      </w:r>
    </w:p>
    <w:p w14:paraId="56E6C7FC"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blue_channel = medfilt2(blue_channel, [3 3]);</w:t>
      </w:r>
    </w:p>
    <w:p w14:paraId="6E92E5B0"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F = cat(3, red_channel, green_channel, blue_channel);</w:t>
      </w:r>
    </w:p>
    <w:p w14:paraId="1482744C"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subplot(2, 1, 1);</w:t>
      </w:r>
    </w:p>
    <w:p w14:paraId="6BB435B0"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imshow(I);</w:t>
      </w:r>
    </w:p>
    <w:p w14:paraId="7B7C95F9"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title('ANH GOC');</w:t>
      </w:r>
    </w:p>
    <w:p w14:paraId="7592672B"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subplot(2, 1, 2);</w:t>
      </w:r>
    </w:p>
    <w:p w14:paraId="0C8CC440"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imshow(F);</w:t>
      </w:r>
    </w:p>
    <w:p w14:paraId="0F5186D2"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title('ANH SAU KHI LOC TRUNG VI');</w:t>
      </w:r>
    </w:p>
    <w:p w14:paraId="45ADE946" w14:textId="77777777" w:rsidR="00C06030" w:rsidRPr="002D4DA3" w:rsidRDefault="00C06030" w:rsidP="00C06030">
      <w:pPr>
        <w:pStyle w:val="ListParagraph"/>
        <w:rPr>
          <w:rFonts w:ascii="Times New Roman" w:hAnsi="Times New Roman" w:cs="Times New Roman"/>
          <w:i/>
          <w:sz w:val="26"/>
          <w:szCs w:val="26"/>
        </w:rPr>
      </w:pPr>
    </w:p>
    <w:p w14:paraId="3BDB0B1B" w14:textId="77777777" w:rsidR="00C06030" w:rsidRPr="002D4DA3" w:rsidRDefault="00C06030" w:rsidP="00C06030">
      <w:pPr>
        <w:pStyle w:val="ListParagraph"/>
        <w:numPr>
          <w:ilvl w:val="0"/>
          <w:numId w:val="5"/>
        </w:numPr>
        <w:spacing w:after="160" w:line="259" w:lineRule="auto"/>
        <w:rPr>
          <w:rFonts w:ascii="Times New Roman" w:hAnsi="Times New Roman" w:cs="Times New Roman"/>
          <w:i/>
          <w:sz w:val="26"/>
          <w:szCs w:val="26"/>
        </w:rPr>
      </w:pPr>
      <w:r w:rsidRPr="002D4DA3">
        <w:rPr>
          <w:rFonts w:ascii="Times New Roman" w:hAnsi="Times New Roman" w:cs="Times New Roman"/>
          <w:i/>
          <w:sz w:val="26"/>
          <w:szCs w:val="26"/>
        </w:rPr>
        <w:t>Tách biên bằng toán tử Canny</w:t>
      </w:r>
    </w:p>
    <w:p w14:paraId="5D45DB21"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I = imread('G:\hocxuyanh/anhdongxu.jpg');</w:t>
      </w:r>
    </w:p>
    <w:p w14:paraId="5BF47666"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G = rgb2gray(I);</w:t>
      </w:r>
    </w:p>
    <w:p w14:paraId="4C6F1918"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F = edge(G, 'canny');</w:t>
      </w:r>
    </w:p>
    <w:p w14:paraId="5D229917"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subplot(2,1,1);</w:t>
      </w:r>
    </w:p>
    <w:p w14:paraId="1357EC5D"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imshow(I);</w:t>
      </w:r>
    </w:p>
    <w:p w14:paraId="2F135991"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title('anh goc');</w:t>
      </w:r>
    </w:p>
    <w:p w14:paraId="145FE8D8"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subplot(2,1,2);</w:t>
      </w:r>
    </w:p>
    <w:p w14:paraId="3E745FCA" w14:textId="77777777" w:rsidR="00C06030" w:rsidRPr="002D4DA3" w:rsidRDefault="00C06030" w:rsidP="00C06030">
      <w:pPr>
        <w:pStyle w:val="ListParagraph"/>
        <w:spacing w:line="240" w:lineRule="auto"/>
        <w:rPr>
          <w:rFonts w:ascii="Times New Roman" w:hAnsi="Times New Roman" w:cs="Times New Roman"/>
          <w:sz w:val="26"/>
          <w:szCs w:val="26"/>
        </w:rPr>
      </w:pPr>
      <w:r w:rsidRPr="002D4DA3">
        <w:rPr>
          <w:rFonts w:ascii="Times New Roman" w:hAnsi="Times New Roman" w:cs="Times New Roman"/>
          <w:sz w:val="26"/>
          <w:szCs w:val="26"/>
        </w:rPr>
        <w:t xml:space="preserve">imshow(F); </w:t>
      </w:r>
    </w:p>
    <w:p w14:paraId="37F00127" w14:textId="118BA080" w:rsidR="00C06030" w:rsidRPr="002D4DA3" w:rsidRDefault="00C06030" w:rsidP="00C06030">
      <w:pPr>
        <w:rPr>
          <w:rFonts w:ascii="Times New Roman" w:hAnsi="Times New Roman" w:cs="Times New Roman"/>
          <w:sz w:val="26"/>
          <w:szCs w:val="26"/>
        </w:rPr>
      </w:pPr>
      <w:r w:rsidRPr="002D4DA3">
        <w:rPr>
          <w:rFonts w:ascii="Times New Roman" w:hAnsi="Times New Roman" w:cs="Times New Roman"/>
          <w:sz w:val="26"/>
          <w:szCs w:val="26"/>
        </w:rPr>
        <w:t>title('anh sau khi tach bien');</w:t>
      </w:r>
    </w:p>
    <w:p w14:paraId="3856BB6A" w14:textId="4FC28D38" w:rsidR="009818D3" w:rsidRPr="002D4DA3" w:rsidRDefault="009818D3">
      <w:pPr>
        <w:spacing w:after="160" w:line="259" w:lineRule="auto"/>
        <w:rPr>
          <w:rFonts w:ascii="Times New Roman" w:hAnsi="Times New Roman" w:cs="Times New Roman"/>
          <w:sz w:val="26"/>
          <w:szCs w:val="26"/>
        </w:rPr>
      </w:pPr>
      <w:r w:rsidRPr="002D4DA3">
        <w:rPr>
          <w:rFonts w:ascii="Times New Roman" w:hAnsi="Times New Roman" w:cs="Times New Roman"/>
          <w:sz w:val="26"/>
          <w:szCs w:val="26"/>
        </w:rPr>
        <w:br w:type="page"/>
      </w:r>
    </w:p>
    <w:p w14:paraId="75B08604" w14:textId="6A36AC5D" w:rsidR="00F0457F" w:rsidRDefault="009818D3" w:rsidP="00782893">
      <w:pPr>
        <w:pStyle w:val="ListParagraph"/>
        <w:numPr>
          <w:ilvl w:val="0"/>
          <w:numId w:val="1"/>
        </w:numPr>
        <w:ind w:left="567" w:hanging="141"/>
        <w:outlineLvl w:val="0"/>
        <w:rPr>
          <w:rFonts w:ascii="Times New Roman" w:hAnsi="Times New Roman" w:cs="Times New Roman"/>
          <w:b/>
          <w:bCs/>
          <w:sz w:val="36"/>
          <w:szCs w:val="36"/>
        </w:rPr>
      </w:pPr>
      <w:bookmarkStart w:id="4" w:name="_Toc105307715"/>
      <w:r w:rsidRPr="002D4DA3">
        <w:rPr>
          <w:rFonts w:ascii="Times New Roman" w:hAnsi="Times New Roman" w:cs="Times New Roman"/>
          <w:b/>
          <w:bCs/>
          <w:sz w:val="36"/>
          <w:szCs w:val="36"/>
        </w:rPr>
        <w:lastRenderedPageBreak/>
        <w:t>PHẦN CHƯƠNG TRÌNH</w:t>
      </w:r>
      <w:bookmarkEnd w:id="4"/>
    </w:p>
    <w:p w14:paraId="4E7F68A7" w14:textId="62CB8AF3" w:rsidR="00782893" w:rsidRDefault="00782893" w:rsidP="00782893">
      <w:pPr>
        <w:pStyle w:val="ListParagraph"/>
        <w:numPr>
          <w:ilvl w:val="0"/>
          <w:numId w:val="8"/>
        </w:numPr>
        <w:outlineLvl w:val="0"/>
        <w:rPr>
          <w:rFonts w:ascii="Times New Roman" w:hAnsi="Times New Roman" w:cs="Times New Roman"/>
          <w:b/>
          <w:bCs/>
          <w:sz w:val="26"/>
          <w:szCs w:val="26"/>
        </w:rPr>
      </w:pPr>
      <w:r w:rsidRPr="00782893">
        <w:rPr>
          <w:rFonts w:ascii="Times New Roman" w:hAnsi="Times New Roman" w:cs="Times New Roman"/>
          <w:b/>
          <w:bCs/>
          <w:sz w:val="26"/>
          <w:szCs w:val="26"/>
        </w:rPr>
        <w:t xml:space="preserve"> Cài đặt phần mềm VISUAL STUDIO 2022, cài đặt thư viện OPENCV và thêm thư viện OPENCV vào VISUAL STUDIO 2022 </w:t>
      </w:r>
    </w:p>
    <w:p w14:paraId="359E75C7" w14:textId="08FF72C1" w:rsidR="00723419" w:rsidRDefault="00723419" w:rsidP="00723419">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 xml:space="preserve">Bước 1: tải bản cài online của Visual Studio 2022 tại địa chỉ: </w:t>
      </w:r>
      <w:hyperlink r:id="rId44" w:history="1">
        <w:r w:rsidRPr="00723419">
          <w:rPr>
            <w:rStyle w:val="Hyperlink"/>
            <w:rFonts w:ascii="Times New Roman" w:hAnsi="Times New Roman" w:cs="Times New Roman"/>
            <w:sz w:val="26"/>
            <w:szCs w:val="26"/>
          </w:rPr>
          <w:t>Thank you for downloading Visual Studio - Visual Studio (microsoft.com)</w:t>
        </w:r>
      </w:hyperlink>
    </w:p>
    <w:p w14:paraId="4AE205C4" w14:textId="5A0D6CAF" w:rsidR="00723419" w:rsidRDefault="00723419" w:rsidP="00723419">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Sau khi có bản tải về, chạy bản tải về vừa tả</w:t>
      </w:r>
      <w:r w:rsidR="00474217">
        <w:rPr>
          <w:rFonts w:ascii="Times New Roman" w:hAnsi="Times New Roman" w:cs="Times New Roman"/>
          <w:sz w:val="26"/>
          <w:szCs w:val="26"/>
        </w:rPr>
        <w:t>i sẽ hiện lên cửa sổ sau:</w:t>
      </w:r>
    </w:p>
    <w:p w14:paraId="6E0BE64B" w14:textId="036304E0" w:rsidR="00474217" w:rsidRDefault="00474217" w:rsidP="00474217">
      <w:pPr>
        <w:jc w:val="center"/>
        <w:outlineLvl w:val="0"/>
        <w:rPr>
          <w:rFonts w:ascii="Times New Roman" w:hAnsi="Times New Roman" w:cs="Times New Roman"/>
          <w:sz w:val="26"/>
          <w:szCs w:val="26"/>
        </w:rPr>
      </w:pPr>
      <w:r w:rsidRPr="00474217">
        <w:rPr>
          <w:rFonts w:ascii="Times New Roman" w:hAnsi="Times New Roman" w:cs="Times New Roman"/>
          <w:noProof/>
          <w:sz w:val="26"/>
          <w:szCs w:val="26"/>
        </w:rPr>
        <w:drawing>
          <wp:inline distT="0" distB="0" distL="0" distR="0" wp14:anchorId="41C63738" wp14:editId="7A5AAB1A">
            <wp:extent cx="5760720" cy="2902585"/>
            <wp:effectExtent l="0" t="0" r="0" b="0"/>
            <wp:docPr id="19" name="Picture 1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10;&#10;Description automatically generated"/>
                    <pic:cNvPicPr/>
                  </pic:nvPicPr>
                  <pic:blipFill>
                    <a:blip r:embed="rId45"/>
                    <a:stretch>
                      <a:fillRect/>
                    </a:stretch>
                  </pic:blipFill>
                  <pic:spPr>
                    <a:xfrm>
                      <a:off x="0" y="0"/>
                      <a:ext cx="5760720" cy="2902585"/>
                    </a:xfrm>
                    <a:prstGeom prst="rect">
                      <a:avLst/>
                    </a:prstGeom>
                  </pic:spPr>
                </pic:pic>
              </a:graphicData>
            </a:graphic>
          </wp:inline>
        </w:drawing>
      </w:r>
    </w:p>
    <w:p w14:paraId="08BEC5BE" w14:textId="2695C0AD" w:rsidR="00474217" w:rsidRDefault="00474217" w:rsidP="00474217">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Chọn Desktop development with C++, sau đó chọn install while downloading.</w:t>
      </w:r>
    </w:p>
    <w:p w14:paraId="1CC76EAC" w14:textId="4C63AAA1" w:rsidR="00474217" w:rsidRDefault="00474217" w:rsidP="00474217">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Thực hiện xong là ta đã cài thành công Visual Studio 2022 và cài đặt ngôn ngữ C++ cho Visual Studio 2022.</w:t>
      </w:r>
    </w:p>
    <w:p w14:paraId="7AC1B4FF" w14:textId="629F0DCB" w:rsidR="00474217" w:rsidRDefault="00474217" w:rsidP="00474217">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Sau khi cài đặt xong, đóng cửa sổ lại và mở Visual Studio 2022 lên.</w:t>
      </w:r>
    </w:p>
    <w:p w14:paraId="0AE117FD" w14:textId="37EF5334" w:rsidR="00474217" w:rsidRDefault="00474217" w:rsidP="00474217">
      <w:pPr>
        <w:jc w:val="center"/>
        <w:outlineLvl w:val="0"/>
        <w:rPr>
          <w:rFonts w:ascii="Times New Roman" w:hAnsi="Times New Roman" w:cs="Times New Roman"/>
          <w:sz w:val="26"/>
          <w:szCs w:val="26"/>
        </w:rPr>
      </w:pPr>
      <w:r w:rsidRPr="00474217">
        <w:rPr>
          <w:rFonts w:ascii="Times New Roman" w:hAnsi="Times New Roman" w:cs="Times New Roman"/>
          <w:noProof/>
          <w:sz w:val="26"/>
          <w:szCs w:val="26"/>
        </w:rPr>
        <w:drawing>
          <wp:inline distT="0" distB="0" distL="0" distR="0" wp14:anchorId="6C83B100" wp14:editId="3CF5ACB4">
            <wp:extent cx="5337139" cy="3520440"/>
            <wp:effectExtent l="0" t="0" r="0" b="3810"/>
            <wp:docPr id="23" name="Picture 2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 text&#10;&#10;Description automatically generated"/>
                    <pic:cNvPicPr/>
                  </pic:nvPicPr>
                  <pic:blipFill>
                    <a:blip r:embed="rId46"/>
                    <a:stretch>
                      <a:fillRect/>
                    </a:stretch>
                  </pic:blipFill>
                  <pic:spPr>
                    <a:xfrm>
                      <a:off x="0" y="0"/>
                      <a:ext cx="5347330" cy="3527162"/>
                    </a:xfrm>
                    <a:prstGeom prst="rect">
                      <a:avLst/>
                    </a:prstGeom>
                  </pic:spPr>
                </pic:pic>
              </a:graphicData>
            </a:graphic>
          </wp:inline>
        </w:drawing>
      </w:r>
    </w:p>
    <w:p w14:paraId="7357B540" w14:textId="6BC4CC87" w:rsidR="00474217" w:rsidRDefault="00474217" w:rsidP="00474217">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lastRenderedPageBreak/>
        <w:t>Chọn Create a new project</w:t>
      </w:r>
    </w:p>
    <w:p w14:paraId="77E75A8A" w14:textId="7C7D2B9B" w:rsidR="00E87ADB" w:rsidRDefault="00E87ADB" w:rsidP="00E87ADB">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Chọn ngôn ngữ C++</w:t>
      </w:r>
    </w:p>
    <w:p w14:paraId="68FEC7AD" w14:textId="2032A50C" w:rsidR="00E87ADB" w:rsidRDefault="00E87ADB" w:rsidP="00E87ADB">
      <w:pPr>
        <w:jc w:val="center"/>
        <w:outlineLvl w:val="0"/>
        <w:rPr>
          <w:rFonts w:ascii="Times New Roman" w:hAnsi="Times New Roman" w:cs="Times New Roman"/>
          <w:sz w:val="26"/>
          <w:szCs w:val="26"/>
        </w:rPr>
      </w:pPr>
      <w:r w:rsidRPr="00E87ADB">
        <w:rPr>
          <w:rFonts w:ascii="Times New Roman" w:hAnsi="Times New Roman" w:cs="Times New Roman"/>
          <w:noProof/>
          <w:sz w:val="26"/>
          <w:szCs w:val="26"/>
        </w:rPr>
        <w:drawing>
          <wp:inline distT="0" distB="0" distL="0" distR="0" wp14:anchorId="743534B2" wp14:editId="2288DCDA">
            <wp:extent cx="5760720" cy="3786505"/>
            <wp:effectExtent l="0" t="0" r="0" b="4445"/>
            <wp:docPr id="24" name="Picture 2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screenshot of a computer&#10;&#10;Description automatically generated with medium confidence"/>
                    <pic:cNvPicPr/>
                  </pic:nvPicPr>
                  <pic:blipFill>
                    <a:blip r:embed="rId47"/>
                    <a:stretch>
                      <a:fillRect/>
                    </a:stretch>
                  </pic:blipFill>
                  <pic:spPr>
                    <a:xfrm>
                      <a:off x="0" y="0"/>
                      <a:ext cx="5760720" cy="3786505"/>
                    </a:xfrm>
                    <a:prstGeom prst="rect">
                      <a:avLst/>
                    </a:prstGeom>
                  </pic:spPr>
                </pic:pic>
              </a:graphicData>
            </a:graphic>
          </wp:inline>
        </w:drawing>
      </w:r>
    </w:p>
    <w:p w14:paraId="51F27B53" w14:textId="468A50C0" w:rsidR="00E87ADB" w:rsidRDefault="00E87ADB" w:rsidP="00E87ADB">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Chọn Empty project</w:t>
      </w:r>
    </w:p>
    <w:p w14:paraId="4348B549" w14:textId="0A48BDA6" w:rsidR="00E87ADB" w:rsidRPr="00E87ADB" w:rsidRDefault="00E87ADB" w:rsidP="00E87ADB">
      <w:pPr>
        <w:outlineLvl w:val="0"/>
        <w:rPr>
          <w:rFonts w:ascii="Times New Roman" w:hAnsi="Times New Roman" w:cs="Times New Roman"/>
          <w:sz w:val="26"/>
          <w:szCs w:val="26"/>
        </w:rPr>
      </w:pPr>
      <w:r w:rsidRPr="00E87ADB">
        <w:rPr>
          <w:rFonts w:ascii="Times New Roman" w:hAnsi="Times New Roman" w:cs="Times New Roman"/>
          <w:noProof/>
          <w:sz w:val="26"/>
          <w:szCs w:val="26"/>
        </w:rPr>
        <w:drawing>
          <wp:inline distT="0" distB="0" distL="0" distR="0" wp14:anchorId="23A034EA" wp14:editId="33A2103C">
            <wp:extent cx="5760720" cy="3808095"/>
            <wp:effectExtent l="0" t="0" r="0" b="1905"/>
            <wp:docPr id="25" name="Picture 25"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 text&#10;&#10;Description automatically generated"/>
                    <pic:cNvPicPr/>
                  </pic:nvPicPr>
                  <pic:blipFill>
                    <a:blip r:embed="rId48"/>
                    <a:stretch>
                      <a:fillRect/>
                    </a:stretch>
                  </pic:blipFill>
                  <pic:spPr>
                    <a:xfrm>
                      <a:off x="0" y="0"/>
                      <a:ext cx="5760720" cy="3808095"/>
                    </a:xfrm>
                    <a:prstGeom prst="rect">
                      <a:avLst/>
                    </a:prstGeom>
                  </pic:spPr>
                </pic:pic>
              </a:graphicData>
            </a:graphic>
          </wp:inline>
        </w:drawing>
      </w:r>
    </w:p>
    <w:p w14:paraId="12C172AC" w14:textId="77777777" w:rsidR="00E87ADB" w:rsidRDefault="00E87ADB">
      <w:pPr>
        <w:spacing w:after="160" w:line="259" w:lineRule="auto"/>
        <w:rPr>
          <w:rFonts w:ascii="Times New Roman" w:hAnsi="Times New Roman" w:cs="Times New Roman"/>
          <w:sz w:val="26"/>
          <w:szCs w:val="26"/>
        </w:rPr>
      </w:pPr>
      <w:r>
        <w:rPr>
          <w:rFonts w:ascii="Times New Roman" w:hAnsi="Times New Roman" w:cs="Times New Roman"/>
          <w:sz w:val="26"/>
          <w:szCs w:val="26"/>
        </w:rPr>
        <w:br w:type="page"/>
      </w:r>
    </w:p>
    <w:p w14:paraId="057037E4" w14:textId="01AADBDE" w:rsidR="00E87ADB" w:rsidRDefault="00E87ADB" w:rsidP="00E87ADB">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lastRenderedPageBreak/>
        <w:t>Sau đó sẽ hiện lên cửa sổ này</w:t>
      </w:r>
    </w:p>
    <w:p w14:paraId="4F5EC4A5" w14:textId="6E17F96B" w:rsidR="00E87ADB" w:rsidRDefault="00E87ADB" w:rsidP="00E87ADB">
      <w:pPr>
        <w:outlineLvl w:val="0"/>
        <w:rPr>
          <w:rFonts w:ascii="Times New Roman" w:hAnsi="Times New Roman" w:cs="Times New Roman"/>
          <w:sz w:val="26"/>
          <w:szCs w:val="26"/>
        </w:rPr>
      </w:pPr>
      <w:r w:rsidRPr="00E87ADB">
        <w:rPr>
          <w:rFonts w:ascii="Times New Roman" w:hAnsi="Times New Roman" w:cs="Times New Roman"/>
          <w:noProof/>
          <w:sz w:val="26"/>
          <w:szCs w:val="26"/>
        </w:rPr>
        <w:drawing>
          <wp:inline distT="0" distB="0" distL="0" distR="0" wp14:anchorId="6C118D56" wp14:editId="08D853EA">
            <wp:extent cx="5760720" cy="3817620"/>
            <wp:effectExtent l="0" t="0" r="0" b="0"/>
            <wp:docPr id="26" name="Picture 2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10;&#10;Description automatically generated"/>
                    <pic:cNvPicPr/>
                  </pic:nvPicPr>
                  <pic:blipFill>
                    <a:blip r:embed="rId49"/>
                    <a:stretch>
                      <a:fillRect/>
                    </a:stretch>
                  </pic:blipFill>
                  <pic:spPr>
                    <a:xfrm>
                      <a:off x="0" y="0"/>
                      <a:ext cx="5760720" cy="3817620"/>
                    </a:xfrm>
                    <a:prstGeom prst="rect">
                      <a:avLst/>
                    </a:prstGeom>
                  </pic:spPr>
                </pic:pic>
              </a:graphicData>
            </a:graphic>
          </wp:inline>
        </w:drawing>
      </w:r>
    </w:p>
    <w:p w14:paraId="28C86DAA" w14:textId="64F37BAF" w:rsidR="00E87ADB" w:rsidRDefault="00E87ADB" w:rsidP="00E87ADB">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Đổi tên Project ở mục Project name và chọn lại đường dẫn tùy ý ở mục Location, sau đó ấn Create</w:t>
      </w:r>
      <w:r w:rsidR="0050159F">
        <w:rPr>
          <w:rFonts w:ascii="Times New Roman" w:hAnsi="Times New Roman" w:cs="Times New Roman"/>
          <w:sz w:val="26"/>
          <w:szCs w:val="26"/>
        </w:rPr>
        <w:t>.</w:t>
      </w:r>
    </w:p>
    <w:p w14:paraId="6BDCDD29" w14:textId="205C5CD8" w:rsidR="0050159F" w:rsidRDefault="0050159F" w:rsidP="0050159F">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Sau đó sẽ hiện cửa sổ này lên, lúc đó là ta đã tạo xong 1 project sử dụng ngôn ngữ C++</w:t>
      </w:r>
    </w:p>
    <w:p w14:paraId="12628AAF" w14:textId="3C6E0880" w:rsidR="0050159F" w:rsidRPr="0050159F" w:rsidRDefault="0050159F" w:rsidP="0050159F">
      <w:pPr>
        <w:ind w:left="360"/>
        <w:outlineLvl w:val="0"/>
        <w:rPr>
          <w:rFonts w:ascii="Times New Roman" w:hAnsi="Times New Roman" w:cs="Times New Roman"/>
          <w:sz w:val="26"/>
          <w:szCs w:val="26"/>
        </w:rPr>
      </w:pPr>
      <w:r w:rsidRPr="0050159F">
        <w:rPr>
          <w:rFonts w:ascii="Times New Roman" w:hAnsi="Times New Roman" w:cs="Times New Roman"/>
          <w:noProof/>
          <w:sz w:val="26"/>
          <w:szCs w:val="26"/>
        </w:rPr>
        <w:drawing>
          <wp:inline distT="0" distB="0" distL="0" distR="0" wp14:anchorId="6448EBFE" wp14:editId="3682BB79">
            <wp:extent cx="5760720" cy="3132455"/>
            <wp:effectExtent l="0" t="0" r="0" b="0"/>
            <wp:docPr id="27" name="Picture 27"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screenshot of a computer&#10;&#10;Description automatically generated with medium confidence"/>
                    <pic:cNvPicPr/>
                  </pic:nvPicPr>
                  <pic:blipFill>
                    <a:blip r:embed="rId50"/>
                    <a:stretch>
                      <a:fillRect/>
                    </a:stretch>
                  </pic:blipFill>
                  <pic:spPr>
                    <a:xfrm>
                      <a:off x="0" y="0"/>
                      <a:ext cx="5760720" cy="3132455"/>
                    </a:xfrm>
                    <a:prstGeom prst="rect">
                      <a:avLst/>
                    </a:prstGeom>
                  </pic:spPr>
                </pic:pic>
              </a:graphicData>
            </a:graphic>
          </wp:inline>
        </w:drawing>
      </w:r>
    </w:p>
    <w:p w14:paraId="08459CF9" w14:textId="5CFA7BBA" w:rsidR="00E87ADB" w:rsidRDefault="0050159F" w:rsidP="0050159F">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 xml:space="preserve">Sau khi đã có 1 Project C++, ta sẽ tải thư viện OpenCV 3.4.16 ở đường link: </w:t>
      </w:r>
      <w:hyperlink r:id="rId51" w:history="1">
        <w:r w:rsidRPr="0050159F">
          <w:rPr>
            <w:rStyle w:val="Hyperlink"/>
            <w:rFonts w:ascii="Times New Roman" w:hAnsi="Times New Roman" w:cs="Times New Roman"/>
            <w:sz w:val="26"/>
            <w:szCs w:val="26"/>
          </w:rPr>
          <w:t>Download OpenCV from SourceForge.net</w:t>
        </w:r>
      </w:hyperlink>
      <w:r>
        <w:rPr>
          <w:rFonts w:ascii="Times New Roman" w:hAnsi="Times New Roman" w:cs="Times New Roman"/>
          <w:sz w:val="26"/>
          <w:szCs w:val="26"/>
        </w:rPr>
        <w:t>.</w:t>
      </w:r>
    </w:p>
    <w:p w14:paraId="10697F6A" w14:textId="370A00DF" w:rsidR="0050159F" w:rsidRDefault="0050159F" w:rsidP="0050159F">
      <w:pPr>
        <w:outlineLvl w:val="0"/>
        <w:rPr>
          <w:rFonts w:ascii="Times New Roman" w:hAnsi="Times New Roman" w:cs="Times New Roman"/>
          <w:sz w:val="26"/>
          <w:szCs w:val="26"/>
        </w:rPr>
      </w:pPr>
      <w:r w:rsidRPr="0050159F">
        <w:rPr>
          <w:rFonts w:ascii="Times New Roman" w:hAnsi="Times New Roman" w:cs="Times New Roman"/>
          <w:noProof/>
          <w:sz w:val="26"/>
          <w:szCs w:val="26"/>
        </w:rPr>
        <w:lastRenderedPageBreak/>
        <w:drawing>
          <wp:inline distT="0" distB="0" distL="0" distR="0" wp14:anchorId="75690991" wp14:editId="4AB90538">
            <wp:extent cx="5760720" cy="3009265"/>
            <wp:effectExtent l="0" t="0" r="0" b="635"/>
            <wp:docPr id="28" name="Picture 28" descr="Graphical user interface,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aphical user interface, website&#10;&#10;Description automatically generated"/>
                    <pic:cNvPicPr/>
                  </pic:nvPicPr>
                  <pic:blipFill>
                    <a:blip r:embed="rId52"/>
                    <a:stretch>
                      <a:fillRect/>
                    </a:stretch>
                  </pic:blipFill>
                  <pic:spPr>
                    <a:xfrm>
                      <a:off x="0" y="0"/>
                      <a:ext cx="5760720" cy="3009265"/>
                    </a:xfrm>
                    <a:prstGeom prst="rect">
                      <a:avLst/>
                    </a:prstGeom>
                  </pic:spPr>
                </pic:pic>
              </a:graphicData>
            </a:graphic>
          </wp:inline>
        </w:drawing>
      </w:r>
    </w:p>
    <w:p w14:paraId="26BC9FDF" w14:textId="4D84721C" w:rsidR="0050159F" w:rsidRDefault="0050159F" w:rsidP="0050159F">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Sau khi đã tải về, ta chạy file đã tải về, thực chất đây chỉ là 1 file giải nén, ta chọn đường dẫn đến thẳng ổ C</w:t>
      </w:r>
    </w:p>
    <w:p w14:paraId="6D1A7D5A" w14:textId="7851E450" w:rsidR="0050159F" w:rsidRDefault="0050159F" w:rsidP="0050159F">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 xml:space="preserve">Sau khi đã giải nén xong Opencv vào ổ C, ta quay lại Project C++ ở Visual Studio </w:t>
      </w:r>
      <w:r w:rsidR="000B1378">
        <w:rPr>
          <w:rFonts w:ascii="Times New Roman" w:hAnsi="Times New Roman" w:cs="Times New Roman"/>
          <w:sz w:val="26"/>
          <w:szCs w:val="26"/>
        </w:rPr>
        <w:t>để tiến hành thêm thư viện.</w:t>
      </w:r>
    </w:p>
    <w:p w14:paraId="78B0CA5E" w14:textId="32FE8B1A" w:rsidR="000B1378" w:rsidRDefault="000B1378" w:rsidP="0050159F">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Ấn tổ hợp Shift + F4, sẽ hiện ra Properties của Project (hoặc có thể chọn mục Project ở thanh trên cùng rồi chọn Properties).</w:t>
      </w:r>
    </w:p>
    <w:p w14:paraId="563B3409" w14:textId="77777777" w:rsidR="002619BA" w:rsidRDefault="000B1378" w:rsidP="000B1378">
      <w:pPr>
        <w:outlineLvl w:val="0"/>
        <w:rPr>
          <w:rFonts w:ascii="Times New Roman" w:hAnsi="Times New Roman" w:cs="Times New Roman"/>
          <w:sz w:val="26"/>
          <w:szCs w:val="26"/>
        </w:rPr>
      </w:pPr>
      <w:r w:rsidRPr="000B1378">
        <w:rPr>
          <w:rFonts w:ascii="Times New Roman" w:hAnsi="Times New Roman" w:cs="Times New Roman"/>
          <w:noProof/>
          <w:sz w:val="26"/>
          <w:szCs w:val="26"/>
        </w:rPr>
        <w:drawing>
          <wp:inline distT="0" distB="0" distL="0" distR="0" wp14:anchorId="5C52DBC5" wp14:editId="4FB0F75B">
            <wp:extent cx="5760720" cy="3132455"/>
            <wp:effectExtent l="0" t="0" r="0" b="0"/>
            <wp:docPr id="30" name="Picture 30" descr="A picture containing text, indoor, monitor,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picture containing text, indoor, monitor, screenshot&#10;&#10;Description automatically generated"/>
                    <pic:cNvPicPr/>
                  </pic:nvPicPr>
                  <pic:blipFill>
                    <a:blip r:embed="rId53"/>
                    <a:stretch>
                      <a:fillRect/>
                    </a:stretch>
                  </pic:blipFill>
                  <pic:spPr>
                    <a:xfrm>
                      <a:off x="0" y="0"/>
                      <a:ext cx="5760720" cy="3132455"/>
                    </a:xfrm>
                    <a:prstGeom prst="rect">
                      <a:avLst/>
                    </a:prstGeom>
                  </pic:spPr>
                </pic:pic>
              </a:graphicData>
            </a:graphic>
          </wp:inline>
        </w:drawing>
      </w:r>
    </w:p>
    <w:p w14:paraId="42438C7B" w14:textId="77777777" w:rsidR="002619BA" w:rsidRDefault="002619BA">
      <w:pPr>
        <w:spacing w:after="160" w:line="259" w:lineRule="auto"/>
        <w:rPr>
          <w:rFonts w:ascii="Times New Roman" w:hAnsi="Times New Roman" w:cs="Times New Roman"/>
          <w:sz w:val="26"/>
          <w:szCs w:val="26"/>
        </w:rPr>
      </w:pPr>
      <w:r>
        <w:rPr>
          <w:rFonts w:ascii="Times New Roman" w:hAnsi="Times New Roman" w:cs="Times New Roman"/>
          <w:sz w:val="26"/>
          <w:szCs w:val="26"/>
        </w:rPr>
        <w:br w:type="page"/>
      </w:r>
    </w:p>
    <w:p w14:paraId="13EAF745" w14:textId="43DA10EB" w:rsidR="000B1378" w:rsidRPr="00940B2F" w:rsidRDefault="000B1378" w:rsidP="00940B2F">
      <w:pPr>
        <w:pStyle w:val="ListParagraph"/>
        <w:numPr>
          <w:ilvl w:val="0"/>
          <w:numId w:val="2"/>
        </w:numPr>
        <w:outlineLvl w:val="0"/>
        <w:rPr>
          <w:rFonts w:ascii="Times New Roman" w:hAnsi="Times New Roman" w:cs="Times New Roman"/>
          <w:sz w:val="26"/>
          <w:szCs w:val="26"/>
        </w:rPr>
      </w:pPr>
      <w:r w:rsidRPr="00940B2F">
        <w:rPr>
          <w:rFonts w:ascii="Times New Roman" w:hAnsi="Times New Roman" w:cs="Times New Roman"/>
          <w:sz w:val="26"/>
          <w:szCs w:val="26"/>
        </w:rPr>
        <w:lastRenderedPageBreak/>
        <w:t>Ở mục VC+ Directories</w:t>
      </w:r>
      <w:r w:rsidR="002619BA" w:rsidRPr="00940B2F">
        <w:rPr>
          <w:rFonts w:ascii="Times New Roman" w:hAnsi="Times New Roman" w:cs="Times New Roman"/>
          <w:sz w:val="26"/>
          <w:szCs w:val="26"/>
        </w:rPr>
        <w:t xml:space="preserve"> </w:t>
      </w:r>
      <w:r w:rsidR="002619BA" w:rsidRPr="002619BA">
        <w:sym w:font="Wingdings" w:char="F0E8"/>
      </w:r>
      <w:r w:rsidR="002619BA" w:rsidRPr="00940B2F">
        <w:rPr>
          <w:rFonts w:ascii="Times New Roman" w:hAnsi="Times New Roman" w:cs="Times New Roman"/>
          <w:sz w:val="26"/>
          <w:szCs w:val="26"/>
        </w:rPr>
        <w:t xml:space="preserve"> Include Directories, chọn mũi tên, sau đó chọn edit.</w:t>
      </w:r>
    </w:p>
    <w:p w14:paraId="0B784115" w14:textId="34711A55" w:rsidR="002619BA" w:rsidRDefault="002619BA" w:rsidP="000B1378">
      <w:pPr>
        <w:outlineLvl w:val="0"/>
        <w:rPr>
          <w:rFonts w:ascii="Times New Roman" w:hAnsi="Times New Roman" w:cs="Times New Roman"/>
          <w:sz w:val="26"/>
          <w:szCs w:val="26"/>
        </w:rPr>
      </w:pPr>
      <w:r w:rsidRPr="002619BA">
        <w:rPr>
          <w:rFonts w:ascii="Times New Roman" w:hAnsi="Times New Roman" w:cs="Times New Roman"/>
          <w:noProof/>
          <w:sz w:val="26"/>
          <w:szCs w:val="26"/>
        </w:rPr>
        <w:drawing>
          <wp:inline distT="0" distB="0" distL="0" distR="0" wp14:anchorId="0C9C2FD9" wp14:editId="5EE45F16">
            <wp:extent cx="5608806" cy="3878916"/>
            <wp:effectExtent l="0" t="0" r="0" b="7620"/>
            <wp:docPr id="31" name="Picture 3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Graphical user interface, text, application, email&#10;&#10;Description automatically generated"/>
                    <pic:cNvPicPr/>
                  </pic:nvPicPr>
                  <pic:blipFill>
                    <a:blip r:embed="rId54"/>
                    <a:stretch>
                      <a:fillRect/>
                    </a:stretch>
                  </pic:blipFill>
                  <pic:spPr>
                    <a:xfrm>
                      <a:off x="0" y="0"/>
                      <a:ext cx="5608806" cy="3878916"/>
                    </a:xfrm>
                    <a:prstGeom prst="rect">
                      <a:avLst/>
                    </a:prstGeom>
                  </pic:spPr>
                </pic:pic>
              </a:graphicData>
            </a:graphic>
          </wp:inline>
        </w:drawing>
      </w:r>
    </w:p>
    <w:p w14:paraId="720C0BF0" w14:textId="68A92C7A" w:rsidR="002619BA" w:rsidRDefault="002619BA" w:rsidP="002619BA">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Click đúp vào ô trống, sau đó copy đường dẫn thư mục Include trong file Opencv vừa giải nén, nếu giải nén vào ổ C thì đường dẫn sẽ là ‘</w:t>
      </w:r>
      <w:r w:rsidRPr="002619BA">
        <w:rPr>
          <w:rFonts w:ascii="Times New Roman" w:hAnsi="Times New Roman" w:cs="Times New Roman"/>
          <w:sz w:val="26"/>
          <w:szCs w:val="26"/>
        </w:rPr>
        <w:t>C:\opencv\build\include</w:t>
      </w:r>
      <w:r>
        <w:rPr>
          <w:rFonts w:ascii="Times New Roman" w:hAnsi="Times New Roman" w:cs="Times New Roman"/>
          <w:sz w:val="26"/>
          <w:szCs w:val="26"/>
        </w:rPr>
        <w:t>’</w:t>
      </w:r>
    </w:p>
    <w:p w14:paraId="3D1C2C2C" w14:textId="54A597C2" w:rsidR="002619BA" w:rsidRDefault="002619BA" w:rsidP="002619BA">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Với mục Library Directories cũng làm tương tự các bước trên, đường dẫn sẽ là ‘</w:t>
      </w:r>
      <w:r w:rsidRPr="002619BA">
        <w:rPr>
          <w:rFonts w:ascii="Times New Roman" w:hAnsi="Times New Roman" w:cs="Times New Roman"/>
          <w:sz w:val="26"/>
          <w:szCs w:val="26"/>
        </w:rPr>
        <w:t>C:\opencv\build\x64\vc15\lib</w:t>
      </w:r>
      <w:r>
        <w:rPr>
          <w:rFonts w:ascii="Times New Roman" w:hAnsi="Times New Roman" w:cs="Times New Roman"/>
          <w:sz w:val="26"/>
          <w:szCs w:val="26"/>
        </w:rPr>
        <w:t>’</w:t>
      </w:r>
    </w:p>
    <w:p w14:paraId="4087BED9" w14:textId="77777777" w:rsidR="0094279D" w:rsidRDefault="0094279D">
      <w:pPr>
        <w:spacing w:after="160" w:line="259" w:lineRule="auto"/>
        <w:rPr>
          <w:rFonts w:ascii="Times New Roman" w:hAnsi="Times New Roman" w:cs="Times New Roman"/>
          <w:sz w:val="26"/>
          <w:szCs w:val="26"/>
        </w:rPr>
      </w:pPr>
      <w:r>
        <w:rPr>
          <w:rFonts w:ascii="Times New Roman" w:hAnsi="Times New Roman" w:cs="Times New Roman"/>
          <w:sz w:val="26"/>
          <w:szCs w:val="26"/>
        </w:rPr>
        <w:br w:type="page"/>
      </w:r>
    </w:p>
    <w:p w14:paraId="2B1A50F9" w14:textId="34E6FAD7" w:rsidR="0094279D" w:rsidRDefault="0094279D" w:rsidP="0094279D">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lastRenderedPageBreak/>
        <w:t xml:space="preserve">Tiếp theo chọn Linker </w:t>
      </w:r>
      <w:r w:rsidRPr="0094279D">
        <w:rPr>
          <w:rFonts w:ascii="Times New Roman" w:hAnsi="Times New Roman" w:cs="Times New Roman"/>
          <w:sz w:val="26"/>
          <w:szCs w:val="26"/>
        </w:rPr>
        <w:sym w:font="Wingdings" w:char="F0E8"/>
      </w:r>
      <w:r>
        <w:rPr>
          <w:rFonts w:ascii="Times New Roman" w:hAnsi="Times New Roman" w:cs="Times New Roman"/>
          <w:sz w:val="26"/>
          <w:szCs w:val="26"/>
        </w:rPr>
        <w:t xml:space="preserve"> Input </w:t>
      </w:r>
      <w:r w:rsidRPr="0094279D">
        <w:rPr>
          <w:rFonts w:ascii="Times New Roman" w:hAnsi="Times New Roman" w:cs="Times New Roman"/>
          <w:sz w:val="26"/>
          <w:szCs w:val="26"/>
        </w:rPr>
        <w:sym w:font="Wingdings" w:char="F0E8"/>
      </w:r>
      <w:r>
        <w:rPr>
          <w:rFonts w:ascii="Times New Roman" w:hAnsi="Times New Roman" w:cs="Times New Roman"/>
          <w:sz w:val="26"/>
          <w:szCs w:val="26"/>
        </w:rPr>
        <w:t xml:space="preserve">Additional Dependencies </w:t>
      </w:r>
      <w:r w:rsidRPr="0094279D">
        <w:rPr>
          <w:rFonts w:ascii="Times New Roman" w:hAnsi="Times New Roman" w:cs="Times New Roman"/>
          <w:sz w:val="26"/>
          <w:szCs w:val="26"/>
        </w:rPr>
        <w:sym w:font="Wingdings" w:char="F0E8"/>
      </w:r>
      <w:r>
        <w:rPr>
          <w:rFonts w:ascii="Times New Roman" w:hAnsi="Times New Roman" w:cs="Times New Roman"/>
          <w:sz w:val="26"/>
          <w:szCs w:val="26"/>
        </w:rPr>
        <w:t xml:space="preserve"> chọn mũi tên </w:t>
      </w:r>
      <w:r w:rsidRPr="0094279D">
        <w:rPr>
          <w:rFonts w:ascii="Times New Roman" w:hAnsi="Times New Roman" w:cs="Times New Roman"/>
          <w:sz w:val="26"/>
          <w:szCs w:val="26"/>
        </w:rPr>
        <w:sym w:font="Wingdings" w:char="F0E8"/>
      </w:r>
      <w:r>
        <w:rPr>
          <w:rFonts w:ascii="Times New Roman" w:hAnsi="Times New Roman" w:cs="Times New Roman"/>
          <w:sz w:val="26"/>
          <w:szCs w:val="26"/>
        </w:rPr>
        <w:t xml:space="preserve"> edit, sau đó copy đường dẫn ‘</w:t>
      </w:r>
      <w:r w:rsidRPr="0094279D">
        <w:rPr>
          <w:rFonts w:ascii="Times New Roman" w:hAnsi="Times New Roman" w:cs="Times New Roman"/>
          <w:sz w:val="26"/>
          <w:szCs w:val="26"/>
        </w:rPr>
        <w:t>C:\opencv\build\x64\vc15\lib\*.lib</w:t>
      </w:r>
      <w:r>
        <w:rPr>
          <w:rFonts w:ascii="Times New Roman" w:hAnsi="Times New Roman" w:cs="Times New Roman"/>
          <w:sz w:val="26"/>
          <w:szCs w:val="26"/>
        </w:rPr>
        <w:t>’</w:t>
      </w:r>
      <w:r w:rsidR="00F13499">
        <w:rPr>
          <w:rFonts w:ascii="Times New Roman" w:hAnsi="Times New Roman" w:cs="Times New Roman"/>
          <w:sz w:val="26"/>
          <w:szCs w:val="26"/>
        </w:rPr>
        <w:t xml:space="preserve"> </w:t>
      </w:r>
      <w:r w:rsidR="00F13499" w:rsidRPr="00F13499">
        <w:rPr>
          <w:rFonts w:ascii="Times New Roman" w:hAnsi="Times New Roman" w:cs="Times New Roman"/>
          <w:sz w:val="26"/>
          <w:szCs w:val="26"/>
        </w:rPr>
        <w:sym w:font="Wingdings" w:char="F0E8"/>
      </w:r>
      <w:r w:rsidR="00F13499">
        <w:rPr>
          <w:rFonts w:ascii="Times New Roman" w:hAnsi="Times New Roman" w:cs="Times New Roman"/>
          <w:sz w:val="26"/>
          <w:szCs w:val="26"/>
        </w:rPr>
        <w:t xml:space="preserve"> OK</w:t>
      </w:r>
      <w:r>
        <w:rPr>
          <w:rFonts w:ascii="Times New Roman" w:hAnsi="Times New Roman" w:cs="Times New Roman"/>
          <w:sz w:val="26"/>
          <w:szCs w:val="26"/>
        </w:rPr>
        <w:t>.</w:t>
      </w:r>
    </w:p>
    <w:p w14:paraId="1C31DCAE" w14:textId="14DB114E" w:rsidR="00F13499" w:rsidRPr="00F13499" w:rsidRDefault="00F13499" w:rsidP="00F13499">
      <w:pPr>
        <w:jc w:val="center"/>
        <w:outlineLvl w:val="0"/>
        <w:rPr>
          <w:rFonts w:ascii="Times New Roman" w:hAnsi="Times New Roman" w:cs="Times New Roman"/>
          <w:sz w:val="26"/>
          <w:szCs w:val="26"/>
        </w:rPr>
      </w:pPr>
      <w:r w:rsidRPr="00F13499">
        <w:rPr>
          <w:rFonts w:ascii="Times New Roman" w:hAnsi="Times New Roman" w:cs="Times New Roman"/>
          <w:noProof/>
          <w:sz w:val="26"/>
          <w:szCs w:val="26"/>
        </w:rPr>
        <w:drawing>
          <wp:inline distT="0" distB="0" distL="0" distR="0" wp14:anchorId="33338CFE" wp14:editId="128D9553">
            <wp:extent cx="3726503" cy="3642676"/>
            <wp:effectExtent l="0" t="0" r="7620" b="0"/>
            <wp:docPr id="36" name="Picture 3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Graphical user interface, text, application, email&#10;&#10;Description automatically generated"/>
                    <pic:cNvPicPr/>
                  </pic:nvPicPr>
                  <pic:blipFill>
                    <a:blip r:embed="rId55"/>
                    <a:stretch>
                      <a:fillRect/>
                    </a:stretch>
                  </pic:blipFill>
                  <pic:spPr>
                    <a:xfrm>
                      <a:off x="0" y="0"/>
                      <a:ext cx="3726503" cy="3642676"/>
                    </a:xfrm>
                    <a:prstGeom prst="rect">
                      <a:avLst/>
                    </a:prstGeom>
                  </pic:spPr>
                </pic:pic>
              </a:graphicData>
            </a:graphic>
          </wp:inline>
        </w:drawing>
      </w:r>
    </w:p>
    <w:p w14:paraId="776AAB0A" w14:textId="1ED1F6E2" w:rsidR="0094279D" w:rsidRDefault="00F13499" w:rsidP="00F13499">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 xml:space="preserve">Sau đó chọn Apply </w:t>
      </w:r>
      <w:r w:rsidRPr="00F13499">
        <w:rPr>
          <w:rFonts w:ascii="Times New Roman" w:hAnsi="Times New Roman" w:cs="Times New Roman"/>
          <w:sz w:val="26"/>
          <w:szCs w:val="26"/>
        </w:rPr>
        <w:sym w:font="Wingdings" w:char="F0E8"/>
      </w:r>
      <w:r>
        <w:rPr>
          <w:rFonts w:ascii="Times New Roman" w:hAnsi="Times New Roman" w:cs="Times New Roman"/>
          <w:sz w:val="26"/>
          <w:szCs w:val="26"/>
        </w:rPr>
        <w:t xml:space="preserve"> OK.</w:t>
      </w:r>
    </w:p>
    <w:p w14:paraId="1F9B03F2" w14:textId="5BC4E99F" w:rsidR="00F13499" w:rsidRPr="00F13499" w:rsidRDefault="00F13499" w:rsidP="00F13499">
      <w:pPr>
        <w:outlineLvl w:val="0"/>
        <w:rPr>
          <w:rFonts w:ascii="Times New Roman" w:hAnsi="Times New Roman" w:cs="Times New Roman"/>
          <w:sz w:val="26"/>
          <w:szCs w:val="26"/>
        </w:rPr>
      </w:pPr>
      <w:r w:rsidRPr="00F13499">
        <w:rPr>
          <w:rFonts w:ascii="Times New Roman" w:hAnsi="Times New Roman" w:cs="Times New Roman"/>
          <w:noProof/>
          <w:sz w:val="26"/>
          <w:szCs w:val="26"/>
        </w:rPr>
        <w:drawing>
          <wp:inline distT="0" distB="0" distL="0" distR="0" wp14:anchorId="2C4351DA" wp14:editId="2DA7F0E9">
            <wp:extent cx="5624047" cy="3917019"/>
            <wp:effectExtent l="0" t="0" r="0" b="7620"/>
            <wp:docPr id="37" name="Picture 3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Graphical user interface, text, application, email&#10;&#10;Description automatically generated"/>
                    <pic:cNvPicPr/>
                  </pic:nvPicPr>
                  <pic:blipFill>
                    <a:blip r:embed="rId56"/>
                    <a:stretch>
                      <a:fillRect/>
                    </a:stretch>
                  </pic:blipFill>
                  <pic:spPr>
                    <a:xfrm>
                      <a:off x="0" y="0"/>
                      <a:ext cx="5624047" cy="3917019"/>
                    </a:xfrm>
                    <a:prstGeom prst="rect">
                      <a:avLst/>
                    </a:prstGeom>
                  </pic:spPr>
                </pic:pic>
              </a:graphicData>
            </a:graphic>
          </wp:inline>
        </w:drawing>
      </w:r>
    </w:p>
    <w:p w14:paraId="67C85936" w14:textId="753BB51E" w:rsidR="00F13499" w:rsidRDefault="00F13499" w:rsidP="00F13499">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lastRenderedPageBreak/>
        <w:t>Như vậy là ta đã thêm xong thư viện OpenCV vào Project này, nếu tạo một Project C++ có chứa thư viện OpenCV mới, bạn phải làm lại các bước từ bước tạo Project</w:t>
      </w:r>
    </w:p>
    <w:p w14:paraId="0EA02F78" w14:textId="0822E95E" w:rsidR="00F13499" w:rsidRDefault="00940B2F" w:rsidP="00F13499">
      <w:pPr>
        <w:pStyle w:val="ListParagraph"/>
        <w:numPr>
          <w:ilvl w:val="0"/>
          <w:numId w:val="8"/>
        </w:numPr>
        <w:outlineLvl w:val="0"/>
        <w:rPr>
          <w:rFonts w:ascii="Times New Roman" w:hAnsi="Times New Roman" w:cs="Times New Roman"/>
          <w:b/>
          <w:bCs/>
          <w:sz w:val="26"/>
          <w:szCs w:val="26"/>
        </w:rPr>
      </w:pPr>
      <w:r w:rsidRPr="00940B2F">
        <w:rPr>
          <w:rFonts w:ascii="Times New Roman" w:hAnsi="Times New Roman" w:cs="Times New Roman"/>
          <w:b/>
          <w:bCs/>
          <w:sz w:val="26"/>
          <w:szCs w:val="26"/>
        </w:rPr>
        <w:t>Cách tạo file có đuôi .cpp (C++ file) và .h (Header file)</w:t>
      </w:r>
    </w:p>
    <w:p w14:paraId="23077330" w14:textId="14C0429B" w:rsidR="00940B2F" w:rsidRPr="00940B2F" w:rsidRDefault="00940B2F" w:rsidP="00940B2F">
      <w:pPr>
        <w:pStyle w:val="ListParagraph"/>
        <w:numPr>
          <w:ilvl w:val="0"/>
          <w:numId w:val="2"/>
        </w:numPr>
        <w:outlineLvl w:val="0"/>
        <w:rPr>
          <w:rFonts w:ascii="Times New Roman" w:hAnsi="Times New Roman" w:cs="Times New Roman"/>
          <w:b/>
          <w:bCs/>
          <w:sz w:val="26"/>
          <w:szCs w:val="26"/>
        </w:rPr>
      </w:pPr>
      <w:r>
        <w:rPr>
          <w:rFonts w:ascii="Times New Roman" w:hAnsi="Times New Roman" w:cs="Times New Roman"/>
          <w:sz w:val="26"/>
          <w:szCs w:val="26"/>
        </w:rPr>
        <w:t xml:space="preserve">Chọn Project </w:t>
      </w:r>
      <w:r w:rsidRPr="00940B2F">
        <w:rPr>
          <w:rFonts w:ascii="Times New Roman" w:hAnsi="Times New Roman" w:cs="Times New Roman"/>
          <w:sz w:val="26"/>
          <w:szCs w:val="26"/>
        </w:rPr>
        <w:sym w:font="Wingdings" w:char="F0E8"/>
      </w:r>
      <w:r>
        <w:rPr>
          <w:rFonts w:ascii="Times New Roman" w:hAnsi="Times New Roman" w:cs="Times New Roman"/>
          <w:sz w:val="26"/>
          <w:szCs w:val="26"/>
        </w:rPr>
        <w:t xml:space="preserve"> Add New Item …</w:t>
      </w:r>
    </w:p>
    <w:p w14:paraId="2EC7E47D" w14:textId="6FE35C63" w:rsidR="00940B2F" w:rsidRPr="00940B2F" w:rsidRDefault="00940B2F" w:rsidP="00940B2F">
      <w:pPr>
        <w:outlineLvl w:val="0"/>
        <w:rPr>
          <w:rFonts w:ascii="Times New Roman" w:hAnsi="Times New Roman" w:cs="Times New Roman"/>
          <w:b/>
          <w:bCs/>
          <w:sz w:val="26"/>
          <w:szCs w:val="26"/>
        </w:rPr>
      </w:pPr>
      <w:r w:rsidRPr="00940B2F">
        <w:rPr>
          <w:rFonts w:ascii="Times New Roman" w:hAnsi="Times New Roman" w:cs="Times New Roman"/>
          <w:b/>
          <w:bCs/>
          <w:noProof/>
          <w:sz w:val="26"/>
          <w:szCs w:val="26"/>
        </w:rPr>
        <w:drawing>
          <wp:inline distT="0" distB="0" distL="0" distR="0" wp14:anchorId="005C429F" wp14:editId="1A5EE464">
            <wp:extent cx="5760720" cy="3122930"/>
            <wp:effectExtent l="0" t="0" r="0" b="1270"/>
            <wp:docPr id="38" name="Picture 38"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screenshot of a computer&#10;&#10;Description automatically generated with medium confidence"/>
                    <pic:cNvPicPr/>
                  </pic:nvPicPr>
                  <pic:blipFill>
                    <a:blip r:embed="rId57"/>
                    <a:stretch>
                      <a:fillRect/>
                    </a:stretch>
                  </pic:blipFill>
                  <pic:spPr>
                    <a:xfrm>
                      <a:off x="0" y="0"/>
                      <a:ext cx="5760720" cy="3122930"/>
                    </a:xfrm>
                    <a:prstGeom prst="rect">
                      <a:avLst/>
                    </a:prstGeom>
                  </pic:spPr>
                </pic:pic>
              </a:graphicData>
            </a:graphic>
          </wp:inline>
        </w:drawing>
      </w:r>
    </w:p>
    <w:p w14:paraId="1091EFEB" w14:textId="20CA2DE3" w:rsidR="0094279D" w:rsidRDefault="00E475B4" w:rsidP="00E475B4">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Cửa sổ này hiện ra, ta có thể chọn C++ file (.cpp) và Header file (.h), sau đó đổi tên cho vừa ý hoặc cho phù hợp từng bài, sau đó chọn Add.</w:t>
      </w:r>
    </w:p>
    <w:p w14:paraId="074F2327" w14:textId="5A1E6613" w:rsidR="00E475B4" w:rsidRPr="00E475B4" w:rsidRDefault="00E475B4" w:rsidP="00E475B4">
      <w:pPr>
        <w:jc w:val="center"/>
        <w:outlineLvl w:val="0"/>
        <w:rPr>
          <w:rFonts w:ascii="Times New Roman" w:hAnsi="Times New Roman" w:cs="Times New Roman"/>
          <w:sz w:val="26"/>
          <w:szCs w:val="26"/>
        </w:rPr>
      </w:pPr>
      <w:r w:rsidRPr="00E475B4">
        <w:rPr>
          <w:rFonts w:ascii="Times New Roman" w:hAnsi="Times New Roman" w:cs="Times New Roman"/>
          <w:noProof/>
          <w:sz w:val="26"/>
          <w:szCs w:val="26"/>
        </w:rPr>
        <w:drawing>
          <wp:inline distT="0" distB="0" distL="0" distR="0" wp14:anchorId="5B3ECDC7" wp14:editId="13693432">
            <wp:extent cx="4534293" cy="3124471"/>
            <wp:effectExtent l="0" t="0" r="0" b="0"/>
            <wp:docPr id="40" name="Picture 4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Graphical user interface&#10;&#10;Description automatically generated"/>
                    <pic:cNvPicPr/>
                  </pic:nvPicPr>
                  <pic:blipFill>
                    <a:blip r:embed="rId58"/>
                    <a:stretch>
                      <a:fillRect/>
                    </a:stretch>
                  </pic:blipFill>
                  <pic:spPr>
                    <a:xfrm>
                      <a:off x="0" y="0"/>
                      <a:ext cx="4534293" cy="3124471"/>
                    </a:xfrm>
                    <a:prstGeom prst="rect">
                      <a:avLst/>
                    </a:prstGeom>
                  </pic:spPr>
                </pic:pic>
              </a:graphicData>
            </a:graphic>
          </wp:inline>
        </w:drawing>
      </w:r>
    </w:p>
    <w:p w14:paraId="01A8C35A" w14:textId="77777777" w:rsidR="00E475B4" w:rsidRDefault="00E475B4">
      <w:pPr>
        <w:spacing w:after="160" w:line="259" w:lineRule="auto"/>
        <w:rPr>
          <w:rFonts w:ascii="Times New Roman" w:hAnsi="Times New Roman" w:cs="Times New Roman"/>
          <w:sz w:val="26"/>
          <w:szCs w:val="26"/>
        </w:rPr>
      </w:pPr>
      <w:r>
        <w:rPr>
          <w:rFonts w:ascii="Times New Roman" w:hAnsi="Times New Roman" w:cs="Times New Roman"/>
          <w:sz w:val="26"/>
          <w:szCs w:val="26"/>
        </w:rPr>
        <w:br w:type="page"/>
      </w:r>
    </w:p>
    <w:p w14:paraId="5E5A2154" w14:textId="425B07D8" w:rsidR="00E475B4" w:rsidRDefault="00E475B4" w:rsidP="00E475B4">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lastRenderedPageBreak/>
        <w:t>Sau đó, C++ file (.cpp) sẽ nằm ở mục Source Files, còn Header file (.h) sẽ nằm ở mục Header Files.</w:t>
      </w:r>
    </w:p>
    <w:p w14:paraId="3948D37F" w14:textId="184B6644" w:rsidR="00E475B4" w:rsidRDefault="00E475B4" w:rsidP="00E475B4">
      <w:pPr>
        <w:outlineLvl w:val="0"/>
        <w:rPr>
          <w:rFonts w:ascii="Times New Roman" w:hAnsi="Times New Roman" w:cs="Times New Roman"/>
          <w:sz w:val="26"/>
          <w:szCs w:val="26"/>
        </w:rPr>
      </w:pPr>
      <w:r w:rsidRPr="00E475B4">
        <w:rPr>
          <w:rFonts w:ascii="Times New Roman" w:hAnsi="Times New Roman" w:cs="Times New Roman"/>
          <w:noProof/>
          <w:sz w:val="26"/>
          <w:szCs w:val="26"/>
        </w:rPr>
        <w:drawing>
          <wp:inline distT="0" distB="0" distL="0" distR="0" wp14:anchorId="561347BA" wp14:editId="5F9CAAA5">
            <wp:extent cx="5760720" cy="3119755"/>
            <wp:effectExtent l="0" t="0" r="0" b="4445"/>
            <wp:docPr id="41" name="Picture 4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screenshot of a computer&#10;&#10;Description automatically generated with medium confidence"/>
                    <pic:cNvPicPr/>
                  </pic:nvPicPr>
                  <pic:blipFill>
                    <a:blip r:embed="rId59"/>
                    <a:stretch>
                      <a:fillRect/>
                    </a:stretch>
                  </pic:blipFill>
                  <pic:spPr>
                    <a:xfrm>
                      <a:off x="0" y="0"/>
                      <a:ext cx="5760720" cy="3119755"/>
                    </a:xfrm>
                    <a:prstGeom prst="rect">
                      <a:avLst/>
                    </a:prstGeom>
                  </pic:spPr>
                </pic:pic>
              </a:graphicData>
            </a:graphic>
          </wp:inline>
        </w:drawing>
      </w:r>
    </w:p>
    <w:p w14:paraId="1F9F0EE1" w14:textId="35E5439F" w:rsidR="00E475B4" w:rsidRDefault="00E475B4" w:rsidP="00E475B4">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 xml:space="preserve">Vậy là ta đã xong các bước </w:t>
      </w:r>
      <w:r w:rsidR="00443CF8">
        <w:rPr>
          <w:rFonts w:ascii="Times New Roman" w:hAnsi="Times New Roman" w:cs="Times New Roman"/>
          <w:sz w:val="26"/>
          <w:szCs w:val="26"/>
        </w:rPr>
        <w:t>cần thiết để tạo một Project C++ có chứa thư viện OpenCV</w:t>
      </w:r>
    </w:p>
    <w:p w14:paraId="3760043A" w14:textId="3BFAF45E" w:rsidR="00443CF8" w:rsidRDefault="00443CF8" w:rsidP="00E475B4">
      <w:pPr>
        <w:pStyle w:val="ListParagraph"/>
        <w:numPr>
          <w:ilvl w:val="0"/>
          <w:numId w:val="2"/>
        </w:numPr>
        <w:outlineLvl w:val="0"/>
        <w:rPr>
          <w:rFonts w:ascii="Times New Roman" w:hAnsi="Times New Roman" w:cs="Times New Roman"/>
          <w:sz w:val="26"/>
          <w:szCs w:val="26"/>
        </w:rPr>
      </w:pPr>
      <w:r>
        <w:rPr>
          <w:rFonts w:ascii="Times New Roman" w:hAnsi="Times New Roman" w:cs="Times New Roman"/>
          <w:sz w:val="26"/>
          <w:szCs w:val="26"/>
        </w:rPr>
        <w:t>Sau khi đã viết code cho các Source Files và các Header Files, ta chỉ việc bấm F5 để tiến hành Build và chạy chương trình.</w:t>
      </w:r>
    </w:p>
    <w:p w14:paraId="2A81CB15" w14:textId="77777777" w:rsidR="00DC50E4" w:rsidRDefault="00DC50E4">
      <w:pPr>
        <w:spacing w:after="160" w:line="259" w:lineRule="auto"/>
        <w:rPr>
          <w:rFonts w:ascii="Times New Roman" w:hAnsi="Times New Roman" w:cs="Times New Roman"/>
          <w:b/>
          <w:bCs/>
          <w:sz w:val="26"/>
          <w:szCs w:val="26"/>
        </w:rPr>
      </w:pPr>
      <w:r>
        <w:rPr>
          <w:rFonts w:ascii="Times New Roman" w:hAnsi="Times New Roman" w:cs="Times New Roman"/>
          <w:b/>
          <w:bCs/>
          <w:sz w:val="26"/>
          <w:szCs w:val="26"/>
        </w:rPr>
        <w:br w:type="page"/>
      </w:r>
    </w:p>
    <w:p w14:paraId="456E8541" w14:textId="1A5F703D" w:rsidR="00443CF8" w:rsidRPr="00443CF8" w:rsidRDefault="00443CF8" w:rsidP="00443CF8">
      <w:pPr>
        <w:ind w:left="851" w:hanging="425"/>
        <w:outlineLvl w:val="0"/>
        <w:rPr>
          <w:rFonts w:ascii="Times New Roman" w:hAnsi="Times New Roman" w:cs="Times New Roman"/>
          <w:b/>
          <w:bCs/>
          <w:sz w:val="26"/>
          <w:szCs w:val="26"/>
        </w:rPr>
      </w:pPr>
      <w:r>
        <w:rPr>
          <w:rFonts w:ascii="Times New Roman" w:hAnsi="Times New Roman" w:cs="Times New Roman"/>
          <w:b/>
          <w:bCs/>
          <w:sz w:val="26"/>
          <w:szCs w:val="26"/>
        </w:rPr>
        <w:lastRenderedPageBreak/>
        <w:t xml:space="preserve">C. </w:t>
      </w:r>
      <w:r w:rsidR="00DC50E4">
        <w:rPr>
          <w:rFonts w:ascii="Times New Roman" w:hAnsi="Times New Roman" w:cs="Times New Roman"/>
          <w:b/>
          <w:bCs/>
          <w:sz w:val="26"/>
          <w:szCs w:val="26"/>
        </w:rPr>
        <w:t>Viết chương trình cho các đề tài</w:t>
      </w:r>
    </w:p>
    <w:p w14:paraId="47583D02" w14:textId="58FF8F3B" w:rsidR="009818D3" w:rsidRPr="002D4DA3" w:rsidRDefault="0032291A" w:rsidP="009818D3">
      <w:pPr>
        <w:rPr>
          <w:rFonts w:ascii="Times New Roman" w:hAnsi="Times New Roman" w:cs="Times New Roman"/>
          <w:sz w:val="26"/>
          <w:szCs w:val="26"/>
        </w:rPr>
      </w:pPr>
      <w:r w:rsidRPr="002D4DA3">
        <w:rPr>
          <w:rFonts w:ascii="Times New Roman" w:hAnsi="Times New Roman" w:cs="Times New Roman"/>
          <w:noProof/>
          <w:sz w:val="26"/>
          <w:szCs w:val="26"/>
        </w:rPr>
        <w:drawing>
          <wp:inline distT="0" distB="0" distL="0" distR="0" wp14:anchorId="72F77DA2" wp14:editId="7F312EBF">
            <wp:extent cx="5760720" cy="22631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60720" cy="2263140"/>
                    </a:xfrm>
                    <a:prstGeom prst="rect">
                      <a:avLst/>
                    </a:prstGeom>
                    <a:noFill/>
                    <a:ln>
                      <a:noFill/>
                    </a:ln>
                  </pic:spPr>
                </pic:pic>
              </a:graphicData>
            </a:graphic>
          </wp:inline>
        </w:drawing>
      </w:r>
    </w:p>
    <w:p w14:paraId="22B3B696" w14:textId="2D9B55E8" w:rsidR="00BE7336" w:rsidRPr="002D4DA3" w:rsidRDefault="00BE7336" w:rsidP="002D4DA3">
      <w:pPr>
        <w:pStyle w:val="Heading2"/>
        <w:rPr>
          <w:rFonts w:ascii="Times New Roman" w:hAnsi="Times New Roman" w:cs="Times New Roman"/>
          <w:b/>
          <w:bCs/>
          <w:i/>
          <w:iCs/>
          <w:color w:val="auto"/>
          <w:u w:val="single"/>
        </w:rPr>
      </w:pPr>
      <w:bookmarkStart w:id="5" w:name="_Toc105307716"/>
      <w:r w:rsidRPr="002D4DA3">
        <w:rPr>
          <w:rFonts w:ascii="Times New Roman" w:hAnsi="Times New Roman" w:cs="Times New Roman"/>
          <w:b/>
          <w:bCs/>
          <w:i/>
          <w:iCs/>
          <w:color w:val="auto"/>
          <w:u w:val="single"/>
        </w:rPr>
        <w:t>ĐỀ TÀI 1</w:t>
      </w:r>
      <w:r w:rsidR="00347A3D" w:rsidRPr="002D4DA3">
        <w:rPr>
          <w:rFonts w:ascii="Times New Roman" w:hAnsi="Times New Roman" w:cs="Times New Roman"/>
          <w:b/>
          <w:bCs/>
          <w:i/>
          <w:iCs/>
          <w:color w:val="auto"/>
          <w:u w:val="single"/>
        </w:rPr>
        <w:t>: NHẬN DIỆN BIỂN SỐ XE</w:t>
      </w:r>
      <w:bookmarkEnd w:id="5"/>
      <w:r w:rsidR="00C7279A">
        <w:rPr>
          <w:rFonts w:ascii="Times New Roman" w:hAnsi="Times New Roman" w:cs="Times New Roman"/>
          <w:b/>
          <w:bCs/>
          <w:i/>
          <w:iCs/>
          <w:color w:val="auto"/>
          <w:u w:val="single"/>
        </w:rPr>
        <w:t xml:space="preserve"> (thực hiện: Nguyễn Minh Hiếu)</w:t>
      </w:r>
    </w:p>
    <w:p w14:paraId="3BF115DC" w14:textId="5F2CCA3D" w:rsidR="00166AA3" w:rsidRPr="002D4DA3" w:rsidRDefault="00166AA3" w:rsidP="00166AA3">
      <w:pPr>
        <w:pStyle w:val="ListParagraph"/>
        <w:numPr>
          <w:ilvl w:val="0"/>
          <w:numId w:val="4"/>
        </w:numPr>
        <w:rPr>
          <w:rFonts w:ascii="Times New Roman" w:hAnsi="Times New Roman" w:cs="Times New Roman"/>
          <w:b/>
          <w:bCs/>
          <w:i/>
          <w:iCs/>
          <w:sz w:val="26"/>
          <w:szCs w:val="26"/>
          <w:u w:val="single"/>
        </w:rPr>
      </w:pPr>
      <w:r w:rsidRPr="002D4DA3">
        <w:rPr>
          <w:rFonts w:ascii="Times New Roman" w:hAnsi="Times New Roman" w:cs="Times New Roman"/>
          <w:sz w:val="26"/>
          <w:szCs w:val="26"/>
        </w:rPr>
        <w:t xml:space="preserve">Ý tưởng: </w:t>
      </w:r>
      <w:r w:rsidR="00F02B0A" w:rsidRPr="002D4DA3">
        <w:rPr>
          <w:rFonts w:ascii="Times New Roman" w:hAnsi="Times New Roman" w:cs="Times New Roman"/>
          <w:sz w:val="26"/>
          <w:szCs w:val="26"/>
        </w:rPr>
        <w:t>T</w:t>
      </w:r>
      <w:r w:rsidRPr="002D4DA3">
        <w:rPr>
          <w:rFonts w:ascii="Times New Roman" w:hAnsi="Times New Roman" w:cs="Times New Roman"/>
          <w:sz w:val="26"/>
          <w:szCs w:val="26"/>
        </w:rPr>
        <w:t xml:space="preserve">ừ ảnh được đưa vào chương trình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C</w:t>
      </w:r>
      <w:r w:rsidRPr="002D4DA3">
        <w:rPr>
          <w:rFonts w:ascii="Times New Roman" w:hAnsi="Times New Roman" w:cs="Times New Roman"/>
          <w:sz w:val="26"/>
          <w:szCs w:val="26"/>
        </w:rPr>
        <w:t xml:space="preserve">huyển sang ảnh xám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đặt ngưỡng màu cho ảnh để xử lý màu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Đ</w:t>
      </w:r>
      <w:r w:rsidRPr="002D4DA3">
        <w:rPr>
          <w:rFonts w:ascii="Times New Roman" w:hAnsi="Times New Roman" w:cs="Times New Roman"/>
          <w:sz w:val="26"/>
          <w:szCs w:val="26"/>
        </w:rPr>
        <w:t>ưa ảnh về ảnh đen trắng (ảnh nh</w:t>
      </w:r>
      <w:r w:rsidR="00F02B0A" w:rsidRPr="002D4DA3">
        <w:rPr>
          <w:rFonts w:ascii="Times New Roman" w:hAnsi="Times New Roman" w:cs="Times New Roman"/>
          <w:sz w:val="26"/>
          <w:szCs w:val="26"/>
        </w:rPr>
        <w:t>ị</w:t>
      </w:r>
      <w:r w:rsidRPr="002D4DA3">
        <w:rPr>
          <w:rFonts w:ascii="Times New Roman" w:hAnsi="Times New Roman" w:cs="Times New Roman"/>
          <w:sz w:val="26"/>
          <w:szCs w:val="26"/>
        </w:rPr>
        <w:t xml:space="preserve"> phân) </w:t>
      </w:r>
      <w:r w:rsidR="00426A69" w:rsidRPr="002D4DA3">
        <w:rPr>
          <w:rFonts w:ascii="Times New Roman" w:hAnsi="Times New Roman" w:cs="Times New Roman"/>
          <w:sz w:val="26"/>
          <w:szCs w:val="26"/>
        </w:rPr>
        <w:t>dùng phép khử Gaussian</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X</w:t>
      </w:r>
      <w:r w:rsidRPr="002D4DA3">
        <w:rPr>
          <w:rFonts w:ascii="Times New Roman" w:hAnsi="Times New Roman" w:cs="Times New Roman"/>
          <w:sz w:val="26"/>
          <w:szCs w:val="26"/>
        </w:rPr>
        <w:t xml:space="preserve">ác định các vùng có thể là biển số xe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T</w:t>
      </w:r>
      <w:r w:rsidRPr="002D4DA3">
        <w:rPr>
          <w:rFonts w:ascii="Times New Roman" w:hAnsi="Times New Roman" w:cs="Times New Roman"/>
          <w:sz w:val="26"/>
          <w:szCs w:val="26"/>
        </w:rPr>
        <w:t xml:space="preserve">ìm contours (đường viền)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X</w:t>
      </w:r>
      <w:r w:rsidRPr="002D4DA3">
        <w:rPr>
          <w:rFonts w:ascii="Times New Roman" w:hAnsi="Times New Roman" w:cs="Times New Roman"/>
          <w:sz w:val="26"/>
          <w:szCs w:val="26"/>
        </w:rPr>
        <w:t xml:space="preserve">ác định chính xác khu vực là biển số để xử lý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T</w:t>
      </w:r>
      <w:r w:rsidRPr="002D4DA3">
        <w:rPr>
          <w:rFonts w:ascii="Times New Roman" w:hAnsi="Times New Roman" w:cs="Times New Roman"/>
          <w:sz w:val="26"/>
          <w:szCs w:val="26"/>
        </w:rPr>
        <w:t xml:space="preserve">ừ các vùng đen trắng trên biển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X</w:t>
      </w:r>
      <w:r w:rsidRPr="002D4DA3">
        <w:rPr>
          <w:rFonts w:ascii="Times New Roman" w:hAnsi="Times New Roman" w:cs="Times New Roman"/>
          <w:sz w:val="26"/>
          <w:szCs w:val="26"/>
        </w:rPr>
        <w:t xml:space="preserve">ác định các vùng có thể là ký tự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N</w:t>
      </w:r>
      <w:r w:rsidRPr="002D4DA3">
        <w:rPr>
          <w:rFonts w:ascii="Times New Roman" w:hAnsi="Times New Roman" w:cs="Times New Roman"/>
          <w:sz w:val="26"/>
          <w:szCs w:val="26"/>
        </w:rPr>
        <w:t xml:space="preserve">ạp dữ liệu ký tự vào chương trình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T</w:t>
      </w:r>
      <w:r w:rsidRPr="002D4DA3">
        <w:rPr>
          <w:rFonts w:ascii="Times New Roman" w:hAnsi="Times New Roman" w:cs="Times New Roman"/>
          <w:sz w:val="26"/>
          <w:szCs w:val="26"/>
        </w:rPr>
        <w:t xml:space="preserve">ừ đó chương trình sẽ hiểu được các ký tự trên biển số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I</w:t>
      </w:r>
      <w:r w:rsidRPr="002D4DA3">
        <w:rPr>
          <w:rFonts w:ascii="Times New Roman" w:hAnsi="Times New Roman" w:cs="Times New Roman"/>
          <w:sz w:val="26"/>
          <w:szCs w:val="26"/>
        </w:rPr>
        <w:t xml:space="preserve">n ra mà hình dạng </w:t>
      </w:r>
      <w:r w:rsidR="00426A69" w:rsidRPr="002D4DA3">
        <w:rPr>
          <w:rFonts w:ascii="Times New Roman" w:hAnsi="Times New Roman" w:cs="Times New Roman"/>
          <w:sz w:val="26"/>
          <w:szCs w:val="26"/>
        </w:rPr>
        <w:t>text</w:t>
      </w:r>
    </w:p>
    <w:p w14:paraId="19AC313A" w14:textId="76A99435" w:rsidR="00426A69" w:rsidRPr="002D4DA3" w:rsidRDefault="00426A69" w:rsidP="00166AA3">
      <w:pPr>
        <w:pStyle w:val="ListParagraph"/>
        <w:numPr>
          <w:ilvl w:val="0"/>
          <w:numId w:val="4"/>
        </w:numPr>
        <w:rPr>
          <w:rFonts w:ascii="Times New Roman" w:hAnsi="Times New Roman" w:cs="Times New Roman"/>
          <w:b/>
          <w:bCs/>
          <w:i/>
          <w:iCs/>
          <w:sz w:val="26"/>
          <w:szCs w:val="26"/>
          <w:u w:val="single"/>
        </w:rPr>
      </w:pPr>
      <w:r w:rsidRPr="002D4DA3">
        <w:rPr>
          <w:rFonts w:ascii="Times New Roman" w:hAnsi="Times New Roman" w:cs="Times New Roman"/>
          <w:sz w:val="26"/>
          <w:szCs w:val="26"/>
        </w:rPr>
        <w:t>Kết quả:</w:t>
      </w:r>
    </w:p>
    <w:p w14:paraId="3B30D7A7" w14:textId="77777777" w:rsidR="003E34EC" w:rsidRPr="002D4DA3" w:rsidRDefault="003E34EC" w:rsidP="003E34EC">
      <w:pPr>
        <w:jc w:val="center"/>
        <w:rPr>
          <w:rFonts w:ascii="Times New Roman" w:hAnsi="Times New Roman" w:cs="Times New Roman"/>
          <w:sz w:val="26"/>
          <w:szCs w:val="26"/>
        </w:rPr>
      </w:pPr>
      <w:r w:rsidRPr="002D4DA3">
        <w:rPr>
          <w:rFonts w:ascii="Times New Roman" w:hAnsi="Times New Roman" w:cs="Times New Roman"/>
          <w:noProof/>
          <w:sz w:val="26"/>
          <w:szCs w:val="26"/>
        </w:rPr>
        <w:drawing>
          <wp:inline distT="0" distB="0" distL="0" distR="0" wp14:anchorId="4FCC458D" wp14:editId="036E4576">
            <wp:extent cx="5069434" cy="28498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072365" cy="2851528"/>
                    </a:xfrm>
                    <a:prstGeom prst="rect">
                      <a:avLst/>
                    </a:prstGeom>
                    <a:noFill/>
                    <a:ln>
                      <a:noFill/>
                    </a:ln>
                  </pic:spPr>
                </pic:pic>
              </a:graphicData>
            </a:graphic>
          </wp:inline>
        </w:drawing>
      </w:r>
    </w:p>
    <w:p w14:paraId="62A79EE7" w14:textId="63D9F249" w:rsidR="003E34EC" w:rsidRPr="002D4DA3" w:rsidRDefault="003E34EC" w:rsidP="003E34EC">
      <w:pPr>
        <w:jc w:val="center"/>
        <w:rPr>
          <w:rFonts w:ascii="Times New Roman" w:hAnsi="Times New Roman" w:cs="Times New Roman"/>
          <w:sz w:val="26"/>
          <w:szCs w:val="26"/>
        </w:rPr>
      </w:pPr>
      <w:r w:rsidRPr="002D4DA3">
        <w:rPr>
          <w:rFonts w:ascii="Times New Roman" w:hAnsi="Times New Roman" w:cs="Times New Roman"/>
          <w:noProof/>
          <w:sz w:val="26"/>
          <w:szCs w:val="26"/>
        </w:rPr>
        <w:lastRenderedPageBreak/>
        <w:drawing>
          <wp:inline distT="0" distB="0" distL="0" distR="0" wp14:anchorId="65D3A72C" wp14:editId="1E8A5267">
            <wp:extent cx="5082540" cy="2857248"/>
            <wp:effectExtent l="0" t="0" r="381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095881" cy="2864748"/>
                    </a:xfrm>
                    <a:prstGeom prst="rect">
                      <a:avLst/>
                    </a:prstGeom>
                    <a:noFill/>
                    <a:ln>
                      <a:noFill/>
                    </a:ln>
                  </pic:spPr>
                </pic:pic>
              </a:graphicData>
            </a:graphic>
          </wp:inline>
        </w:drawing>
      </w:r>
      <w:r w:rsidRPr="002D4DA3">
        <w:rPr>
          <w:rFonts w:ascii="Times New Roman" w:hAnsi="Times New Roman" w:cs="Times New Roman"/>
          <w:noProof/>
          <w:sz w:val="26"/>
          <w:szCs w:val="26"/>
        </w:rPr>
        <w:drawing>
          <wp:inline distT="0" distB="0" distL="0" distR="0" wp14:anchorId="3E0DE919" wp14:editId="23229C50">
            <wp:extent cx="5074920" cy="2852964"/>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84809" cy="2858523"/>
                    </a:xfrm>
                    <a:prstGeom prst="rect">
                      <a:avLst/>
                    </a:prstGeom>
                    <a:noFill/>
                    <a:ln>
                      <a:noFill/>
                    </a:ln>
                  </pic:spPr>
                </pic:pic>
              </a:graphicData>
            </a:graphic>
          </wp:inline>
        </w:drawing>
      </w:r>
    </w:p>
    <w:p w14:paraId="6D84CCE4" w14:textId="5BCDE22E" w:rsidR="003E34EC" w:rsidRPr="002D4DA3" w:rsidRDefault="003E34EC" w:rsidP="003E34EC">
      <w:pPr>
        <w:jc w:val="center"/>
        <w:rPr>
          <w:rFonts w:ascii="Times New Roman" w:hAnsi="Times New Roman" w:cs="Times New Roman"/>
          <w:sz w:val="26"/>
          <w:szCs w:val="26"/>
        </w:rPr>
      </w:pPr>
      <w:r w:rsidRPr="002D4DA3">
        <w:rPr>
          <w:rFonts w:ascii="Times New Roman" w:hAnsi="Times New Roman" w:cs="Times New Roman"/>
          <w:noProof/>
          <w:sz w:val="26"/>
          <w:szCs w:val="26"/>
        </w:rPr>
        <w:drawing>
          <wp:inline distT="0" distB="0" distL="0" distR="0" wp14:anchorId="226C9829" wp14:editId="579AAC89">
            <wp:extent cx="5006340" cy="2814411"/>
            <wp:effectExtent l="0" t="0" r="381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019747" cy="2821948"/>
                    </a:xfrm>
                    <a:prstGeom prst="rect">
                      <a:avLst/>
                    </a:prstGeom>
                    <a:noFill/>
                    <a:ln>
                      <a:noFill/>
                    </a:ln>
                  </pic:spPr>
                </pic:pic>
              </a:graphicData>
            </a:graphic>
          </wp:inline>
        </w:drawing>
      </w:r>
    </w:p>
    <w:p w14:paraId="406E83BC" w14:textId="77777777" w:rsidR="003E34EC" w:rsidRPr="002D4DA3" w:rsidRDefault="003E34EC" w:rsidP="003E34EC">
      <w:pPr>
        <w:jc w:val="center"/>
        <w:rPr>
          <w:rFonts w:ascii="Times New Roman" w:hAnsi="Times New Roman" w:cs="Times New Roman"/>
          <w:sz w:val="26"/>
          <w:szCs w:val="26"/>
        </w:rPr>
      </w:pPr>
    </w:p>
    <w:p w14:paraId="19DCFB1A" w14:textId="7870A181" w:rsidR="00BE7336" w:rsidRPr="002D4DA3" w:rsidRDefault="003E34EC" w:rsidP="003E34EC">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lastRenderedPageBreak/>
        <w:t xml:space="preserve">Các file </w:t>
      </w:r>
      <w:r w:rsidR="00347A3D" w:rsidRPr="002D4DA3">
        <w:rPr>
          <w:rFonts w:ascii="Times New Roman" w:hAnsi="Times New Roman" w:cs="Times New Roman"/>
          <w:sz w:val="26"/>
          <w:szCs w:val="26"/>
        </w:rPr>
        <w:t>thư viện</w:t>
      </w:r>
      <w:r w:rsidRPr="002D4DA3">
        <w:rPr>
          <w:rFonts w:ascii="Times New Roman" w:hAnsi="Times New Roman" w:cs="Times New Roman"/>
          <w:sz w:val="26"/>
          <w:szCs w:val="26"/>
        </w:rPr>
        <w:t xml:space="preserve"> gồm có:</w:t>
      </w:r>
    </w:p>
    <w:p w14:paraId="5BB05F70" w14:textId="447894FE" w:rsidR="003E34EC" w:rsidRPr="002D4DA3" w:rsidRDefault="00347A3D" w:rsidP="00347A3D">
      <w:pPr>
        <w:pStyle w:val="ListParagraph"/>
        <w:numPr>
          <w:ilvl w:val="0"/>
          <w:numId w:val="2"/>
        </w:numPr>
        <w:ind w:left="1134"/>
        <w:rPr>
          <w:rFonts w:ascii="Times New Roman" w:hAnsi="Times New Roman" w:cs="Times New Roman"/>
          <w:sz w:val="26"/>
          <w:szCs w:val="26"/>
        </w:rPr>
      </w:pPr>
      <w:r w:rsidRPr="002D4DA3">
        <w:rPr>
          <w:rFonts w:ascii="Times New Roman" w:hAnsi="Times New Roman" w:cs="Times New Roman"/>
          <w:sz w:val="26"/>
          <w:szCs w:val="26"/>
        </w:rPr>
        <w:t>DetectChars.h</w:t>
      </w:r>
    </w:p>
    <w:p w14:paraId="60F8AD70" w14:textId="0D7EC805" w:rsidR="00347A3D" w:rsidRPr="002D4DA3" w:rsidRDefault="00347A3D" w:rsidP="00347A3D">
      <w:pPr>
        <w:pStyle w:val="ListParagraph"/>
        <w:numPr>
          <w:ilvl w:val="0"/>
          <w:numId w:val="2"/>
        </w:numPr>
        <w:ind w:left="1134"/>
        <w:rPr>
          <w:rFonts w:ascii="Times New Roman" w:hAnsi="Times New Roman" w:cs="Times New Roman"/>
          <w:sz w:val="26"/>
          <w:szCs w:val="26"/>
        </w:rPr>
      </w:pPr>
      <w:r w:rsidRPr="002D4DA3">
        <w:rPr>
          <w:rFonts w:ascii="Times New Roman" w:hAnsi="Times New Roman" w:cs="Times New Roman"/>
          <w:sz w:val="26"/>
          <w:szCs w:val="26"/>
        </w:rPr>
        <w:t>DetectPlate.h</w:t>
      </w:r>
    </w:p>
    <w:p w14:paraId="53CC3032" w14:textId="13F0BE23" w:rsidR="00347A3D" w:rsidRPr="002D4DA3" w:rsidRDefault="00347A3D" w:rsidP="00347A3D">
      <w:pPr>
        <w:pStyle w:val="ListParagraph"/>
        <w:numPr>
          <w:ilvl w:val="0"/>
          <w:numId w:val="2"/>
        </w:numPr>
        <w:ind w:left="1134"/>
        <w:rPr>
          <w:rFonts w:ascii="Times New Roman" w:hAnsi="Times New Roman" w:cs="Times New Roman"/>
          <w:sz w:val="26"/>
          <w:szCs w:val="26"/>
        </w:rPr>
      </w:pPr>
      <w:r w:rsidRPr="002D4DA3">
        <w:rPr>
          <w:rFonts w:ascii="Times New Roman" w:hAnsi="Times New Roman" w:cs="Times New Roman"/>
          <w:sz w:val="26"/>
          <w:szCs w:val="26"/>
        </w:rPr>
        <w:t>Main.h</w:t>
      </w:r>
    </w:p>
    <w:p w14:paraId="15BB0A53" w14:textId="75B117DE" w:rsidR="00347A3D" w:rsidRPr="002D4DA3" w:rsidRDefault="00347A3D" w:rsidP="00347A3D">
      <w:pPr>
        <w:pStyle w:val="ListParagraph"/>
        <w:numPr>
          <w:ilvl w:val="0"/>
          <w:numId w:val="2"/>
        </w:numPr>
        <w:ind w:left="1134"/>
        <w:rPr>
          <w:rFonts w:ascii="Times New Roman" w:hAnsi="Times New Roman" w:cs="Times New Roman"/>
          <w:sz w:val="26"/>
          <w:szCs w:val="26"/>
        </w:rPr>
      </w:pPr>
      <w:r w:rsidRPr="002D4DA3">
        <w:rPr>
          <w:rFonts w:ascii="Times New Roman" w:hAnsi="Times New Roman" w:cs="Times New Roman"/>
          <w:sz w:val="26"/>
          <w:szCs w:val="26"/>
        </w:rPr>
        <w:t>PossibleChar.h</w:t>
      </w:r>
    </w:p>
    <w:p w14:paraId="25ED94EA" w14:textId="119A9EFD" w:rsidR="00347A3D" w:rsidRPr="002D4DA3" w:rsidRDefault="00347A3D" w:rsidP="00347A3D">
      <w:pPr>
        <w:pStyle w:val="ListParagraph"/>
        <w:numPr>
          <w:ilvl w:val="0"/>
          <w:numId w:val="2"/>
        </w:numPr>
        <w:ind w:left="1134"/>
        <w:rPr>
          <w:rFonts w:ascii="Times New Roman" w:hAnsi="Times New Roman" w:cs="Times New Roman"/>
          <w:sz w:val="26"/>
          <w:szCs w:val="26"/>
        </w:rPr>
      </w:pPr>
      <w:r w:rsidRPr="002D4DA3">
        <w:rPr>
          <w:rFonts w:ascii="Times New Roman" w:hAnsi="Times New Roman" w:cs="Times New Roman"/>
          <w:sz w:val="26"/>
          <w:szCs w:val="26"/>
        </w:rPr>
        <w:t>PossiblePlate.h</w:t>
      </w:r>
    </w:p>
    <w:p w14:paraId="73D201BC" w14:textId="10021760" w:rsidR="00347A3D" w:rsidRPr="002D4DA3" w:rsidRDefault="00347A3D" w:rsidP="00347A3D">
      <w:pPr>
        <w:pStyle w:val="ListParagraph"/>
        <w:numPr>
          <w:ilvl w:val="0"/>
          <w:numId w:val="2"/>
        </w:numPr>
        <w:ind w:left="1134"/>
        <w:rPr>
          <w:rFonts w:ascii="Times New Roman" w:hAnsi="Times New Roman" w:cs="Times New Roman"/>
          <w:sz w:val="26"/>
          <w:szCs w:val="26"/>
        </w:rPr>
      </w:pPr>
      <w:r w:rsidRPr="002D4DA3">
        <w:rPr>
          <w:rFonts w:ascii="Times New Roman" w:hAnsi="Times New Roman" w:cs="Times New Roman"/>
          <w:sz w:val="26"/>
          <w:szCs w:val="26"/>
        </w:rPr>
        <w:t>Preprocess.h</w:t>
      </w:r>
    </w:p>
    <w:p w14:paraId="3B477C24" w14:textId="0E58CC49" w:rsidR="00347A3D" w:rsidRPr="002D4DA3" w:rsidRDefault="00347A3D" w:rsidP="00347A3D">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t>Các file cpp gồm có:</w:t>
      </w:r>
    </w:p>
    <w:p w14:paraId="63B5A1A7" w14:textId="0B325550" w:rsidR="00347A3D" w:rsidRPr="002D4DA3" w:rsidRDefault="00347A3D" w:rsidP="00347A3D">
      <w:pPr>
        <w:pStyle w:val="ListParagraph"/>
        <w:numPr>
          <w:ilvl w:val="0"/>
          <w:numId w:val="7"/>
        </w:numPr>
        <w:ind w:left="1134"/>
        <w:rPr>
          <w:rFonts w:ascii="Times New Roman" w:hAnsi="Times New Roman" w:cs="Times New Roman"/>
          <w:sz w:val="26"/>
          <w:szCs w:val="26"/>
        </w:rPr>
      </w:pPr>
      <w:r w:rsidRPr="002D4DA3">
        <w:rPr>
          <w:rFonts w:ascii="Times New Roman" w:hAnsi="Times New Roman" w:cs="Times New Roman"/>
          <w:sz w:val="26"/>
          <w:szCs w:val="26"/>
        </w:rPr>
        <w:t>DetectChars.cpp</w:t>
      </w:r>
    </w:p>
    <w:p w14:paraId="4A0779C1" w14:textId="3E1EBD32" w:rsidR="00347A3D" w:rsidRPr="002D4DA3" w:rsidRDefault="00347A3D" w:rsidP="00347A3D">
      <w:pPr>
        <w:pStyle w:val="ListParagraph"/>
        <w:numPr>
          <w:ilvl w:val="0"/>
          <w:numId w:val="7"/>
        </w:numPr>
        <w:ind w:left="1134"/>
        <w:rPr>
          <w:rFonts w:ascii="Times New Roman" w:hAnsi="Times New Roman" w:cs="Times New Roman"/>
          <w:sz w:val="26"/>
          <w:szCs w:val="26"/>
        </w:rPr>
      </w:pPr>
      <w:r w:rsidRPr="002D4DA3">
        <w:rPr>
          <w:rFonts w:ascii="Times New Roman" w:hAnsi="Times New Roman" w:cs="Times New Roman"/>
          <w:sz w:val="26"/>
          <w:szCs w:val="26"/>
        </w:rPr>
        <w:t>DetectPlate.cpp</w:t>
      </w:r>
    </w:p>
    <w:p w14:paraId="1BD6C525" w14:textId="2A24131C" w:rsidR="00347A3D" w:rsidRPr="002D4DA3" w:rsidRDefault="00347A3D" w:rsidP="00347A3D">
      <w:pPr>
        <w:pStyle w:val="ListParagraph"/>
        <w:numPr>
          <w:ilvl w:val="0"/>
          <w:numId w:val="7"/>
        </w:numPr>
        <w:ind w:left="1134"/>
        <w:rPr>
          <w:rFonts w:ascii="Times New Roman" w:hAnsi="Times New Roman" w:cs="Times New Roman"/>
          <w:sz w:val="26"/>
          <w:szCs w:val="26"/>
        </w:rPr>
      </w:pPr>
      <w:r w:rsidRPr="002D4DA3">
        <w:rPr>
          <w:rFonts w:ascii="Times New Roman" w:hAnsi="Times New Roman" w:cs="Times New Roman"/>
          <w:sz w:val="26"/>
          <w:szCs w:val="26"/>
        </w:rPr>
        <w:t>Main.cpp</w:t>
      </w:r>
    </w:p>
    <w:p w14:paraId="1955E2BA" w14:textId="7ABC9AB6" w:rsidR="00347A3D" w:rsidRPr="002D4DA3" w:rsidRDefault="00347A3D" w:rsidP="00347A3D">
      <w:pPr>
        <w:pStyle w:val="ListParagraph"/>
        <w:numPr>
          <w:ilvl w:val="0"/>
          <w:numId w:val="7"/>
        </w:numPr>
        <w:ind w:left="1134"/>
        <w:rPr>
          <w:rFonts w:ascii="Times New Roman" w:hAnsi="Times New Roman" w:cs="Times New Roman"/>
          <w:sz w:val="26"/>
          <w:szCs w:val="26"/>
        </w:rPr>
      </w:pPr>
      <w:r w:rsidRPr="002D4DA3">
        <w:rPr>
          <w:rFonts w:ascii="Times New Roman" w:hAnsi="Times New Roman" w:cs="Times New Roman"/>
          <w:sz w:val="26"/>
          <w:szCs w:val="26"/>
        </w:rPr>
        <w:t>PossibleChar.cpp</w:t>
      </w:r>
    </w:p>
    <w:p w14:paraId="0EE7BB96" w14:textId="0BC5B20C" w:rsidR="00347A3D" w:rsidRPr="002D4DA3" w:rsidRDefault="00347A3D" w:rsidP="00347A3D">
      <w:pPr>
        <w:pStyle w:val="ListParagraph"/>
        <w:numPr>
          <w:ilvl w:val="0"/>
          <w:numId w:val="7"/>
        </w:numPr>
        <w:ind w:left="1134"/>
        <w:rPr>
          <w:rFonts w:ascii="Times New Roman" w:hAnsi="Times New Roman" w:cs="Times New Roman"/>
          <w:sz w:val="26"/>
          <w:szCs w:val="26"/>
        </w:rPr>
      </w:pPr>
      <w:r w:rsidRPr="002D4DA3">
        <w:rPr>
          <w:rFonts w:ascii="Times New Roman" w:hAnsi="Times New Roman" w:cs="Times New Roman"/>
          <w:sz w:val="26"/>
          <w:szCs w:val="26"/>
        </w:rPr>
        <w:t>PossiblePlate.cpp</w:t>
      </w:r>
    </w:p>
    <w:p w14:paraId="6B141DF1" w14:textId="2ED81DE7" w:rsidR="00347A3D" w:rsidRPr="002D4DA3" w:rsidRDefault="00347A3D" w:rsidP="00347A3D">
      <w:pPr>
        <w:pStyle w:val="ListParagraph"/>
        <w:numPr>
          <w:ilvl w:val="0"/>
          <w:numId w:val="7"/>
        </w:numPr>
        <w:ind w:left="1134"/>
        <w:rPr>
          <w:rFonts w:ascii="Times New Roman" w:hAnsi="Times New Roman" w:cs="Times New Roman"/>
          <w:sz w:val="26"/>
          <w:szCs w:val="26"/>
        </w:rPr>
      </w:pPr>
      <w:r w:rsidRPr="002D4DA3">
        <w:rPr>
          <w:rFonts w:ascii="Times New Roman" w:hAnsi="Times New Roman" w:cs="Times New Roman"/>
          <w:sz w:val="26"/>
          <w:szCs w:val="26"/>
        </w:rPr>
        <w:t>Preprocess.cpp</w:t>
      </w:r>
    </w:p>
    <w:p w14:paraId="57517DAF" w14:textId="4144120F" w:rsidR="00347A3D" w:rsidRDefault="00DC50E4" w:rsidP="00DC50E4">
      <w:pPr>
        <w:pStyle w:val="ListParagraph"/>
        <w:numPr>
          <w:ilvl w:val="0"/>
          <w:numId w:val="7"/>
        </w:numPr>
        <w:rPr>
          <w:rFonts w:ascii="Times New Roman" w:hAnsi="Times New Roman" w:cs="Times New Roman"/>
          <w:b/>
          <w:bCs/>
          <w:i/>
          <w:iCs/>
          <w:sz w:val="26"/>
          <w:szCs w:val="26"/>
          <w:u w:val="single"/>
        </w:rPr>
      </w:pPr>
      <w:r w:rsidRPr="00DC50E4">
        <w:rPr>
          <w:rFonts w:ascii="Times New Roman" w:hAnsi="Times New Roman" w:cs="Times New Roman"/>
          <w:b/>
          <w:bCs/>
          <w:i/>
          <w:iCs/>
          <w:sz w:val="26"/>
          <w:szCs w:val="26"/>
          <w:u w:val="single"/>
        </w:rPr>
        <w:t>Chương trình cho file DetectChars.h</w:t>
      </w:r>
    </w:p>
    <w:p w14:paraId="3D75FFB1"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DetectChars.h</w:t>
      </w:r>
    </w:p>
    <w:p w14:paraId="72DF032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0884DB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fndef</w:t>
      </w:r>
      <w:r w:rsidRPr="00DC50E4">
        <w:rPr>
          <w:rFonts w:ascii="Cascadia Mono" w:eastAsiaTheme="minorHAnsi" w:hAnsi="Cascadia Mono" w:cs="Cascadia Mono"/>
          <w:color w:val="000000"/>
          <w:sz w:val="19"/>
          <w:szCs w:val="19"/>
        </w:rPr>
        <w:t xml:space="preserve"> DETECT_CHARS_H</w:t>
      </w:r>
    </w:p>
    <w:p w14:paraId="381B984A"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defin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6F008A"/>
          <w:sz w:val="19"/>
          <w:szCs w:val="19"/>
        </w:rPr>
        <w:t>DETECT_CHARS_H</w:t>
      </w:r>
    </w:p>
    <w:p w14:paraId="15AE2B1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5B90EB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core/core.hpp&gt;</w:t>
      </w:r>
    </w:p>
    <w:p w14:paraId="377757A1"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highgui/highgui.hpp&gt;</w:t>
      </w:r>
    </w:p>
    <w:p w14:paraId="786995B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imgproc/imgproc.hpp&gt;</w:t>
      </w:r>
    </w:p>
    <w:p w14:paraId="05A0E88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ml/ml.hpp&gt;</w:t>
      </w:r>
    </w:p>
    <w:p w14:paraId="0905E15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1A3372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Main.h"</w:t>
      </w:r>
    </w:p>
    <w:p w14:paraId="2D86A30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PossibleChar.h"</w:t>
      </w:r>
    </w:p>
    <w:p w14:paraId="2128828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PossiblePlate.h"</w:t>
      </w:r>
    </w:p>
    <w:p w14:paraId="2A23759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Preprocess.h"</w:t>
      </w:r>
    </w:p>
    <w:p w14:paraId="2D62FCD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989CB6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global constants ///////////////////////////////////////////////////////////////////////////////</w:t>
      </w:r>
    </w:p>
    <w:p w14:paraId="464CC9FE"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constants for checkIfPossibleChar, this checks one possible char only (does not compare to another char)</w:t>
      </w:r>
    </w:p>
    <w:p w14:paraId="0AEDE91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int</w:t>
      </w:r>
      <w:r w:rsidRPr="00DC50E4">
        <w:rPr>
          <w:rFonts w:ascii="Cascadia Mono" w:eastAsiaTheme="minorHAnsi" w:hAnsi="Cascadia Mono" w:cs="Cascadia Mono"/>
          <w:color w:val="000000"/>
          <w:sz w:val="19"/>
          <w:szCs w:val="19"/>
        </w:rPr>
        <w:t xml:space="preserve"> MIN_PIXEL_WIDTH = 2;</w:t>
      </w:r>
    </w:p>
    <w:p w14:paraId="6415078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int</w:t>
      </w:r>
      <w:r w:rsidRPr="00DC50E4">
        <w:rPr>
          <w:rFonts w:ascii="Cascadia Mono" w:eastAsiaTheme="minorHAnsi" w:hAnsi="Cascadia Mono" w:cs="Cascadia Mono"/>
          <w:color w:val="000000"/>
          <w:sz w:val="19"/>
          <w:szCs w:val="19"/>
        </w:rPr>
        <w:t xml:space="preserve"> MIN_PIXEL_HEIGHT = 8;</w:t>
      </w:r>
    </w:p>
    <w:p w14:paraId="15CF9C6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8AF7EF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MIN_ASPECT_RATIO = 0.25;</w:t>
      </w:r>
    </w:p>
    <w:p w14:paraId="5FA5E2DA"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MAX_ASPECT_RATIO = 1.0;</w:t>
      </w:r>
    </w:p>
    <w:p w14:paraId="79FCB65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EEBE5B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int</w:t>
      </w:r>
      <w:r w:rsidRPr="00DC50E4">
        <w:rPr>
          <w:rFonts w:ascii="Cascadia Mono" w:eastAsiaTheme="minorHAnsi" w:hAnsi="Cascadia Mono" w:cs="Cascadia Mono"/>
          <w:color w:val="000000"/>
          <w:sz w:val="19"/>
          <w:szCs w:val="19"/>
        </w:rPr>
        <w:t xml:space="preserve"> MIN_PIXEL_AREA = 80;</w:t>
      </w:r>
    </w:p>
    <w:p w14:paraId="6AD8B40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67EADC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constants for comparing two chars</w:t>
      </w:r>
    </w:p>
    <w:p w14:paraId="14DDB1A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MIN_DIAG_SIZE_MULTIPLE_AWAY = 0.3;</w:t>
      </w:r>
    </w:p>
    <w:p w14:paraId="17F4AE3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MAX_DIAG_SIZE_MULTIPLE_AWAY = 5.0;</w:t>
      </w:r>
    </w:p>
    <w:p w14:paraId="20CBE1A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89B7DB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MAX_CHANGE_IN_AREA = 0.5;</w:t>
      </w:r>
    </w:p>
    <w:p w14:paraId="103266A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8986BE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MAX_CHANGE_IN_WIDTH = 0.8;</w:t>
      </w:r>
    </w:p>
    <w:p w14:paraId="0A708451"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MAX_CHANGE_IN_HEIGHT = 0.2;</w:t>
      </w:r>
    </w:p>
    <w:p w14:paraId="1990D39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4124296"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MAX_ANGLE_BETWEEN_CHARS = 12.0;</w:t>
      </w:r>
    </w:p>
    <w:p w14:paraId="2B91629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37F01A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other constants</w:t>
      </w:r>
    </w:p>
    <w:p w14:paraId="3A6E7D1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lastRenderedPageBreak/>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int</w:t>
      </w:r>
      <w:r w:rsidRPr="00DC50E4">
        <w:rPr>
          <w:rFonts w:ascii="Cascadia Mono" w:eastAsiaTheme="minorHAnsi" w:hAnsi="Cascadia Mono" w:cs="Cascadia Mono"/>
          <w:color w:val="000000"/>
          <w:sz w:val="19"/>
          <w:szCs w:val="19"/>
        </w:rPr>
        <w:t xml:space="preserve"> MIN_NUMBER_OF_MATCHING_CHARS = 3;</w:t>
      </w:r>
    </w:p>
    <w:p w14:paraId="3BC1C20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33C9AB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int</w:t>
      </w:r>
      <w:r w:rsidRPr="00DC50E4">
        <w:rPr>
          <w:rFonts w:ascii="Cascadia Mono" w:eastAsiaTheme="minorHAnsi" w:hAnsi="Cascadia Mono" w:cs="Cascadia Mono"/>
          <w:color w:val="000000"/>
          <w:sz w:val="19"/>
          <w:szCs w:val="19"/>
        </w:rPr>
        <w:t xml:space="preserve"> RESIZED_CHAR_IMAGE_WIDTH = 20;</w:t>
      </w:r>
    </w:p>
    <w:p w14:paraId="1708767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int</w:t>
      </w:r>
      <w:r w:rsidRPr="00DC50E4">
        <w:rPr>
          <w:rFonts w:ascii="Cascadia Mono" w:eastAsiaTheme="minorHAnsi" w:hAnsi="Cascadia Mono" w:cs="Cascadia Mono"/>
          <w:color w:val="000000"/>
          <w:sz w:val="19"/>
          <w:szCs w:val="19"/>
        </w:rPr>
        <w:t xml:space="preserve"> RESIZED_CHAR_IMAGE_HEIGHT = 30;</w:t>
      </w:r>
    </w:p>
    <w:p w14:paraId="3AB4684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610369E"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int</w:t>
      </w:r>
      <w:r w:rsidRPr="00DC50E4">
        <w:rPr>
          <w:rFonts w:ascii="Cascadia Mono" w:eastAsiaTheme="minorHAnsi" w:hAnsi="Cascadia Mono" w:cs="Cascadia Mono"/>
          <w:color w:val="000000"/>
          <w:sz w:val="19"/>
          <w:szCs w:val="19"/>
        </w:rPr>
        <w:t xml:space="preserve"> MIN_CONTOUR_AREA = 100;</w:t>
      </w:r>
    </w:p>
    <w:p w14:paraId="270C1D4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6CCB48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external global variables //////////////////////////////////////////////////////////////////////</w:t>
      </w:r>
    </w:p>
    <w:p w14:paraId="4636FA5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extern</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bool</w:t>
      </w:r>
      <w:r w:rsidRPr="00DC50E4">
        <w:rPr>
          <w:rFonts w:ascii="Cascadia Mono" w:eastAsiaTheme="minorHAnsi" w:hAnsi="Cascadia Mono" w:cs="Cascadia Mono"/>
          <w:color w:val="000000"/>
          <w:sz w:val="19"/>
          <w:szCs w:val="19"/>
        </w:rPr>
        <w:t xml:space="preserve"> blnShowSteps;</w:t>
      </w:r>
    </w:p>
    <w:p w14:paraId="462F684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extern</w:t>
      </w:r>
      <w:r w:rsidRPr="00DC50E4">
        <w:rPr>
          <w:rFonts w:ascii="Cascadia Mono" w:eastAsiaTheme="minorHAnsi" w:hAnsi="Cascadia Mono" w:cs="Cascadia Mono"/>
          <w:color w:val="000000"/>
          <w:sz w:val="19"/>
          <w:szCs w:val="19"/>
        </w:rPr>
        <w:t xml:space="preserve"> cv::</w:t>
      </w:r>
      <w:r w:rsidRPr="00DC50E4">
        <w:rPr>
          <w:rFonts w:ascii="Cascadia Mono" w:eastAsiaTheme="minorHAnsi" w:hAnsi="Cascadia Mono" w:cs="Cascadia Mono"/>
          <w:color w:val="2B91AF"/>
          <w:sz w:val="19"/>
          <w:szCs w:val="19"/>
        </w:rPr>
        <w:t>Ptr</w:t>
      </w:r>
      <w:r w:rsidRPr="00DC50E4">
        <w:rPr>
          <w:rFonts w:ascii="Cascadia Mono" w:eastAsiaTheme="minorHAnsi" w:hAnsi="Cascadia Mono" w:cs="Cascadia Mono"/>
          <w:color w:val="000000"/>
          <w:sz w:val="19"/>
          <w:szCs w:val="19"/>
        </w:rPr>
        <w:t>&lt;cv::ml::</w:t>
      </w:r>
      <w:r w:rsidRPr="00DC50E4">
        <w:rPr>
          <w:rFonts w:ascii="Cascadia Mono" w:eastAsiaTheme="minorHAnsi" w:hAnsi="Cascadia Mono" w:cs="Cascadia Mono"/>
          <w:color w:val="2B91AF"/>
          <w:sz w:val="19"/>
          <w:szCs w:val="19"/>
        </w:rPr>
        <w:t>KNearest</w:t>
      </w:r>
      <w:r w:rsidRPr="00DC50E4">
        <w:rPr>
          <w:rFonts w:ascii="Cascadia Mono" w:eastAsiaTheme="minorHAnsi" w:hAnsi="Cascadia Mono" w:cs="Cascadia Mono"/>
          <w:color w:val="000000"/>
          <w:sz w:val="19"/>
          <w:szCs w:val="19"/>
        </w:rPr>
        <w:t>&gt;  kNearest;</w:t>
      </w:r>
    </w:p>
    <w:p w14:paraId="23C1136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111866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function prototypes ////////////////////////////////////////////////////////////////////////////</w:t>
      </w:r>
    </w:p>
    <w:p w14:paraId="585DAAD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C6F749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bool</w:t>
      </w:r>
      <w:r w:rsidRPr="00DC50E4">
        <w:rPr>
          <w:rFonts w:ascii="Cascadia Mono" w:eastAsiaTheme="minorHAnsi" w:hAnsi="Cascadia Mono" w:cs="Cascadia Mono"/>
          <w:color w:val="000000"/>
          <w:sz w:val="19"/>
          <w:szCs w:val="19"/>
        </w:rPr>
        <w:t xml:space="preserve"> loadKNNDataAndTrainKNN(</w:t>
      </w:r>
      <w:r w:rsidRPr="00DC50E4">
        <w:rPr>
          <w:rFonts w:ascii="Cascadia Mono" w:eastAsiaTheme="minorHAnsi" w:hAnsi="Cascadia Mono" w:cs="Cascadia Mono"/>
          <w:color w:val="0000FF"/>
          <w:sz w:val="19"/>
          <w:szCs w:val="19"/>
        </w:rPr>
        <w:t>void</w:t>
      </w:r>
      <w:r w:rsidRPr="00DC50E4">
        <w:rPr>
          <w:rFonts w:ascii="Cascadia Mono" w:eastAsiaTheme="minorHAnsi" w:hAnsi="Cascadia Mono" w:cs="Cascadia Mono"/>
          <w:color w:val="000000"/>
          <w:sz w:val="19"/>
          <w:szCs w:val="19"/>
        </w:rPr>
        <w:t>);</w:t>
      </w:r>
    </w:p>
    <w:p w14:paraId="7AD7813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8851111"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Plate</w:t>
      </w:r>
      <w:r w:rsidRPr="00DC50E4">
        <w:rPr>
          <w:rFonts w:ascii="Cascadia Mono" w:eastAsiaTheme="minorHAnsi" w:hAnsi="Cascadia Mono" w:cs="Cascadia Mono"/>
          <w:color w:val="000000"/>
          <w:sz w:val="19"/>
          <w:szCs w:val="19"/>
        </w:rPr>
        <w:t>&gt; detectCharsInPlates(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Plate</w:t>
      </w:r>
      <w:r w:rsidRPr="00DC50E4">
        <w:rPr>
          <w:rFonts w:ascii="Cascadia Mono" w:eastAsiaTheme="minorHAnsi" w:hAnsi="Cascadia Mono" w:cs="Cascadia Mono"/>
          <w:color w:val="000000"/>
          <w:sz w:val="19"/>
          <w:szCs w:val="19"/>
        </w:rPr>
        <w:t>&gt; &amp;</w:t>
      </w:r>
      <w:r w:rsidRPr="00DC50E4">
        <w:rPr>
          <w:rFonts w:ascii="Cascadia Mono" w:eastAsiaTheme="minorHAnsi" w:hAnsi="Cascadia Mono" w:cs="Cascadia Mono"/>
          <w:color w:val="808080"/>
          <w:sz w:val="19"/>
          <w:szCs w:val="19"/>
        </w:rPr>
        <w:t>vectorOfPossiblePlates</w:t>
      </w:r>
      <w:r w:rsidRPr="00DC50E4">
        <w:rPr>
          <w:rFonts w:ascii="Cascadia Mono" w:eastAsiaTheme="minorHAnsi" w:hAnsi="Cascadia Mono" w:cs="Cascadia Mono"/>
          <w:color w:val="000000"/>
          <w:sz w:val="19"/>
          <w:szCs w:val="19"/>
        </w:rPr>
        <w:t>);</w:t>
      </w:r>
    </w:p>
    <w:p w14:paraId="63EC9D3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757C08A"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gt; findPossibleCharsInPlate(cv::</w:t>
      </w:r>
      <w:r w:rsidRPr="00DC50E4">
        <w:rPr>
          <w:rFonts w:ascii="Cascadia Mono" w:eastAsiaTheme="minorHAnsi" w:hAnsi="Cascadia Mono" w:cs="Cascadia Mono"/>
          <w:color w:val="2B91AF"/>
          <w:sz w:val="19"/>
          <w:szCs w:val="19"/>
        </w:rPr>
        <w:t>Mat</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imgGrayscale</w:t>
      </w:r>
      <w:r w:rsidRPr="00DC50E4">
        <w:rPr>
          <w:rFonts w:ascii="Cascadia Mono" w:eastAsiaTheme="minorHAnsi" w:hAnsi="Cascadia Mono" w:cs="Cascadia Mono"/>
          <w:color w:val="000000"/>
          <w:sz w:val="19"/>
          <w:szCs w:val="19"/>
        </w:rPr>
        <w:t>, cv::</w:t>
      </w:r>
      <w:r w:rsidRPr="00DC50E4">
        <w:rPr>
          <w:rFonts w:ascii="Cascadia Mono" w:eastAsiaTheme="minorHAnsi" w:hAnsi="Cascadia Mono" w:cs="Cascadia Mono"/>
          <w:color w:val="2B91AF"/>
          <w:sz w:val="19"/>
          <w:szCs w:val="19"/>
        </w:rPr>
        <w:t>Mat</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imgThresh</w:t>
      </w:r>
      <w:r w:rsidRPr="00DC50E4">
        <w:rPr>
          <w:rFonts w:ascii="Cascadia Mono" w:eastAsiaTheme="minorHAnsi" w:hAnsi="Cascadia Mono" w:cs="Cascadia Mono"/>
          <w:color w:val="000000"/>
          <w:sz w:val="19"/>
          <w:szCs w:val="19"/>
        </w:rPr>
        <w:t>);</w:t>
      </w:r>
    </w:p>
    <w:p w14:paraId="4C82302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97DD641"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bool</w:t>
      </w:r>
      <w:r w:rsidRPr="00DC50E4">
        <w:rPr>
          <w:rFonts w:ascii="Cascadia Mono" w:eastAsiaTheme="minorHAnsi" w:hAnsi="Cascadia Mono" w:cs="Cascadia Mono"/>
          <w:color w:val="000000"/>
          <w:sz w:val="19"/>
          <w:szCs w:val="19"/>
        </w:rPr>
        <w:t xml:space="preserve"> checkIfPossibleChar(</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possibleChar</w:t>
      </w:r>
      <w:r w:rsidRPr="00DC50E4">
        <w:rPr>
          <w:rFonts w:ascii="Cascadia Mono" w:eastAsiaTheme="minorHAnsi" w:hAnsi="Cascadia Mono" w:cs="Cascadia Mono"/>
          <w:color w:val="000000"/>
          <w:sz w:val="19"/>
          <w:szCs w:val="19"/>
        </w:rPr>
        <w:t>);</w:t>
      </w:r>
    </w:p>
    <w:p w14:paraId="2B915B26"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2628AF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gt; &gt; findVectorOfVectorsOfMatchingChars(</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gt; &amp;</w:t>
      </w:r>
      <w:r w:rsidRPr="00DC50E4">
        <w:rPr>
          <w:rFonts w:ascii="Cascadia Mono" w:eastAsiaTheme="minorHAnsi" w:hAnsi="Cascadia Mono" w:cs="Cascadia Mono"/>
          <w:color w:val="808080"/>
          <w:sz w:val="19"/>
          <w:szCs w:val="19"/>
        </w:rPr>
        <w:t>vectorOfPossibleChars</w:t>
      </w:r>
      <w:r w:rsidRPr="00DC50E4">
        <w:rPr>
          <w:rFonts w:ascii="Cascadia Mono" w:eastAsiaTheme="minorHAnsi" w:hAnsi="Cascadia Mono" w:cs="Cascadia Mono"/>
          <w:color w:val="000000"/>
          <w:sz w:val="19"/>
          <w:szCs w:val="19"/>
        </w:rPr>
        <w:t>);</w:t>
      </w:r>
    </w:p>
    <w:p w14:paraId="197AB8A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40A564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gt; findVectorOfMatchingChars(</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possibleChar</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gt; &amp;</w:t>
      </w:r>
      <w:r w:rsidRPr="00DC50E4">
        <w:rPr>
          <w:rFonts w:ascii="Cascadia Mono" w:eastAsiaTheme="minorHAnsi" w:hAnsi="Cascadia Mono" w:cs="Cascadia Mono"/>
          <w:color w:val="808080"/>
          <w:sz w:val="19"/>
          <w:szCs w:val="19"/>
        </w:rPr>
        <w:t>vectorOfChars</w:t>
      </w:r>
      <w:r w:rsidRPr="00DC50E4">
        <w:rPr>
          <w:rFonts w:ascii="Cascadia Mono" w:eastAsiaTheme="minorHAnsi" w:hAnsi="Cascadia Mono" w:cs="Cascadia Mono"/>
          <w:color w:val="000000"/>
          <w:sz w:val="19"/>
          <w:szCs w:val="19"/>
        </w:rPr>
        <w:t>);</w:t>
      </w:r>
    </w:p>
    <w:p w14:paraId="6B9CC57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84F969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distanceBetweenChars(</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firstChar</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secondChar</w:t>
      </w:r>
      <w:r w:rsidRPr="00DC50E4">
        <w:rPr>
          <w:rFonts w:ascii="Cascadia Mono" w:eastAsiaTheme="minorHAnsi" w:hAnsi="Cascadia Mono" w:cs="Cascadia Mono"/>
          <w:color w:val="000000"/>
          <w:sz w:val="19"/>
          <w:szCs w:val="19"/>
        </w:rPr>
        <w:t>);</w:t>
      </w:r>
    </w:p>
    <w:p w14:paraId="2050A8D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169604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angleBetweenChars(</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firstChar</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secondChar</w:t>
      </w:r>
      <w:r w:rsidRPr="00DC50E4">
        <w:rPr>
          <w:rFonts w:ascii="Cascadia Mono" w:eastAsiaTheme="minorHAnsi" w:hAnsi="Cascadia Mono" w:cs="Cascadia Mono"/>
          <w:color w:val="000000"/>
          <w:sz w:val="19"/>
          <w:szCs w:val="19"/>
        </w:rPr>
        <w:t>);</w:t>
      </w:r>
    </w:p>
    <w:p w14:paraId="529F2B0E"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F4398D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gt; removeInnerOverlappingChars(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gt; &amp;</w:t>
      </w:r>
      <w:r w:rsidRPr="00DC50E4">
        <w:rPr>
          <w:rFonts w:ascii="Cascadia Mono" w:eastAsiaTheme="minorHAnsi" w:hAnsi="Cascadia Mono" w:cs="Cascadia Mono"/>
          <w:color w:val="808080"/>
          <w:sz w:val="19"/>
          <w:szCs w:val="19"/>
        </w:rPr>
        <w:t>vectorOfMatchingChars</w:t>
      </w:r>
      <w:r w:rsidRPr="00DC50E4">
        <w:rPr>
          <w:rFonts w:ascii="Cascadia Mono" w:eastAsiaTheme="minorHAnsi" w:hAnsi="Cascadia Mono" w:cs="Cascadia Mono"/>
          <w:color w:val="000000"/>
          <w:sz w:val="19"/>
          <w:szCs w:val="19"/>
        </w:rPr>
        <w:t>);</w:t>
      </w:r>
    </w:p>
    <w:p w14:paraId="1F4A76E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6BF26E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std::</w:t>
      </w:r>
      <w:r w:rsidRPr="00DC50E4">
        <w:rPr>
          <w:rFonts w:ascii="Cascadia Mono" w:eastAsiaTheme="minorHAnsi" w:hAnsi="Cascadia Mono" w:cs="Cascadia Mono"/>
          <w:color w:val="2B91AF"/>
          <w:sz w:val="19"/>
          <w:szCs w:val="19"/>
        </w:rPr>
        <w:t>string</w:t>
      </w:r>
      <w:r w:rsidRPr="00DC50E4">
        <w:rPr>
          <w:rFonts w:ascii="Cascadia Mono" w:eastAsiaTheme="minorHAnsi" w:hAnsi="Cascadia Mono" w:cs="Cascadia Mono"/>
          <w:color w:val="000000"/>
          <w:sz w:val="19"/>
          <w:szCs w:val="19"/>
        </w:rPr>
        <w:t xml:space="preserve"> recognizeCharsInPlate(cv::</w:t>
      </w:r>
      <w:r w:rsidRPr="00DC50E4">
        <w:rPr>
          <w:rFonts w:ascii="Cascadia Mono" w:eastAsiaTheme="minorHAnsi" w:hAnsi="Cascadia Mono" w:cs="Cascadia Mono"/>
          <w:color w:val="2B91AF"/>
          <w:sz w:val="19"/>
          <w:szCs w:val="19"/>
        </w:rPr>
        <w:t>Mat</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imgThresh</w:t>
      </w:r>
      <w:r w:rsidRPr="00DC50E4">
        <w:rPr>
          <w:rFonts w:ascii="Cascadia Mono" w:eastAsiaTheme="minorHAnsi" w:hAnsi="Cascadia Mono" w:cs="Cascadia Mono"/>
          <w:color w:val="000000"/>
          <w:sz w:val="19"/>
          <w:szCs w:val="19"/>
        </w:rPr>
        <w:t>, 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gt; &amp;</w:t>
      </w:r>
      <w:r w:rsidRPr="00DC50E4">
        <w:rPr>
          <w:rFonts w:ascii="Cascadia Mono" w:eastAsiaTheme="minorHAnsi" w:hAnsi="Cascadia Mono" w:cs="Cascadia Mono"/>
          <w:color w:val="808080"/>
          <w:sz w:val="19"/>
          <w:szCs w:val="19"/>
        </w:rPr>
        <w:t>vectorOfMatchingChars</w:t>
      </w:r>
      <w:r w:rsidRPr="00DC50E4">
        <w:rPr>
          <w:rFonts w:ascii="Cascadia Mono" w:eastAsiaTheme="minorHAnsi" w:hAnsi="Cascadia Mono" w:cs="Cascadia Mono"/>
          <w:color w:val="000000"/>
          <w:sz w:val="19"/>
          <w:szCs w:val="19"/>
        </w:rPr>
        <w:t>);</w:t>
      </w:r>
    </w:p>
    <w:p w14:paraId="6E440FE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422322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EEA24E1"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endif</w:t>
      </w:r>
      <w:r w:rsidRPr="00DC50E4">
        <w:rPr>
          <w:rFonts w:ascii="Cascadia Mono" w:eastAsiaTheme="minorHAnsi" w:hAnsi="Cascadia Mono" w:cs="Cascadia Mono"/>
          <w:color w:val="000000"/>
          <w:sz w:val="19"/>
          <w:szCs w:val="19"/>
        </w:rPr>
        <w:tab/>
      </w:r>
      <w:r w:rsidRPr="00DC50E4">
        <w:rPr>
          <w:rFonts w:ascii="Cascadia Mono" w:eastAsiaTheme="minorHAnsi" w:hAnsi="Cascadia Mono" w:cs="Cascadia Mono"/>
          <w:color w:val="008000"/>
          <w:sz w:val="19"/>
          <w:szCs w:val="19"/>
        </w:rPr>
        <w:t>// DETECT_CHARS_H</w:t>
      </w:r>
    </w:p>
    <w:p w14:paraId="2795C67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1523A2D" w14:textId="07482601" w:rsidR="00DC50E4" w:rsidRDefault="00DC50E4" w:rsidP="00DC50E4">
      <w:pPr>
        <w:pStyle w:val="ListParagraph"/>
        <w:numPr>
          <w:ilvl w:val="0"/>
          <w:numId w:val="7"/>
        </w:numPr>
        <w:rPr>
          <w:rFonts w:ascii="Times New Roman" w:hAnsi="Times New Roman" w:cs="Times New Roman"/>
          <w:b/>
          <w:bCs/>
          <w:i/>
          <w:iCs/>
          <w:sz w:val="26"/>
          <w:szCs w:val="26"/>
          <w:u w:val="single"/>
        </w:rPr>
      </w:pPr>
      <w:r w:rsidRPr="00DC50E4">
        <w:rPr>
          <w:rFonts w:ascii="Times New Roman" w:hAnsi="Times New Roman" w:cs="Times New Roman"/>
          <w:b/>
          <w:bCs/>
          <w:i/>
          <w:iCs/>
          <w:sz w:val="26"/>
          <w:szCs w:val="26"/>
          <w:u w:val="single"/>
        </w:rPr>
        <w:t xml:space="preserve">Chương trình cho file </w:t>
      </w:r>
      <w:r>
        <w:rPr>
          <w:rFonts w:ascii="Times New Roman" w:hAnsi="Times New Roman" w:cs="Times New Roman"/>
          <w:b/>
          <w:bCs/>
          <w:i/>
          <w:iCs/>
          <w:sz w:val="26"/>
          <w:szCs w:val="26"/>
          <w:u w:val="single"/>
        </w:rPr>
        <w:t>Main</w:t>
      </w:r>
      <w:r w:rsidRPr="00DC50E4">
        <w:rPr>
          <w:rFonts w:ascii="Times New Roman" w:hAnsi="Times New Roman" w:cs="Times New Roman"/>
          <w:b/>
          <w:bCs/>
          <w:i/>
          <w:iCs/>
          <w:sz w:val="26"/>
          <w:szCs w:val="26"/>
          <w:u w:val="single"/>
        </w:rPr>
        <w:t>.h</w:t>
      </w:r>
    </w:p>
    <w:p w14:paraId="5ED24D7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Main.h</w:t>
      </w:r>
    </w:p>
    <w:p w14:paraId="44F3582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6899C4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fndef</w:t>
      </w:r>
      <w:r w:rsidRPr="00DC50E4">
        <w:rPr>
          <w:rFonts w:ascii="Cascadia Mono" w:eastAsiaTheme="minorHAnsi" w:hAnsi="Cascadia Mono" w:cs="Cascadia Mono"/>
          <w:color w:val="000000"/>
          <w:sz w:val="19"/>
          <w:szCs w:val="19"/>
        </w:rPr>
        <w:t xml:space="preserve"> MY_MAIN         </w:t>
      </w:r>
      <w:r w:rsidRPr="00DC50E4">
        <w:rPr>
          <w:rFonts w:ascii="Cascadia Mono" w:eastAsiaTheme="minorHAnsi" w:hAnsi="Cascadia Mono" w:cs="Cascadia Mono"/>
          <w:color w:val="008000"/>
          <w:sz w:val="19"/>
          <w:szCs w:val="19"/>
        </w:rPr>
        <w:t>// used MY_MAIN for this include guard rather than MAIN just in case some compilers or environments #define MAIN already</w:t>
      </w:r>
    </w:p>
    <w:p w14:paraId="283DD811"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defin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6F008A"/>
          <w:sz w:val="19"/>
          <w:szCs w:val="19"/>
        </w:rPr>
        <w:t>MY_MAIN</w:t>
      </w:r>
    </w:p>
    <w:p w14:paraId="6796D07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FC7C88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core/core.hpp&gt;</w:t>
      </w:r>
    </w:p>
    <w:p w14:paraId="4E64F3CE"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highgui/highgui.hpp&gt;</w:t>
      </w:r>
    </w:p>
    <w:p w14:paraId="11E9FCF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imgproc/imgproc.hpp&gt;</w:t>
      </w:r>
    </w:p>
    <w:p w14:paraId="589AE62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97D20A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DetectPlates.h"</w:t>
      </w:r>
    </w:p>
    <w:p w14:paraId="605A1AAE"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PossiblePlate.h"</w:t>
      </w:r>
    </w:p>
    <w:p w14:paraId="7BBE5CA6"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DetectChars.h"</w:t>
      </w:r>
    </w:p>
    <w:p w14:paraId="50F54B8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D5F8ABA"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iostream&gt;</w:t>
      </w:r>
    </w:p>
    <w:p w14:paraId="0559F81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lastRenderedPageBreak/>
        <w:t>#include</w:t>
      </w:r>
      <w:r w:rsidRPr="00DC50E4">
        <w:rPr>
          <w:rFonts w:ascii="Cascadia Mono" w:eastAsiaTheme="minorHAnsi" w:hAnsi="Cascadia Mono" w:cs="Cascadia Mono"/>
          <w:color w:val="A31515"/>
          <w:sz w:val="19"/>
          <w:szCs w:val="19"/>
        </w:rPr>
        <w:t>&lt;conio.h&g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8000"/>
          <w:sz w:val="19"/>
          <w:szCs w:val="19"/>
        </w:rPr>
        <w:t>// may have to modify this line if not using Windows</w:t>
      </w:r>
    </w:p>
    <w:p w14:paraId="67900B6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C13832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define SHOW_STEPS            // un-comment or comment this line to show steps or not</w:t>
      </w:r>
    </w:p>
    <w:p w14:paraId="339C5E1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0D2852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global constants ///////////////////////////////////////////////////////////////////////////////</w:t>
      </w:r>
    </w:p>
    <w:p w14:paraId="774AF91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cv::</w:t>
      </w:r>
      <w:r w:rsidRPr="00DC50E4">
        <w:rPr>
          <w:rFonts w:ascii="Cascadia Mono" w:eastAsiaTheme="minorHAnsi" w:hAnsi="Cascadia Mono" w:cs="Cascadia Mono"/>
          <w:color w:val="2B91AF"/>
          <w:sz w:val="19"/>
          <w:szCs w:val="19"/>
        </w:rPr>
        <w:t>Scalar</w:t>
      </w:r>
      <w:r w:rsidRPr="00DC50E4">
        <w:rPr>
          <w:rFonts w:ascii="Cascadia Mono" w:eastAsiaTheme="minorHAnsi" w:hAnsi="Cascadia Mono" w:cs="Cascadia Mono"/>
          <w:color w:val="000000"/>
          <w:sz w:val="19"/>
          <w:szCs w:val="19"/>
        </w:rPr>
        <w:t xml:space="preserve"> SCALAR_BLACK = cv::</w:t>
      </w:r>
      <w:r w:rsidRPr="00DC50E4">
        <w:rPr>
          <w:rFonts w:ascii="Cascadia Mono" w:eastAsiaTheme="minorHAnsi" w:hAnsi="Cascadia Mono" w:cs="Cascadia Mono"/>
          <w:color w:val="2B91AF"/>
          <w:sz w:val="19"/>
          <w:szCs w:val="19"/>
        </w:rPr>
        <w:t>Scalar</w:t>
      </w:r>
      <w:r w:rsidRPr="00DC50E4">
        <w:rPr>
          <w:rFonts w:ascii="Cascadia Mono" w:eastAsiaTheme="minorHAnsi" w:hAnsi="Cascadia Mono" w:cs="Cascadia Mono"/>
          <w:color w:val="000000"/>
          <w:sz w:val="19"/>
          <w:szCs w:val="19"/>
        </w:rPr>
        <w:t>(0.0, 0.0, 0.0);</w:t>
      </w:r>
    </w:p>
    <w:p w14:paraId="1243C67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cv::</w:t>
      </w:r>
      <w:r w:rsidRPr="00DC50E4">
        <w:rPr>
          <w:rFonts w:ascii="Cascadia Mono" w:eastAsiaTheme="minorHAnsi" w:hAnsi="Cascadia Mono" w:cs="Cascadia Mono"/>
          <w:color w:val="2B91AF"/>
          <w:sz w:val="19"/>
          <w:szCs w:val="19"/>
        </w:rPr>
        <w:t>Scalar</w:t>
      </w:r>
      <w:r w:rsidRPr="00DC50E4">
        <w:rPr>
          <w:rFonts w:ascii="Cascadia Mono" w:eastAsiaTheme="minorHAnsi" w:hAnsi="Cascadia Mono" w:cs="Cascadia Mono"/>
          <w:color w:val="000000"/>
          <w:sz w:val="19"/>
          <w:szCs w:val="19"/>
        </w:rPr>
        <w:t xml:space="preserve"> SCALAR_WHITE = cv::</w:t>
      </w:r>
      <w:r w:rsidRPr="00DC50E4">
        <w:rPr>
          <w:rFonts w:ascii="Cascadia Mono" w:eastAsiaTheme="minorHAnsi" w:hAnsi="Cascadia Mono" w:cs="Cascadia Mono"/>
          <w:color w:val="2B91AF"/>
          <w:sz w:val="19"/>
          <w:szCs w:val="19"/>
        </w:rPr>
        <w:t>Scalar</w:t>
      </w:r>
      <w:r w:rsidRPr="00DC50E4">
        <w:rPr>
          <w:rFonts w:ascii="Cascadia Mono" w:eastAsiaTheme="minorHAnsi" w:hAnsi="Cascadia Mono" w:cs="Cascadia Mono"/>
          <w:color w:val="000000"/>
          <w:sz w:val="19"/>
          <w:szCs w:val="19"/>
        </w:rPr>
        <w:t>(255.0, 255.0, 255.0);</w:t>
      </w:r>
    </w:p>
    <w:p w14:paraId="4D21CA0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cv::</w:t>
      </w:r>
      <w:r w:rsidRPr="00DC50E4">
        <w:rPr>
          <w:rFonts w:ascii="Cascadia Mono" w:eastAsiaTheme="minorHAnsi" w:hAnsi="Cascadia Mono" w:cs="Cascadia Mono"/>
          <w:color w:val="2B91AF"/>
          <w:sz w:val="19"/>
          <w:szCs w:val="19"/>
        </w:rPr>
        <w:t>Scalar</w:t>
      </w:r>
      <w:r w:rsidRPr="00DC50E4">
        <w:rPr>
          <w:rFonts w:ascii="Cascadia Mono" w:eastAsiaTheme="minorHAnsi" w:hAnsi="Cascadia Mono" w:cs="Cascadia Mono"/>
          <w:color w:val="000000"/>
          <w:sz w:val="19"/>
          <w:szCs w:val="19"/>
        </w:rPr>
        <w:t xml:space="preserve"> SCALAR_YELLOW = cv::</w:t>
      </w:r>
      <w:r w:rsidRPr="00DC50E4">
        <w:rPr>
          <w:rFonts w:ascii="Cascadia Mono" w:eastAsiaTheme="minorHAnsi" w:hAnsi="Cascadia Mono" w:cs="Cascadia Mono"/>
          <w:color w:val="2B91AF"/>
          <w:sz w:val="19"/>
          <w:szCs w:val="19"/>
        </w:rPr>
        <w:t>Scalar</w:t>
      </w:r>
      <w:r w:rsidRPr="00DC50E4">
        <w:rPr>
          <w:rFonts w:ascii="Cascadia Mono" w:eastAsiaTheme="minorHAnsi" w:hAnsi="Cascadia Mono" w:cs="Cascadia Mono"/>
          <w:color w:val="000000"/>
          <w:sz w:val="19"/>
          <w:szCs w:val="19"/>
        </w:rPr>
        <w:t>(0.0, 255.0, 255.0);</w:t>
      </w:r>
    </w:p>
    <w:p w14:paraId="24503F9E"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cv::</w:t>
      </w:r>
      <w:r w:rsidRPr="00DC50E4">
        <w:rPr>
          <w:rFonts w:ascii="Cascadia Mono" w:eastAsiaTheme="minorHAnsi" w:hAnsi="Cascadia Mono" w:cs="Cascadia Mono"/>
          <w:color w:val="2B91AF"/>
          <w:sz w:val="19"/>
          <w:szCs w:val="19"/>
        </w:rPr>
        <w:t>Scalar</w:t>
      </w:r>
      <w:r w:rsidRPr="00DC50E4">
        <w:rPr>
          <w:rFonts w:ascii="Cascadia Mono" w:eastAsiaTheme="minorHAnsi" w:hAnsi="Cascadia Mono" w:cs="Cascadia Mono"/>
          <w:color w:val="000000"/>
          <w:sz w:val="19"/>
          <w:szCs w:val="19"/>
        </w:rPr>
        <w:t xml:space="preserve"> SCALAR_GREEN = cv::</w:t>
      </w:r>
      <w:r w:rsidRPr="00DC50E4">
        <w:rPr>
          <w:rFonts w:ascii="Cascadia Mono" w:eastAsiaTheme="minorHAnsi" w:hAnsi="Cascadia Mono" w:cs="Cascadia Mono"/>
          <w:color w:val="2B91AF"/>
          <w:sz w:val="19"/>
          <w:szCs w:val="19"/>
        </w:rPr>
        <w:t>Scalar</w:t>
      </w:r>
      <w:r w:rsidRPr="00DC50E4">
        <w:rPr>
          <w:rFonts w:ascii="Cascadia Mono" w:eastAsiaTheme="minorHAnsi" w:hAnsi="Cascadia Mono" w:cs="Cascadia Mono"/>
          <w:color w:val="000000"/>
          <w:sz w:val="19"/>
          <w:szCs w:val="19"/>
        </w:rPr>
        <w:t>(0.0, 255.0, 0.0);</w:t>
      </w:r>
    </w:p>
    <w:p w14:paraId="35A5586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cv::</w:t>
      </w:r>
      <w:r w:rsidRPr="00DC50E4">
        <w:rPr>
          <w:rFonts w:ascii="Cascadia Mono" w:eastAsiaTheme="minorHAnsi" w:hAnsi="Cascadia Mono" w:cs="Cascadia Mono"/>
          <w:color w:val="2B91AF"/>
          <w:sz w:val="19"/>
          <w:szCs w:val="19"/>
        </w:rPr>
        <w:t>Scalar</w:t>
      </w:r>
      <w:r w:rsidRPr="00DC50E4">
        <w:rPr>
          <w:rFonts w:ascii="Cascadia Mono" w:eastAsiaTheme="minorHAnsi" w:hAnsi="Cascadia Mono" w:cs="Cascadia Mono"/>
          <w:color w:val="000000"/>
          <w:sz w:val="19"/>
          <w:szCs w:val="19"/>
        </w:rPr>
        <w:t xml:space="preserve"> SCALAR_RED = cv::</w:t>
      </w:r>
      <w:r w:rsidRPr="00DC50E4">
        <w:rPr>
          <w:rFonts w:ascii="Cascadia Mono" w:eastAsiaTheme="minorHAnsi" w:hAnsi="Cascadia Mono" w:cs="Cascadia Mono"/>
          <w:color w:val="2B91AF"/>
          <w:sz w:val="19"/>
          <w:szCs w:val="19"/>
        </w:rPr>
        <w:t>Scalar</w:t>
      </w:r>
      <w:r w:rsidRPr="00DC50E4">
        <w:rPr>
          <w:rFonts w:ascii="Cascadia Mono" w:eastAsiaTheme="minorHAnsi" w:hAnsi="Cascadia Mono" w:cs="Cascadia Mono"/>
          <w:color w:val="000000"/>
          <w:sz w:val="19"/>
          <w:szCs w:val="19"/>
        </w:rPr>
        <w:t>(0.0, 0.0, 255.0);</w:t>
      </w:r>
    </w:p>
    <w:p w14:paraId="233D569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3308DC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function prototypes ////////////////////////////////////////////////////////////////////////////</w:t>
      </w:r>
    </w:p>
    <w:p w14:paraId="78BC668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int</w:t>
      </w:r>
      <w:r w:rsidRPr="00DC50E4">
        <w:rPr>
          <w:rFonts w:ascii="Cascadia Mono" w:eastAsiaTheme="minorHAnsi" w:hAnsi="Cascadia Mono" w:cs="Cascadia Mono"/>
          <w:color w:val="000000"/>
          <w:sz w:val="19"/>
          <w:szCs w:val="19"/>
        </w:rPr>
        <w:t xml:space="preserve"> main(</w:t>
      </w:r>
      <w:r w:rsidRPr="00DC50E4">
        <w:rPr>
          <w:rFonts w:ascii="Cascadia Mono" w:eastAsiaTheme="minorHAnsi" w:hAnsi="Cascadia Mono" w:cs="Cascadia Mono"/>
          <w:color w:val="0000FF"/>
          <w:sz w:val="19"/>
          <w:szCs w:val="19"/>
        </w:rPr>
        <w:t>void</w:t>
      </w:r>
      <w:r w:rsidRPr="00DC50E4">
        <w:rPr>
          <w:rFonts w:ascii="Cascadia Mono" w:eastAsiaTheme="minorHAnsi" w:hAnsi="Cascadia Mono" w:cs="Cascadia Mono"/>
          <w:color w:val="000000"/>
          <w:sz w:val="19"/>
          <w:szCs w:val="19"/>
        </w:rPr>
        <w:t>);</w:t>
      </w:r>
    </w:p>
    <w:p w14:paraId="6EB65BA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void</w:t>
      </w:r>
      <w:r w:rsidRPr="00DC50E4">
        <w:rPr>
          <w:rFonts w:ascii="Cascadia Mono" w:eastAsiaTheme="minorHAnsi" w:hAnsi="Cascadia Mono" w:cs="Cascadia Mono"/>
          <w:color w:val="000000"/>
          <w:sz w:val="19"/>
          <w:szCs w:val="19"/>
        </w:rPr>
        <w:t xml:space="preserve"> drawRedRectangleAroundPlate(cv::</w:t>
      </w:r>
      <w:r w:rsidRPr="00DC50E4">
        <w:rPr>
          <w:rFonts w:ascii="Cascadia Mono" w:eastAsiaTheme="minorHAnsi" w:hAnsi="Cascadia Mono" w:cs="Cascadia Mono"/>
          <w:color w:val="2B91AF"/>
          <w:sz w:val="19"/>
          <w:szCs w:val="19"/>
        </w:rPr>
        <w:t>Mat</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imgOriginalScen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Plate</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licPlate</w:t>
      </w:r>
      <w:r w:rsidRPr="00DC50E4">
        <w:rPr>
          <w:rFonts w:ascii="Cascadia Mono" w:eastAsiaTheme="minorHAnsi" w:hAnsi="Cascadia Mono" w:cs="Cascadia Mono"/>
          <w:color w:val="000000"/>
          <w:sz w:val="19"/>
          <w:szCs w:val="19"/>
        </w:rPr>
        <w:t>);</w:t>
      </w:r>
    </w:p>
    <w:p w14:paraId="64E7FEB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void</w:t>
      </w:r>
      <w:r w:rsidRPr="00DC50E4">
        <w:rPr>
          <w:rFonts w:ascii="Cascadia Mono" w:eastAsiaTheme="minorHAnsi" w:hAnsi="Cascadia Mono" w:cs="Cascadia Mono"/>
          <w:color w:val="000000"/>
          <w:sz w:val="19"/>
          <w:szCs w:val="19"/>
        </w:rPr>
        <w:t xml:space="preserve"> writeLicensePlateCharsOnImage(cv::</w:t>
      </w:r>
      <w:r w:rsidRPr="00DC50E4">
        <w:rPr>
          <w:rFonts w:ascii="Cascadia Mono" w:eastAsiaTheme="minorHAnsi" w:hAnsi="Cascadia Mono" w:cs="Cascadia Mono"/>
          <w:color w:val="2B91AF"/>
          <w:sz w:val="19"/>
          <w:szCs w:val="19"/>
        </w:rPr>
        <w:t>Mat</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imgOriginalScen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Plate</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licPlate</w:t>
      </w:r>
      <w:r w:rsidRPr="00DC50E4">
        <w:rPr>
          <w:rFonts w:ascii="Cascadia Mono" w:eastAsiaTheme="minorHAnsi" w:hAnsi="Cascadia Mono" w:cs="Cascadia Mono"/>
          <w:color w:val="000000"/>
          <w:sz w:val="19"/>
          <w:szCs w:val="19"/>
        </w:rPr>
        <w:t>);</w:t>
      </w:r>
    </w:p>
    <w:p w14:paraId="3324CBD1"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5ABD00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B58010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 endif</w:t>
      </w:r>
      <w:r w:rsidRPr="00DC50E4">
        <w:rPr>
          <w:rFonts w:ascii="Cascadia Mono" w:eastAsiaTheme="minorHAnsi" w:hAnsi="Cascadia Mono" w:cs="Cascadia Mono"/>
          <w:color w:val="000000"/>
          <w:sz w:val="19"/>
          <w:szCs w:val="19"/>
        </w:rPr>
        <w:tab/>
      </w:r>
      <w:r w:rsidRPr="00DC50E4">
        <w:rPr>
          <w:rFonts w:ascii="Cascadia Mono" w:eastAsiaTheme="minorHAnsi" w:hAnsi="Cascadia Mono" w:cs="Cascadia Mono"/>
          <w:color w:val="008000"/>
          <w:sz w:val="19"/>
          <w:szCs w:val="19"/>
        </w:rPr>
        <w:t>// MAIN</w:t>
      </w:r>
    </w:p>
    <w:p w14:paraId="0A2CE9C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9B09345" w14:textId="6B98B637" w:rsidR="00DC50E4" w:rsidRDefault="00DC50E4" w:rsidP="00DC50E4">
      <w:pPr>
        <w:pStyle w:val="ListParagraph"/>
        <w:numPr>
          <w:ilvl w:val="0"/>
          <w:numId w:val="7"/>
        </w:numPr>
        <w:rPr>
          <w:rFonts w:ascii="Times New Roman" w:hAnsi="Times New Roman" w:cs="Times New Roman"/>
          <w:b/>
          <w:bCs/>
          <w:i/>
          <w:iCs/>
          <w:sz w:val="26"/>
          <w:szCs w:val="26"/>
          <w:u w:val="single"/>
        </w:rPr>
      </w:pPr>
      <w:r w:rsidRPr="00DC50E4">
        <w:rPr>
          <w:rFonts w:ascii="Times New Roman" w:hAnsi="Times New Roman" w:cs="Times New Roman"/>
          <w:b/>
          <w:bCs/>
          <w:i/>
          <w:iCs/>
          <w:sz w:val="26"/>
          <w:szCs w:val="26"/>
          <w:u w:val="single"/>
        </w:rPr>
        <w:t>Chương trình cho file Detect</w:t>
      </w:r>
      <w:r>
        <w:rPr>
          <w:rFonts w:ascii="Times New Roman" w:hAnsi="Times New Roman" w:cs="Times New Roman"/>
          <w:b/>
          <w:bCs/>
          <w:i/>
          <w:iCs/>
          <w:sz w:val="26"/>
          <w:szCs w:val="26"/>
          <w:u w:val="single"/>
        </w:rPr>
        <w:t>Plates</w:t>
      </w:r>
      <w:r w:rsidRPr="00DC50E4">
        <w:rPr>
          <w:rFonts w:ascii="Times New Roman" w:hAnsi="Times New Roman" w:cs="Times New Roman"/>
          <w:b/>
          <w:bCs/>
          <w:i/>
          <w:iCs/>
          <w:sz w:val="26"/>
          <w:szCs w:val="26"/>
          <w:u w:val="single"/>
        </w:rPr>
        <w:t>.h</w:t>
      </w:r>
    </w:p>
    <w:p w14:paraId="34BE6AD1"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DetectPlates.h</w:t>
      </w:r>
    </w:p>
    <w:p w14:paraId="0814A02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A4FE16A"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fndef</w:t>
      </w:r>
      <w:r w:rsidRPr="00DC50E4">
        <w:rPr>
          <w:rFonts w:ascii="Cascadia Mono" w:eastAsiaTheme="minorHAnsi" w:hAnsi="Cascadia Mono" w:cs="Cascadia Mono"/>
          <w:color w:val="000000"/>
          <w:sz w:val="19"/>
          <w:szCs w:val="19"/>
        </w:rPr>
        <w:t xml:space="preserve"> DETECT_PLATES_H</w:t>
      </w:r>
    </w:p>
    <w:p w14:paraId="058767A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defin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6F008A"/>
          <w:sz w:val="19"/>
          <w:szCs w:val="19"/>
        </w:rPr>
        <w:t>DETECT_PLATES_H</w:t>
      </w:r>
    </w:p>
    <w:p w14:paraId="36A0BB8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F46EA8E"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core/core.hpp&gt;</w:t>
      </w:r>
    </w:p>
    <w:p w14:paraId="6EA1327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highgui/highgui.hpp&gt;</w:t>
      </w:r>
    </w:p>
    <w:p w14:paraId="391AA44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imgproc/imgproc.hpp&gt;</w:t>
      </w:r>
    </w:p>
    <w:p w14:paraId="4E1CFA8E"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8C4ED5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Main.h"</w:t>
      </w:r>
    </w:p>
    <w:p w14:paraId="45D298B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PossiblePlate.h"</w:t>
      </w:r>
    </w:p>
    <w:p w14:paraId="3B3AA55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PossibleChar.h"</w:t>
      </w:r>
    </w:p>
    <w:p w14:paraId="53E4C44E"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Preprocess.h"</w:t>
      </w:r>
    </w:p>
    <w:p w14:paraId="0A4BC0C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DetectChars.h"</w:t>
      </w:r>
    </w:p>
    <w:p w14:paraId="1730317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EE79161"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global constants ///////////////////////////////////////////////////////////////////////////////</w:t>
      </w:r>
    </w:p>
    <w:p w14:paraId="04C1119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PLATE_WIDTH_PADDING_FACTOR = 1.3;</w:t>
      </w:r>
    </w:p>
    <w:p w14:paraId="7DCC1E5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PLATE_HEIGHT_PADDING_FACTOR = 1.5;</w:t>
      </w:r>
    </w:p>
    <w:p w14:paraId="1AB5366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4F4701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function prototypes ////////////////////////////////////////////////////////////////////////////</w:t>
      </w:r>
    </w:p>
    <w:p w14:paraId="207E2E4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Plate</w:t>
      </w:r>
      <w:r w:rsidRPr="00DC50E4">
        <w:rPr>
          <w:rFonts w:ascii="Cascadia Mono" w:eastAsiaTheme="minorHAnsi" w:hAnsi="Cascadia Mono" w:cs="Cascadia Mono"/>
          <w:color w:val="000000"/>
          <w:sz w:val="19"/>
          <w:szCs w:val="19"/>
        </w:rPr>
        <w:t>&gt; detectPlatesInScene(cv::</w:t>
      </w:r>
      <w:r w:rsidRPr="00DC50E4">
        <w:rPr>
          <w:rFonts w:ascii="Cascadia Mono" w:eastAsiaTheme="minorHAnsi" w:hAnsi="Cascadia Mono" w:cs="Cascadia Mono"/>
          <w:color w:val="2B91AF"/>
          <w:sz w:val="19"/>
          <w:szCs w:val="19"/>
        </w:rPr>
        <w:t>Mat</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imgOriginalScene</w:t>
      </w:r>
      <w:r w:rsidRPr="00DC50E4">
        <w:rPr>
          <w:rFonts w:ascii="Cascadia Mono" w:eastAsiaTheme="minorHAnsi" w:hAnsi="Cascadia Mono" w:cs="Cascadia Mono"/>
          <w:color w:val="000000"/>
          <w:sz w:val="19"/>
          <w:szCs w:val="19"/>
        </w:rPr>
        <w:t>);</w:t>
      </w:r>
    </w:p>
    <w:p w14:paraId="23C22B8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B0D2D7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gt; findPossibleCharsInScene(cv::</w:t>
      </w:r>
      <w:r w:rsidRPr="00DC50E4">
        <w:rPr>
          <w:rFonts w:ascii="Cascadia Mono" w:eastAsiaTheme="minorHAnsi" w:hAnsi="Cascadia Mono" w:cs="Cascadia Mono"/>
          <w:color w:val="2B91AF"/>
          <w:sz w:val="19"/>
          <w:szCs w:val="19"/>
        </w:rPr>
        <w:t>Mat</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imgThresh</w:t>
      </w:r>
      <w:r w:rsidRPr="00DC50E4">
        <w:rPr>
          <w:rFonts w:ascii="Cascadia Mono" w:eastAsiaTheme="minorHAnsi" w:hAnsi="Cascadia Mono" w:cs="Cascadia Mono"/>
          <w:color w:val="000000"/>
          <w:sz w:val="19"/>
          <w:szCs w:val="19"/>
        </w:rPr>
        <w:t>);</w:t>
      </w:r>
    </w:p>
    <w:p w14:paraId="739704E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3A2F7F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2B91AF"/>
          <w:sz w:val="19"/>
          <w:szCs w:val="19"/>
        </w:rPr>
        <w:t>PossiblePlate</w:t>
      </w:r>
      <w:r w:rsidRPr="00DC50E4">
        <w:rPr>
          <w:rFonts w:ascii="Cascadia Mono" w:eastAsiaTheme="minorHAnsi" w:hAnsi="Cascadia Mono" w:cs="Cascadia Mono"/>
          <w:color w:val="000000"/>
          <w:sz w:val="19"/>
          <w:szCs w:val="19"/>
        </w:rPr>
        <w:t xml:space="preserve"> extractPlate(cv::</w:t>
      </w:r>
      <w:r w:rsidRPr="00DC50E4">
        <w:rPr>
          <w:rFonts w:ascii="Cascadia Mono" w:eastAsiaTheme="minorHAnsi" w:hAnsi="Cascadia Mono" w:cs="Cascadia Mono"/>
          <w:color w:val="2B91AF"/>
          <w:sz w:val="19"/>
          <w:szCs w:val="19"/>
        </w:rPr>
        <w:t>Mat</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imgOriginal</w:t>
      </w:r>
      <w:r w:rsidRPr="00DC50E4">
        <w:rPr>
          <w:rFonts w:ascii="Cascadia Mono" w:eastAsiaTheme="minorHAnsi" w:hAnsi="Cascadia Mono" w:cs="Cascadia Mono"/>
          <w:color w:val="000000"/>
          <w:sz w:val="19"/>
          <w:szCs w:val="19"/>
        </w:rPr>
        <w:t>, 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gt; &amp;</w:t>
      </w:r>
      <w:r w:rsidRPr="00DC50E4">
        <w:rPr>
          <w:rFonts w:ascii="Cascadia Mono" w:eastAsiaTheme="minorHAnsi" w:hAnsi="Cascadia Mono" w:cs="Cascadia Mono"/>
          <w:color w:val="808080"/>
          <w:sz w:val="19"/>
          <w:szCs w:val="19"/>
        </w:rPr>
        <w:t>vectorOfMatchingChars</w:t>
      </w:r>
      <w:r w:rsidRPr="00DC50E4">
        <w:rPr>
          <w:rFonts w:ascii="Cascadia Mono" w:eastAsiaTheme="minorHAnsi" w:hAnsi="Cascadia Mono" w:cs="Cascadia Mono"/>
          <w:color w:val="000000"/>
          <w:sz w:val="19"/>
          <w:szCs w:val="19"/>
        </w:rPr>
        <w:t>);</w:t>
      </w:r>
    </w:p>
    <w:p w14:paraId="1E0EA80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351C9D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3B95C7A"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 endif</w:t>
      </w:r>
      <w:r w:rsidRPr="00DC50E4">
        <w:rPr>
          <w:rFonts w:ascii="Cascadia Mono" w:eastAsiaTheme="minorHAnsi" w:hAnsi="Cascadia Mono" w:cs="Cascadia Mono"/>
          <w:color w:val="000000"/>
          <w:sz w:val="19"/>
          <w:szCs w:val="19"/>
        </w:rPr>
        <w:tab/>
      </w:r>
      <w:r w:rsidRPr="00DC50E4">
        <w:rPr>
          <w:rFonts w:ascii="Cascadia Mono" w:eastAsiaTheme="minorHAnsi" w:hAnsi="Cascadia Mono" w:cs="Cascadia Mono"/>
          <w:color w:val="008000"/>
          <w:sz w:val="19"/>
          <w:szCs w:val="19"/>
        </w:rPr>
        <w:t>// DETECT_PLATES_H</w:t>
      </w:r>
    </w:p>
    <w:p w14:paraId="591D9B9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10162EA" w14:textId="77777777" w:rsidR="00DC50E4" w:rsidRDefault="00DC50E4">
      <w:pPr>
        <w:spacing w:after="160" w:line="259" w:lineRule="auto"/>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br w:type="page"/>
      </w:r>
    </w:p>
    <w:p w14:paraId="12FED593" w14:textId="0DE478F7" w:rsidR="00DC50E4" w:rsidRDefault="00DC50E4" w:rsidP="00DC50E4">
      <w:pPr>
        <w:pStyle w:val="ListParagraph"/>
        <w:numPr>
          <w:ilvl w:val="0"/>
          <w:numId w:val="11"/>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lastRenderedPageBreak/>
        <w:t>Chương trình cho file PossibleChars.h</w:t>
      </w:r>
    </w:p>
    <w:p w14:paraId="647E1C6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PossibleChar.h</w:t>
      </w:r>
    </w:p>
    <w:p w14:paraId="551424B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0D121AE"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fndef</w:t>
      </w:r>
      <w:r w:rsidRPr="00DC50E4">
        <w:rPr>
          <w:rFonts w:ascii="Cascadia Mono" w:eastAsiaTheme="minorHAnsi" w:hAnsi="Cascadia Mono" w:cs="Cascadia Mono"/>
          <w:color w:val="000000"/>
          <w:sz w:val="19"/>
          <w:szCs w:val="19"/>
        </w:rPr>
        <w:t xml:space="preserve"> POSSIBLE_CHAR_H</w:t>
      </w:r>
    </w:p>
    <w:p w14:paraId="7205AF3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defin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6F008A"/>
          <w:sz w:val="19"/>
          <w:szCs w:val="19"/>
        </w:rPr>
        <w:t>POSSIBLE_CHAR_H</w:t>
      </w:r>
    </w:p>
    <w:p w14:paraId="5F204BEA"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50D418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core/core.hpp&gt;</w:t>
      </w:r>
    </w:p>
    <w:p w14:paraId="189792A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highgui/highgui.hpp&gt;</w:t>
      </w:r>
    </w:p>
    <w:p w14:paraId="09E152D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imgproc/imgproc.hpp&gt;</w:t>
      </w:r>
    </w:p>
    <w:p w14:paraId="243454A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6A0743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w:t>
      </w:r>
    </w:p>
    <w:p w14:paraId="549845B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lass</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 xml:space="preserve"> {</w:t>
      </w:r>
    </w:p>
    <w:p w14:paraId="70B84DF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public</w:t>
      </w:r>
      <w:r w:rsidRPr="00DC50E4">
        <w:rPr>
          <w:rFonts w:ascii="Cascadia Mono" w:eastAsiaTheme="minorHAnsi" w:hAnsi="Cascadia Mono" w:cs="Cascadia Mono"/>
          <w:color w:val="000000"/>
          <w:sz w:val="19"/>
          <w:szCs w:val="19"/>
        </w:rPr>
        <w:t>:</w:t>
      </w:r>
    </w:p>
    <w:p w14:paraId="69948CB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8000"/>
          <w:sz w:val="19"/>
          <w:szCs w:val="19"/>
        </w:rPr>
        <w:t>// member variables ///////////////////////////////////////////////////////////////////////////</w:t>
      </w:r>
    </w:p>
    <w:p w14:paraId="02E7567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cv::</w:t>
      </w:r>
      <w:r w:rsidRPr="00DC50E4">
        <w:rPr>
          <w:rFonts w:ascii="Cascadia Mono" w:eastAsiaTheme="minorHAnsi" w:hAnsi="Cascadia Mono" w:cs="Cascadia Mono"/>
          <w:color w:val="2B91AF"/>
          <w:sz w:val="19"/>
          <w:szCs w:val="19"/>
        </w:rPr>
        <w:t>Point</w:t>
      </w:r>
      <w:r w:rsidRPr="00DC50E4">
        <w:rPr>
          <w:rFonts w:ascii="Cascadia Mono" w:eastAsiaTheme="minorHAnsi" w:hAnsi="Cascadia Mono" w:cs="Cascadia Mono"/>
          <w:color w:val="000000"/>
          <w:sz w:val="19"/>
          <w:szCs w:val="19"/>
        </w:rPr>
        <w:t>&gt; contour;</w:t>
      </w:r>
    </w:p>
    <w:p w14:paraId="7FED1B7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642ED2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cv::</w:t>
      </w:r>
      <w:r w:rsidRPr="00DC50E4">
        <w:rPr>
          <w:rFonts w:ascii="Cascadia Mono" w:eastAsiaTheme="minorHAnsi" w:hAnsi="Cascadia Mono" w:cs="Cascadia Mono"/>
          <w:color w:val="2B91AF"/>
          <w:sz w:val="19"/>
          <w:szCs w:val="19"/>
        </w:rPr>
        <w:t>Rect</w:t>
      </w:r>
      <w:r w:rsidRPr="00DC50E4">
        <w:rPr>
          <w:rFonts w:ascii="Cascadia Mono" w:eastAsiaTheme="minorHAnsi" w:hAnsi="Cascadia Mono" w:cs="Cascadia Mono"/>
          <w:color w:val="000000"/>
          <w:sz w:val="19"/>
          <w:szCs w:val="19"/>
        </w:rPr>
        <w:t xml:space="preserve"> boundingRect;</w:t>
      </w:r>
    </w:p>
    <w:p w14:paraId="10911B5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9D252C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int</w:t>
      </w:r>
      <w:r w:rsidRPr="00DC50E4">
        <w:rPr>
          <w:rFonts w:ascii="Cascadia Mono" w:eastAsiaTheme="minorHAnsi" w:hAnsi="Cascadia Mono" w:cs="Cascadia Mono"/>
          <w:color w:val="000000"/>
          <w:sz w:val="19"/>
          <w:szCs w:val="19"/>
        </w:rPr>
        <w:t xml:space="preserve"> intCenterX;</w:t>
      </w:r>
    </w:p>
    <w:p w14:paraId="04BDD63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int</w:t>
      </w:r>
      <w:r w:rsidRPr="00DC50E4">
        <w:rPr>
          <w:rFonts w:ascii="Cascadia Mono" w:eastAsiaTheme="minorHAnsi" w:hAnsi="Cascadia Mono" w:cs="Cascadia Mono"/>
          <w:color w:val="000000"/>
          <w:sz w:val="19"/>
          <w:szCs w:val="19"/>
        </w:rPr>
        <w:t xml:space="preserve"> intCenterY;</w:t>
      </w:r>
    </w:p>
    <w:p w14:paraId="01D09C0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AFDB4E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dblDiagonalSize;</w:t>
      </w:r>
    </w:p>
    <w:p w14:paraId="3211899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double</w:t>
      </w:r>
      <w:r w:rsidRPr="00DC50E4">
        <w:rPr>
          <w:rFonts w:ascii="Cascadia Mono" w:eastAsiaTheme="minorHAnsi" w:hAnsi="Cascadia Mono" w:cs="Cascadia Mono"/>
          <w:color w:val="000000"/>
          <w:sz w:val="19"/>
          <w:szCs w:val="19"/>
        </w:rPr>
        <w:t xml:space="preserve"> dblAspectRatio;</w:t>
      </w:r>
    </w:p>
    <w:p w14:paraId="65D7380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C8D087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8000"/>
          <w:sz w:val="19"/>
          <w:szCs w:val="19"/>
        </w:rPr>
        <w:t>///////////////////////////////////////////////////////////////////////////////////////////////</w:t>
      </w:r>
    </w:p>
    <w:p w14:paraId="1989646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static</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bool</w:t>
      </w:r>
      <w:r w:rsidRPr="00DC50E4">
        <w:rPr>
          <w:rFonts w:ascii="Cascadia Mono" w:eastAsiaTheme="minorHAnsi" w:hAnsi="Cascadia Mono" w:cs="Cascadia Mono"/>
          <w:color w:val="000000"/>
          <w:sz w:val="19"/>
          <w:szCs w:val="19"/>
        </w:rPr>
        <w:t xml:space="preserve"> sortCharsLeftToRight(</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pcLef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 xml:space="preserve"> &amp; </w:t>
      </w:r>
      <w:r w:rsidRPr="00DC50E4">
        <w:rPr>
          <w:rFonts w:ascii="Cascadia Mono" w:eastAsiaTheme="minorHAnsi" w:hAnsi="Cascadia Mono" w:cs="Cascadia Mono"/>
          <w:color w:val="808080"/>
          <w:sz w:val="19"/>
          <w:szCs w:val="19"/>
        </w:rPr>
        <w:t>pcRight</w:t>
      </w:r>
      <w:r w:rsidRPr="00DC50E4">
        <w:rPr>
          <w:rFonts w:ascii="Cascadia Mono" w:eastAsiaTheme="minorHAnsi" w:hAnsi="Cascadia Mono" w:cs="Cascadia Mono"/>
          <w:color w:val="000000"/>
          <w:sz w:val="19"/>
          <w:szCs w:val="19"/>
        </w:rPr>
        <w:t>) {</w:t>
      </w:r>
    </w:p>
    <w:p w14:paraId="46DD108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return</w:t>
      </w:r>
      <w:r w:rsidRPr="00DC50E4">
        <w:rPr>
          <w:rFonts w:ascii="Cascadia Mono" w:eastAsiaTheme="minorHAnsi" w:hAnsi="Cascadia Mono" w:cs="Cascadia Mono"/>
          <w:color w:val="000000"/>
          <w:sz w:val="19"/>
          <w:szCs w:val="19"/>
        </w:rPr>
        <w:t>(</w:t>
      </w:r>
      <w:r w:rsidRPr="00DC50E4">
        <w:rPr>
          <w:rFonts w:ascii="Cascadia Mono" w:eastAsiaTheme="minorHAnsi" w:hAnsi="Cascadia Mono" w:cs="Cascadia Mono"/>
          <w:color w:val="808080"/>
          <w:sz w:val="19"/>
          <w:szCs w:val="19"/>
        </w:rPr>
        <w:t>pcLeft</w:t>
      </w:r>
      <w:r w:rsidRPr="00DC50E4">
        <w:rPr>
          <w:rFonts w:ascii="Cascadia Mono" w:eastAsiaTheme="minorHAnsi" w:hAnsi="Cascadia Mono" w:cs="Cascadia Mono"/>
          <w:color w:val="000000"/>
          <w:sz w:val="19"/>
          <w:szCs w:val="19"/>
        </w:rPr>
        <w:t xml:space="preserve">.intCenterX &lt; </w:t>
      </w:r>
      <w:r w:rsidRPr="00DC50E4">
        <w:rPr>
          <w:rFonts w:ascii="Cascadia Mono" w:eastAsiaTheme="minorHAnsi" w:hAnsi="Cascadia Mono" w:cs="Cascadia Mono"/>
          <w:color w:val="808080"/>
          <w:sz w:val="19"/>
          <w:szCs w:val="19"/>
        </w:rPr>
        <w:t>pcRight</w:t>
      </w:r>
      <w:r w:rsidRPr="00DC50E4">
        <w:rPr>
          <w:rFonts w:ascii="Cascadia Mono" w:eastAsiaTheme="minorHAnsi" w:hAnsi="Cascadia Mono" w:cs="Cascadia Mono"/>
          <w:color w:val="000000"/>
          <w:sz w:val="19"/>
          <w:szCs w:val="19"/>
        </w:rPr>
        <w:t>.intCenterX);</w:t>
      </w:r>
    </w:p>
    <w:p w14:paraId="29D07186"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p>
    <w:p w14:paraId="3C9FF10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EEE811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8000"/>
          <w:sz w:val="19"/>
          <w:szCs w:val="19"/>
        </w:rPr>
        <w:t>///////////////////////////////////////////////////////////////////////////////////////////////</w:t>
      </w:r>
    </w:p>
    <w:p w14:paraId="7EDB509A"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bool</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8080"/>
          <w:sz w:val="19"/>
          <w:szCs w:val="19"/>
        </w:rPr>
        <w:t>operator ==</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 xml:space="preserve">&amp; </w:t>
      </w:r>
      <w:r w:rsidRPr="00DC50E4">
        <w:rPr>
          <w:rFonts w:ascii="Cascadia Mono" w:eastAsiaTheme="minorHAnsi" w:hAnsi="Cascadia Mono" w:cs="Cascadia Mono"/>
          <w:color w:val="808080"/>
          <w:sz w:val="19"/>
          <w:szCs w:val="19"/>
        </w:rPr>
        <w:t>otherPossibleChar</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p>
    <w:p w14:paraId="3EB030D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if</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this</w:t>
      </w:r>
      <w:r w:rsidRPr="00DC50E4">
        <w:rPr>
          <w:rFonts w:ascii="Cascadia Mono" w:eastAsiaTheme="minorHAnsi" w:hAnsi="Cascadia Mono" w:cs="Cascadia Mono"/>
          <w:color w:val="000000"/>
          <w:sz w:val="19"/>
          <w:szCs w:val="19"/>
        </w:rPr>
        <w:t xml:space="preserve">-&gt;contour </w:t>
      </w:r>
      <w:r w:rsidRPr="00DC50E4">
        <w:rPr>
          <w:rFonts w:ascii="Cascadia Mono" w:eastAsiaTheme="minorHAnsi" w:hAnsi="Cascadia Mono" w:cs="Cascadia Mono"/>
          <w:color w:val="008080"/>
          <w:sz w:val="19"/>
          <w:szCs w:val="19"/>
        </w:rPr>
        <w: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808080"/>
          <w:sz w:val="19"/>
          <w:szCs w:val="19"/>
        </w:rPr>
        <w:t>otherPossibleChar</w:t>
      </w:r>
      <w:r w:rsidRPr="00DC50E4">
        <w:rPr>
          <w:rFonts w:ascii="Cascadia Mono" w:eastAsiaTheme="minorHAnsi" w:hAnsi="Cascadia Mono" w:cs="Cascadia Mono"/>
          <w:color w:val="000000"/>
          <w:sz w:val="19"/>
          <w:szCs w:val="19"/>
        </w:rPr>
        <w:t xml:space="preserve">.contour) </w:t>
      </w:r>
      <w:r w:rsidRPr="00DC50E4">
        <w:rPr>
          <w:rFonts w:ascii="Cascadia Mono" w:eastAsiaTheme="minorHAnsi" w:hAnsi="Cascadia Mono" w:cs="Cascadia Mono"/>
          <w:color w:val="0000FF"/>
          <w:sz w:val="19"/>
          <w:szCs w:val="19"/>
        </w:rPr>
        <w:t>return</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true</w:t>
      </w:r>
      <w:r w:rsidRPr="00DC50E4">
        <w:rPr>
          <w:rFonts w:ascii="Cascadia Mono" w:eastAsiaTheme="minorHAnsi" w:hAnsi="Cascadia Mono" w:cs="Cascadia Mono"/>
          <w:color w:val="000000"/>
          <w:sz w:val="19"/>
          <w:szCs w:val="19"/>
        </w:rPr>
        <w:t>;</w:t>
      </w:r>
    </w:p>
    <w:p w14:paraId="084D61A0"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els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return</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false</w:t>
      </w:r>
      <w:r w:rsidRPr="00DC50E4">
        <w:rPr>
          <w:rFonts w:ascii="Cascadia Mono" w:eastAsiaTheme="minorHAnsi" w:hAnsi="Cascadia Mono" w:cs="Cascadia Mono"/>
          <w:color w:val="000000"/>
          <w:sz w:val="19"/>
          <w:szCs w:val="19"/>
        </w:rPr>
        <w:t>;</w:t>
      </w:r>
    </w:p>
    <w:p w14:paraId="1BA6E43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p>
    <w:p w14:paraId="6C8E929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49B491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8000"/>
          <w:sz w:val="19"/>
          <w:szCs w:val="19"/>
        </w:rPr>
        <w:t>///////////////////////////////////////////////////////////////////////////////////////////////</w:t>
      </w:r>
    </w:p>
    <w:p w14:paraId="444F7F5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bool</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8080"/>
          <w:sz w:val="19"/>
          <w:szCs w:val="19"/>
        </w:rPr>
        <w:t>operator !=</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Char</w:t>
      </w:r>
      <w:r w:rsidRPr="00DC50E4">
        <w:rPr>
          <w:rFonts w:ascii="Cascadia Mono" w:eastAsiaTheme="minorHAnsi" w:hAnsi="Cascadia Mono" w:cs="Cascadia Mono"/>
          <w:color w:val="000000"/>
          <w:sz w:val="19"/>
          <w:szCs w:val="19"/>
        </w:rPr>
        <w:t xml:space="preserve">&amp; </w:t>
      </w:r>
      <w:r w:rsidRPr="00DC50E4">
        <w:rPr>
          <w:rFonts w:ascii="Cascadia Mono" w:eastAsiaTheme="minorHAnsi" w:hAnsi="Cascadia Mono" w:cs="Cascadia Mono"/>
          <w:color w:val="808080"/>
          <w:sz w:val="19"/>
          <w:szCs w:val="19"/>
        </w:rPr>
        <w:t>otherPossibleChar</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p>
    <w:p w14:paraId="38D64A0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if</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this</w:t>
      </w:r>
      <w:r w:rsidRPr="00DC50E4">
        <w:rPr>
          <w:rFonts w:ascii="Cascadia Mono" w:eastAsiaTheme="minorHAnsi" w:hAnsi="Cascadia Mono" w:cs="Cascadia Mono"/>
          <w:color w:val="000000"/>
          <w:sz w:val="19"/>
          <w:szCs w:val="19"/>
        </w:rPr>
        <w:t xml:space="preserve">-&gt;contour </w:t>
      </w:r>
      <w:r w:rsidRPr="00DC50E4">
        <w:rPr>
          <w:rFonts w:ascii="Cascadia Mono" w:eastAsiaTheme="minorHAnsi" w:hAnsi="Cascadia Mono" w:cs="Cascadia Mono"/>
          <w:color w:val="008080"/>
          <w:sz w:val="19"/>
          <w:szCs w:val="19"/>
        </w:rPr>
        <w: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808080"/>
          <w:sz w:val="19"/>
          <w:szCs w:val="19"/>
        </w:rPr>
        <w:t>otherPossibleChar</w:t>
      </w:r>
      <w:r w:rsidRPr="00DC50E4">
        <w:rPr>
          <w:rFonts w:ascii="Cascadia Mono" w:eastAsiaTheme="minorHAnsi" w:hAnsi="Cascadia Mono" w:cs="Cascadia Mono"/>
          <w:color w:val="000000"/>
          <w:sz w:val="19"/>
          <w:szCs w:val="19"/>
        </w:rPr>
        <w:t xml:space="preserve">.contour) </w:t>
      </w:r>
      <w:r w:rsidRPr="00DC50E4">
        <w:rPr>
          <w:rFonts w:ascii="Cascadia Mono" w:eastAsiaTheme="minorHAnsi" w:hAnsi="Cascadia Mono" w:cs="Cascadia Mono"/>
          <w:color w:val="0000FF"/>
          <w:sz w:val="19"/>
          <w:szCs w:val="19"/>
        </w:rPr>
        <w:t>return</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true</w:t>
      </w:r>
      <w:r w:rsidRPr="00DC50E4">
        <w:rPr>
          <w:rFonts w:ascii="Cascadia Mono" w:eastAsiaTheme="minorHAnsi" w:hAnsi="Cascadia Mono" w:cs="Cascadia Mono"/>
          <w:color w:val="000000"/>
          <w:sz w:val="19"/>
          <w:szCs w:val="19"/>
        </w:rPr>
        <w:t>;</w:t>
      </w:r>
    </w:p>
    <w:p w14:paraId="0FE4068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els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return</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false</w:t>
      </w:r>
      <w:r w:rsidRPr="00DC50E4">
        <w:rPr>
          <w:rFonts w:ascii="Cascadia Mono" w:eastAsiaTheme="minorHAnsi" w:hAnsi="Cascadia Mono" w:cs="Cascadia Mono"/>
          <w:color w:val="000000"/>
          <w:sz w:val="19"/>
          <w:szCs w:val="19"/>
        </w:rPr>
        <w:t>;</w:t>
      </w:r>
    </w:p>
    <w:p w14:paraId="39DB442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p>
    <w:p w14:paraId="2BD2879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6A7F276"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8000"/>
          <w:sz w:val="19"/>
          <w:szCs w:val="19"/>
        </w:rPr>
        <w:t>// function prototypes ////////////////////////////////////////////////////////////////////////</w:t>
      </w:r>
    </w:p>
    <w:p w14:paraId="340D6D76"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PossibleChar(std::</w:t>
      </w:r>
      <w:r w:rsidRPr="00DC50E4">
        <w:rPr>
          <w:rFonts w:ascii="Cascadia Mono" w:eastAsiaTheme="minorHAnsi" w:hAnsi="Cascadia Mono" w:cs="Cascadia Mono"/>
          <w:color w:val="2B91AF"/>
          <w:sz w:val="19"/>
          <w:szCs w:val="19"/>
        </w:rPr>
        <w:t>vector</w:t>
      </w:r>
      <w:r w:rsidRPr="00DC50E4">
        <w:rPr>
          <w:rFonts w:ascii="Cascadia Mono" w:eastAsiaTheme="minorHAnsi" w:hAnsi="Cascadia Mono" w:cs="Cascadia Mono"/>
          <w:color w:val="000000"/>
          <w:sz w:val="19"/>
          <w:szCs w:val="19"/>
        </w:rPr>
        <w:t>&lt;cv::</w:t>
      </w:r>
      <w:r w:rsidRPr="00DC50E4">
        <w:rPr>
          <w:rFonts w:ascii="Cascadia Mono" w:eastAsiaTheme="minorHAnsi" w:hAnsi="Cascadia Mono" w:cs="Cascadia Mono"/>
          <w:color w:val="2B91AF"/>
          <w:sz w:val="19"/>
          <w:szCs w:val="19"/>
        </w:rPr>
        <w:t>Point</w:t>
      </w:r>
      <w:r w:rsidRPr="00DC50E4">
        <w:rPr>
          <w:rFonts w:ascii="Cascadia Mono" w:eastAsiaTheme="minorHAnsi" w:hAnsi="Cascadia Mono" w:cs="Cascadia Mono"/>
          <w:color w:val="000000"/>
          <w:sz w:val="19"/>
          <w:szCs w:val="19"/>
        </w:rPr>
        <w:t xml:space="preserve">&gt; </w:t>
      </w:r>
      <w:r w:rsidRPr="00DC50E4">
        <w:rPr>
          <w:rFonts w:ascii="Cascadia Mono" w:eastAsiaTheme="minorHAnsi" w:hAnsi="Cascadia Mono" w:cs="Cascadia Mono"/>
          <w:color w:val="808080"/>
          <w:sz w:val="19"/>
          <w:szCs w:val="19"/>
        </w:rPr>
        <w:t>_contour</w:t>
      </w:r>
      <w:r w:rsidRPr="00DC50E4">
        <w:rPr>
          <w:rFonts w:ascii="Cascadia Mono" w:eastAsiaTheme="minorHAnsi" w:hAnsi="Cascadia Mono" w:cs="Cascadia Mono"/>
          <w:color w:val="000000"/>
          <w:sz w:val="19"/>
          <w:szCs w:val="19"/>
        </w:rPr>
        <w:t>);</w:t>
      </w:r>
    </w:p>
    <w:p w14:paraId="022D247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8DD49A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w:t>
      </w:r>
    </w:p>
    <w:p w14:paraId="7C5EF2F1"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19AFAA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endif</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8000"/>
          <w:sz w:val="19"/>
          <w:szCs w:val="19"/>
        </w:rPr>
        <w:t>// POSSIBLE_CHAR_H</w:t>
      </w:r>
    </w:p>
    <w:p w14:paraId="118E3F6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B7596B3" w14:textId="0552012B" w:rsidR="00DC50E4" w:rsidRDefault="00DC50E4">
      <w:pPr>
        <w:spacing w:after="160" w:line="259" w:lineRule="auto"/>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br w:type="page"/>
      </w:r>
    </w:p>
    <w:p w14:paraId="19814D1F" w14:textId="64751EF5" w:rsidR="00DC50E4" w:rsidRDefault="00DC50E4" w:rsidP="00DC50E4">
      <w:pPr>
        <w:pStyle w:val="ListParagraph"/>
        <w:numPr>
          <w:ilvl w:val="0"/>
          <w:numId w:val="11"/>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lastRenderedPageBreak/>
        <w:t>Chương trình cho file PossiblePlate.h</w:t>
      </w:r>
    </w:p>
    <w:p w14:paraId="6236A504"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 PossiblePlate.h</w:t>
      </w:r>
    </w:p>
    <w:p w14:paraId="65656C1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EF0557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fndef</w:t>
      </w:r>
      <w:r w:rsidRPr="00DC50E4">
        <w:rPr>
          <w:rFonts w:ascii="Cascadia Mono" w:eastAsiaTheme="minorHAnsi" w:hAnsi="Cascadia Mono" w:cs="Cascadia Mono"/>
          <w:color w:val="000000"/>
          <w:sz w:val="19"/>
          <w:szCs w:val="19"/>
        </w:rPr>
        <w:t xml:space="preserve"> POSSIBLE_PLATE_H</w:t>
      </w:r>
    </w:p>
    <w:p w14:paraId="650BAF6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defin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6F008A"/>
          <w:sz w:val="19"/>
          <w:szCs w:val="19"/>
        </w:rPr>
        <w:t>POSSIBLE_PLATE_H</w:t>
      </w:r>
    </w:p>
    <w:p w14:paraId="0C545E3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BAFBB2D"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A31515"/>
          <w:sz w:val="19"/>
          <w:szCs w:val="19"/>
        </w:rPr>
        <w:t>&lt;string&gt;</w:t>
      </w:r>
    </w:p>
    <w:p w14:paraId="3FAC7A9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6E823D6"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core/core.hpp&gt;</w:t>
      </w:r>
    </w:p>
    <w:p w14:paraId="22B3A3E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highgui/highgui.hpp&gt;</w:t>
      </w:r>
    </w:p>
    <w:p w14:paraId="60A4BD7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include</w:t>
      </w:r>
      <w:r w:rsidRPr="00DC50E4">
        <w:rPr>
          <w:rFonts w:ascii="Cascadia Mono" w:eastAsiaTheme="minorHAnsi" w:hAnsi="Cascadia Mono" w:cs="Cascadia Mono"/>
          <w:color w:val="A31515"/>
          <w:sz w:val="19"/>
          <w:szCs w:val="19"/>
        </w:rPr>
        <w:t>&lt;opencv2/imgproc/imgproc.hpp&gt;</w:t>
      </w:r>
    </w:p>
    <w:p w14:paraId="2B05A6E5"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2E0742A"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8000"/>
          <w:sz w:val="19"/>
          <w:szCs w:val="19"/>
        </w:rPr>
        <w:t>///////////////////////////////////////////////////////////////////////////////////////////////////</w:t>
      </w:r>
    </w:p>
    <w:p w14:paraId="47D521F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class</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Plate</w:t>
      </w:r>
      <w:r w:rsidRPr="00DC50E4">
        <w:rPr>
          <w:rFonts w:ascii="Cascadia Mono" w:eastAsiaTheme="minorHAnsi" w:hAnsi="Cascadia Mono" w:cs="Cascadia Mono"/>
          <w:color w:val="000000"/>
          <w:sz w:val="19"/>
          <w:szCs w:val="19"/>
        </w:rPr>
        <w:t xml:space="preserve"> {</w:t>
      </w:r>
    </w:p>
    <w:p w14:paraId="5685994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FF"/>
          <w:sz w:val="19"/>
          <w:szCs w:val="19"/>
        </w:rPr>
        <w:t>public</w:t>
      </w:r>
      <w:r w:rsidRPr="00DC50E4">
        <w:rPr>
          <w:rFonts w:ascii="Cascadia Mono" w:eastAsiaTheme="minorHAnsi" w:hAnsi="Cascadia Mono" w:cs="Cascadia Mono"/>
          <w:color w:val="000000"/>
          <w:sz w:val="19"/>
          <w:szCs w:val="19"/>
        </w:rPr>
        <w:t>:</w:t>
      </w:r>
    </w:p>
    <w:p w14:paraId="5E557B9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8000"/>
          <w:sz w:val="19"/>
          <w:szCs w:val="19"/>
        </w:rPr>
        <w:t>// member variables ///////////////////////////////////////////////////////////////////////////</w:t>
      </w:r>
    </w:p>
    <w:p w14:paraId="1072A73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cv::</w:t>
      </w:r>
      <w:r w:rsidRPr="00DC50E4">
        <w:rPr>
          <w:rFonts w:ascii="Cascadia Mono" w:eastAsiaTheme="minorHAnsi" w:hAnsi="Cascadia Mono" w:cs="Cascadia Mono"/>
          <w:color w:val="2B91AF"/>
          <w:sz w:val="19"/>
          <w:szCs w:val="19"/>
        </w:rPr>
        <w:t>Mat</w:t>
      </w:r>
      <w:r w:rsidRPr="00DC50E4">
        <w:rPr>
          <w:rFonts w:ascii="Cascadia Mono" w:eastAsiaTheme="minorHAnsi" w:hAnsi="Cascadia Mono" w:cs="Cascadia Mono"/>
          <w:color w:val="000000"/>
          <w:sz w:val="19"/>
          <w:szCs w:val="19"/>
        </w:rPr>
        <w:t xml:space="preserve"> imgPlate;</w:t>
      </w:r>
    </w:p>
    <w:p w14:paraId="1986E47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cv::</w:t>
      </w:r>
      <w:r w:rsidRPr="00DC50E4">
        <w:rPr>
          <w:rFonts w:ascii="Cascadia Mono" w:eastAsiaTheme="minorHAnsi" w:hAnsi="Cascadia Mono" w:cs="Cascadia Mono"/>
          <w:color w:val="2B91AF"/>
          <w:sz w:val="19"/>
          <w:szCs w:val="19"/>
        </w:rPr>
        <w:t>Mat</w:t>
      </w:r>
      <w:r w:rsidRPr="00DC50E4">
        <w:rPr>
          <w:rFonts w:ascii="Cascadia Mono" w:eastAsiaTheme="minorHAnsi" w:hAnsi="Cascadia Mono" w:cs="Cascadia Mono"/>
          <w:color w:val="000000"/>
          <w:sz w:val="19"/>
          <w:szCs w:val="19"/>
        </w:rPr>
        <w:t xml:space="preserve"> imgGrayscale;</w:t>
      </w:r>
    </w:p>
    <w:p w14:paraId="66F88FFC"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cv::</w:t>
      </w:r>
      <w:r w:rsidRPr="00DC50E4">
        <w:rPr>
          <w:rFonts w:ascii="Cascadia Mono" w:eastAsiaTheme="minorHAnsi" w:hAnsi="Cascadia Mono" w:cs="Cascadia Mono"/>
          <w:color w:val="2B91AF"/>
          <w:sz w:val="19"/>
          <w:szCs w:val="19"/>
        </w:rPr>
        <w:t>Mat</w:t>
      </w:r>
      <w:r w:rsidRPr="00DC50E4">
        <w:rPr>
          <w:rFonts w:ascii="Cascadia Mono" w:eastAsiaTheme="minorHAnsi" w:hAnsi="Cascadia Mono" w:cs="Cascadia Mono"/>
          <w:color w:val="000000"/>
          <w:sz w:val="19"/>
          <w:szCs w:val="19"/>
        </w:rPr>
        <w:t xml:space="preserve"> imgThresh;</w:t>
      </w:r>
    </w:p>
    <w:p w14:paraId="68B8AB0F"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F87499A"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cv::</w:t>
      </w:r>
      <w:r w:rsidRPr="00DC50E4">
        <w:rPr>
          <w:rFonts w:ascii="Cascadia Mono" w:eastAsiaTheme="minorHAnsi" w:hAnsi="Cascadia Mono" w:cs="Cascadia Mono"/>
          <w:color w:val="2B91AF"/>
          <w:sz w:val="19"/>
          <w:szCs w:val="19"/>
        </w:rPr>
        <w:t>RotatedRect</w:t>
      </w:r>
      <w:r w:rsidRPr="00DC50E4">
        <w:rPr>
          <w:rFonts w:ascii="Cascadia Mono" w:eastAsiaTheme="minorHAnsi" w:hAnsi="Cascadia Mono" w:cs="Cascadia Mono"/>
          <w:color w:val="000000"/>
          <w:sz w:val="19"/>
          <w:szCs w:val="19"/>
        </w:rPr>
        <w:t xml:space="preserve"> rrLocationOfPlateInScene;</w:t>
      </w:r>
    </w:p>
    <w:p w14:paraId="541F42AE"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E4DEDB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std::</w:t>
      </w:r>
      <w:r w:rsidRPr="00DC50E4">
        <w:rPr>
          <w:rFonts w:ascii="Cascadia Mono" w:eastAsiaTheme="minorHAnsi" w:hAnsi="Cascadia Mono" w:cs="Cascadia Mono"/>
          <w:color w:val="2B91AF"/>
          <w:sz w:val="19"/>
          <w:szCs w:val="19"/>
        </w:rPr>
        <w:t>string</w:t>
      </w:r>
      <w:r w:rsidRPr="00DC50E4">
        <w:rPr>
          <w:rFonts w:ascii="Cascadia Mono" w:eastAsiaTheme="minorHAnsi" w:hAnsi="Cascadia Mono" w:cs="Cascadia Mono"/>
          <w:color w:val="000000"/>
          <w:sz w:val="19"/>
          <w:szCs w:val="19"/>
        </w:rPr>
        <w:t xml:space="preserve"> strChars;</w:t>
      </w:r>
    </w:p>
    <w:p w14:paraId="1EA583E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EC15F59"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8000"/>
          <w:sz w:val="19"/>
          <w:szCs w:val="19"/>
        </w:rPr>
        <w:t>///////////////////////////////////////////////////////////////////////////////////////////////</w:t>
      </w:r>
    </w:p>
    <w:p w14:paraId="6B73C8E6"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static</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bool</w:t>
      </w:r>
      <w:r w:rsidRPr="00DC50E4">
        <w:rPr>
          <w:rFonts w:ascii="Cascadia Mono" w:eastAsiaTheme="minorHAnsi" w:hAnsi="Cascadia Mono" w:cs="Cascadia Mono"/>
          <w:color w:val="000000"/>
          <w:sz w:val="19"/>
          <w:szCs w:val="19"/>
        </w:rPr>
        <w:t xml:space="preserve"> sortDescendingByNumberOfChars(</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Plate</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ppLef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const</w:t>
      </w: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2B91AF"/>
          <w:sz w:val="19"/>
          <w:szCs w:val="19"/>
        </w:rPr>
        <w:t>PossiblePlate</w:t>
      </w:r>
      <w:r w:rsidRPr="00DC50E4">
        <w:rPr>
          <w:rFonts w:ascii="Cascadia Mono" w:eastAsiaTheme="minorHAnsi" w:hAnsi="Cascadia Mono" w:cs="Cascadia Mono"/>
          <w:color w:val="000000"/>
          <w:sz w:val="19"/>
          <w:szCs w:val="19"/>
        </w:rPr>
        <w:t xml:space="preserve"> &amp;</w:t>
      </w:r>
      <w:r w:rsidRPr="00DC50E4">
        <w:rPr>
          <w:rFonts w:ascii="Cascadia Mono" w:eastAsiaTheme="minorHAnsi" w:hAnsi="Cascadia Mono" w:cs="Cascadia Mono"/>
          <w:color w:val="808080"/>
          <w:sz w:val="19"/>
          <w:szCs w:val="19"/>
        </w:rPr>
        <w:t>ppRight</w:t>
      </w:r>
      <w:r w:rsidRPr="00DC50E4">
        <w:rPr>
          <w:rFonts w:ascii="Cascadia Mono" w:eastAsiaTheme="minorHAnsi" w:hAnsi="Cascadia Mono" w:cs="Cascadia Mono"/>
          <w:color w:val="000000"/>
          <w:sz w:val="19"/>
          <w:szCs w:val="19"/>
        </w:rPr>
        <w:t>) {</w:t>
      </w:r>
    </w:p>
    <w:p w14:paraId="53EF0B2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r w:rsidRPr="00DC50E4">
        <w:rPr>
          <w:rFonts w:ascii="Cascadia Mono" w:eastAsiaTheme="minorHAnsi" w:hAnsi="Cascadia Mono" w:cs="Cascadia Mono"/>
          <w:color w:val="0000FF"/>
          <w:sz w:val="19"/>
          <w:szCs w:val="19"/>
        </w:rPr>
        <w:t>return</w:t>
      </w:r>
      <w:r w:rsidRPr="00DC50E4">
        <w:rPr>
          <w:rFonts w:ascii="Cascadia Mono" w:eastAsiaTheme="minorHAnsi" w:hAnsi="Cascadia Mono" w:cs="Cascadia Mono"/>
          <w:color w:val="000000"/>
          <w:sz w:val="19"/>
          <w:szCs w:val="19"/>
        </w:rPr>
        <w:t>(</w:t>
      </w:r>
      <w:r w:rsidRPr="00DC50E4">
        <w:rPr>
          <w:rFonts w:ascii="Cascadia Mono" w:eastAsiaTheme="minorHAnsi" w:hAnsi="Cascadia Mono" w:cs="Cascadia Mono"/>
          <w:color w:val="808080"/>
          <w:sz w:val="19"/>
          <w:szCs w:val="19"/>
        </w:rPr>
        <w:t>ppLeft</w:t>
      </w:r>
      <w:r w:rsidRPr="00DC50E4">
        <w:rPr>
          <w:rFonts w:ascii="Cascadia Mono" w:eastAsiaTheme="minorHAnsi" w:hAnsi="Cascadia Mono" w:cs="Cascadia Mono"/>
          <w:color w:val="000000"/>
          <w:sz w:val="19"/>
          <w:szCs w:val="19"/>
        </w:rPr>
        <w:t xml:space="preserve">.strChars.length() &gt; </w:t>
      </w:r>
      <w:r w:rsidRPr="00DC50E4">
        <w:rPr>
          <w:rFonts w:ascii="Cascadia Mono" w:eastAsiaTheme="minorHAnsi" w:hAnsi="Cascadia Mono" w:cs="Cascadia Mono"/>
          <w:color w:val="808080"/>
          <w:sz w:val="19"/>
          <w:szCs w:val="19"/>
        </w:rPr>
        <w:t>ppRight</w:t>
      </w:r>
      <w:r w:rsidRPr="00DC50E4">
        <w:rPr>
          <w:rFonts w:ascii="Cascadia Mono" w:eastAsiaTheme="minorHAnsi" w:hAnsi="Cascadia Mono" w:cs="Cascadia Mono"/>
          <w:color w:val="000000"/>
          <w:sz w:val="19"/>
          <w:szCs w:val="19"/>
        </w:rPr>
        <w:t>.strChars.length());</w:t>
      </w:r>
    </w:p>
    <w:p w14:paraId="148BAAB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 xml:space="preserve">    }</w:t>
      </w:r>
    </w:p>
    <w:p w14:paraId="4D20F643"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49442A2"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000000"/>
          <w:sz w:val="19"/>
          <w:szCs w:val="19"/>
        </w:rPr>
        <w:t>};</w:t>
      </w:r>
    </w:p>
    <w:p w14:paraId="46CCEF9B"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F10F456"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87A57B8"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C50E4">
        <w:rPr>
          <w:rFonts w:ascii="Cascadia Mono" w:eastAsiaTheme="minorHAnsi" w:hAnsi="Cascadia Mono" w:cs="Cascadia Mono"/>
          <w:color w:val="808080"/>
          <w:sz w:val="19"/>
          <w:szCs w:val="19"/>
        </w:rPr>
        <w:t>#endif</w:t>
      </w:r>
      <w:r w:rsidRPr="00DC50E4">
        <w:rPr>
          <w:rFonts w:ascii="Cascadia Mono" w:eastAsiaTheme="minorHAnsi" w:hAnsi="Cascadia Mono" w:cs="Cascadia Mono"/>
          <w:color w:val="000000"/>
          <w:sz w:val="19"/>
          <w:szCs w:val="19"/>
        </w:rPr>
        <w:tab/>
      </w:r>
      <w:r w:rsidRPr="00DC50E4">
        <w:rPr>
          <w:rFonts w:ascii="Cascadia Mono" w:eastAsiaTheme="minorHAnsi" w:hAnsi="Cascadia Mono" w:cs="Cascadia Mono"/>
          <w:color w:val="000000"/>
          <w:sz w:val="19"/>
          <w:szCs w:val="19"/>
        </w:rPr>
        <w:tab/>
      </w:r>
      <w:r w:rsidRPr="00DC50E4">
        <w:rPr>
          <w:rFonts w:ascii="Cascadia Mono" w:eastAsiaTheme="minorHAnsi" w:hAnsi="Cascadia Mono" w:cs="Cascadia Mono"/>
          <w:color w:val="008000"/>
          <w:sz w:val="19"/>
          <w:szCs w:val="19"/>
        </w:rPr>
        <w:t>// end #ifndef POSSIBLE_PLATE_H</w:t>
      </w:r>
    </w:p>
    <w:p w14:paraId="5883E477" w14:textId="77777777" w:rsidR="00DC50E4" w:rsidRPr="00DC50E4" w:rsidRDefault="00DC50E4" w:rsidP="00DC50E4">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2856926" w14:textId="6A42938F" w:rsidR="00B657E9" w:rsidRDefault="00B657E9" w:rsidP="00B657E9">
      <w:pPr>
        <w:pStyle w:val="ListParagraph"/>
        <w:numPr>
          <w:ilvl w:val="0"/>
          <w:numId w:val="11"/>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Chương trình cho file Preprocess.h</w:t>
      </w:r>
    </w:p>
    <w:p w14:paraId="50081B55"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008000"/>
          <w:sz w:val="19"/>
          <w:szCs w:val="19"/>
        </w:rPr>
        <w:t>// Preprocess.h</w:t>
      </w:r>
    </w:p>
    <w:p w14:paraId="620D6471"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6D337B7"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808080"/>
          <w:sz w:val="19"/>
          <w:szCs w:val="19"/>
        </w:rPr>
        <w:t>#ifndef</w:t>
      </w:r>
      <w:r w:rsidRPr="00B657E9">
        <w:rPr>
          <w:rFonts w:ascii="Cascadia Mono" w:eastAsiaTheme="minorHAnsi" w:hAnsi="Cascadia Mono" w:cs="Cascadia Mono"/>
          <w:color w:val="000000"/>
          <w:sz w:val="19"/>
          <w:szCs w:val="19"/>
        </w:rPr>
        <w:t xml:space="preserve"> PREPROCESS_H</w:t>
      </w:r>
    </w:p>
    <w:p w14:paraId="600D3A33"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808080"/>
          <w:sz w:val="19"/>
          <w:szCs w:val="19"/>
        </w:rPr>
        <w:t>#define</w:t>
      </w:r>
      <w:r w:rsidRPr="00B657E9">
        <w:rPr>
          <w:rFonts w:ascii="Cascadia Mono" w:eastAsiaTheme="minorHAnsi" w:hAnsi="Cascadia Mono" w:cs="Cascadia Mono"/>
          <w:color w:val="000000"/>
          <w:sz w:val="19"/>
          <w:szCs w:val="19"/>
        </w:rPr>
        <w:t xml:space="preserve"> </w:t>
      </w:r>
      <w:r w:rsidRPr="00B657E9">
        <w:rPr>
          <w:rFonts w:ascii="Cascadia Mono" w:eastAsiaTheme="minorHAnsi" w:hAnsi="Cascadia Mono" w:cs="Cascadia Mono"/>
          <w:color w:val="6F008A"/>
          <w:sz w:val="19"/>
          <w:szCs w:val="19"/>
        </w:rPr>
        <w:t>PREPROCESS_H</w:t>
      </w:r>
    </w:p>
    <w:p w14:paraId="767EA4BE"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38314A4"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808080"/>
          <w:sz w:val="19"/>
          <w:szCs w:val="19"/>
        </w:rPr>
        <w:t>#include</w:t>
      </w:r>
      <w:r w:rsidRPr="00B657E9">
        <w:rPr>
          <w:rFonts w:ascii="Cascadia Mono" w:eastAsiaTheme="minorHAnsi" w:hAnsi="Cascadia Mono" w:cs="Cascadia Mono"/>
          <w:color w:val="A31515"/>
          <w:sz w:val="19"/>
          <w:szCs w:val="19"/>
        </w:rPr>
        <w:t>&lt;opencv2/core/core.hpp&gt;</w:t>
      </w:r>
    </w:p>
    <w:p w14:paraId="06BBCF18"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808080"/>
          <w:sz w:val="19"/>
          <w:szCs w:val="19"/>
        </w:rPr>
        <w:t>#include</w:t>
      </w:r>
      <w:r w:rsidRPr="00B657E9">
        <w:rPr>
          <w:rFonts w:ascii="Cascadia Mono" w:eastAsiaTheme="minorHAnsi" w:hAnsi="Cascadia Mono" w:cs="Cascadia Mono"/>
          <w:color w:val="A31515"/>
          <w:sz w:val="19"/>
          <w:szCs w:val="19"/>
        </w:rPr>
        <w:t>&lt;opencv2/highgui/highgui.hpp&gt;</w:t>
      </w:r>
    </w:p>
    <w:p w14:paraId="6E047467"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808080"/>
          <w:sz w:val="19"/>
          <w:szCs w:val="19"/>
        </w:rPr>
        <w:t>#include</w:t>
      </w:r>
      <w:r w:rsidRPr="00B657E9">
        <w:rPr>
          <w:rFonts w:ascii="Cascadia Mono" w:eastAsiaTheme="minorHAnsi" w:hAnsi="Cascadia Mono" w:cs="Cascadia Mono"/>
          <w:color w:val="A31515"/>
          <w:sz w:val="19"/>
          <w:szCs w:val="19"/>
        </w:rPr>
        <w:t>&lt;opencv2/imgproc/imgproc.hpp&gt;</w:t>
      </w:r>
    </w:p>
    <w:p w14:paraId="3BF28576"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1F6C506"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008000"/>
          <w:sz w:val="19"/>
          <w:szCs w:val="19"/>
        </w:rPr>
        <w:t>// global variables ///////////////////////////////////////////////////////////////////////////////</w:t>
      </w:r>
    </w:p>
    <w:p w14:paraId="52F16A1E"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0000FF"/>
          <w:sz w:val="19"/>
          <w:szCs w:val="19"/>
        </w:rPr>
        <w:t>const</w:t>
      </w:r>
      <w:r w:rsidRPr="00B657E9">
        <w:rPr>
          <w:rFonts w:ascii="Cascadia Mono" w:eastAsiaTheme="minorHAnsi" w:hAnsi="Cascadia Mono" w:cs="Cascadia Mono"/>
          <w:color w:val="000000"/>
          <w:sz w:val="19"/>
          <w:szCs w:val="19"/>
        </w:rPr>
        <w:t xml:space="preserve"> cv::</w:t>
      </w:r>
      <w:r w:rsidRPr="00B657E9">
        <w:rPr>
          <w:rFonts w:ascii="Cascadia Mono" w:eastAsiaTheme="minorHAnsi" w:hAnsi="Cascadia Mono" w:cs="Cascadia Mono"/>
          <w:color w:val="2B91AF"/>
          <w:sz w:val="19"/>
          <w:szCs w:val="19"/>
        </w:rPr>
        <w:t>Size</w:t>
      </w:r>
      <w:r w:rsidRPr="00B657E9">
        <w:rPr>
          <w:rFonts w:ascii="Cascadia Mono" w:eastAsiaTheme="minorHAnsi" w:hAnsi="Cascadia Mono" w:cs="Cascadia Mono"/>
          <w:color w:val="000000"/>
          <w:sz w:val="19"/>
          <w:szCs w:val="19"/>
        </w:rPr>
        <w:t xml:space="preserve"> GAUSSIAN_SMOOTH_FILTER_SIZE = cv::</w:t>
      </w:r>
      <w:r w:rsidRPr="00B657E9">
        <w:rPr>
          <w:rFonts w:ascii="Cascadia Mono" w:eastAsiaTheme="minorHAnsi" w:hAnsi="Cascadia Mono" w:cs="Cascadia Mono"/>
          <w:color w:val="2B91AF"/>
          <w:sz w:val="19"/>
          <w:szCs w:val="19"/>
        </w:rPr>
        <w:t>Size</w:t>
      </w:r>
      <w:r w:rsidRPr="00B657E9">
        <w:rPr>
          <w:rFonts w:ascii="Cascadia Mono" w:eastAsiaTheme="minorHAnsi" w:hAnsi="Cascadia Mono" w:cs="Cascadia Mono"/>
          <w:color w:val="000000"/>
          <w:sz w:val="19"/>
          <w:szCs w:val="19"/>
        </w:rPr>
        <w:t>(5, 5);</w:t>
      </w:r>
    </w:p>
    <w:p w14:paraId="1280F32B"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0000FF"/>
          <w:sz w:val="19"/>
          <w:szCs w:val="19"/>
        </w:rPr>
        <w:t>const</w:t>
      </w:r>
      <w:r w:rsidRPr="00B657E9">
        <w:rPr>
          <w:rFonts w:ascii="Cascadia Mono" w:eastAsiaTheme="minorHAnsi" w:hAnsi="Cascadia Mono" w:cs="Cascadia Mono"/>
          <w:color w:val="000000"/>
          <w:sz w:val="19"/>
          <w:szCs w:val="19"/>
        </w:rPr>
        <w:t xml:space="preserve"> </w:t>
      </w:r>
      <w:r w:rsidRPr="00B657E9">
        <w:rPr>
          <w:rFonts w:ascii="Cascadia Mono" w:eastAsiaTheme="minorHAnsi" w:hAnsi="Cascadia Mono" w:cs="Cascadia Mono"/>
          <w:color w:val="0000FF"/>
          <w:sz w:val="19"/>
          <w:szCs w:val="19"/>
        </w:rPr>
        <w:t>int</w:t>
      </w:r>
      <w:r w:rsidRPr="00B657E9">
        <w:rPr>
          <w:rFonts w:ascii="Cascadia Mono" w:eastAsiaTheme="minorHAnsi" w:hAnsi="Cascadia Mono" w:cs="Cascadia Mono"/>
          <w:color w:val="000000"/>
          <w:sz w:val="19"/>
          <w:szCs w:val="19"/>
        </w:rPr>
        <w:t xml:space="preserve"> ADAPTIVE_THRESH_BLOCK_SIZE = 19;</w:t>
      </w:r>
    </w:p>
    <w:p w14:paraId="77FD6C2B"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0000FF"/>
          <w:sz w:val="19"/>
          <w:szCs w:val="19"/>
        </w:rPr>
        <w:t>const</w:t>
      </w:r>
      <w:r w:rsidRPr="00B657E9">
        <w:rPr>
          <w:rFonts w:ascii="Cascadia Mono" w:eastAsiaTheme="minorHAnsi" w:hAnsi="Cascadia Mono" w:cs="Cascadia Mono"/>
          <w:color w:val="000000"/>
          <w:sz w:val="19"/>
          <w:szCs w:val="19"/>
        </w:rPr>
        <w:t xml:space="preserve"> </w:t>
      </w:r>
      <w:r w:rsidRPr="00B657E9">
        <w:rPr>
          <w:rFonts w:ascii="Cascadia Mono" w:eastAsiaTheme="minorHAnsi" w:hAnsi="Cascadia Mono" w:cs="Cascadia Mono"/>
          <w:color w:val="0000FF"/>
          <w:sz w:val="19"/>
          <w:szCs w:val="19"/>
        </w:rPr>
        <w:t>int</w:t>
      </w:r>
      <w:r w:rsidRPr="00B657E9">
        <w:rPr>
          <w:rFonts w:ascii="Cascadia Mono" w:eastAsiaTheme="minorHAnsi" w:hAnsi="Cascadia Mono" w:cs="Cascadia Mono"/>
          <w:color w:val="000000"/>
          <w:sz w:val="19"/>
          <w:szCs w:val="19"/>
        </w:rPr>
        <w:t xml:space="preserve"> ADAPTIVE_THRESH_WEIGHT = 9;</w:t>
      </w:r>
    </w:p>
    <w:p w14:paraId="502BACA0"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68A4B78"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008000"/>
          <w:sz w:val="19"/>
          <w:szCs w:val="19"/>
        </w:rPr>
        <w:t>// function prototypes ////////////////////////////////////////////////////////////////////////////</w:t>
      </w:r>
    </w:p>
    <w:p w14:paraId="727E1029"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93EDF5E"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0000FF"/>
          <w:sz w:val="19"/>
          <w:szCs w:val="19"/>
        </w:rPr>
        <w:t>void</w:t>
      </w:r>
      <w:r w:rsidRPr="00B657E9">
        <w:rPr>
          <w:rFonts w:ascii="Cascadia Mono" w:eastAsiaTheme="minorHAnsi" w:hAnsi="Cascadia Mono" w:cs="Cascadia Mono"/>
          <w:color w:val="000000"/>
          <w:sz w:val="19"/>
          <w:szCs w:val="19"/>
        </w:rPr>
        <w:t xml:space="preserve"> preprocess(cv::</w:t>
      </w:r>
      <w:r w:rsidRPr="00B657E9">
        <w:rPr>
          <w:rFonts w:ascii="Cascadia Mono" w:eastAsiaTheme="minorHAnsi" w:hAnsi="Cascadia Mono" w:cs="Cascadia Mono"/>
          <w:color w:val="2B91AF"/>
          <w:sz w:val="19"/>
          <w:szCs w:val="19"/>
        </w:rPr>
        <w:t>Mat</w:t>
      </w:r>
      <w:r w:rsidRPr="00B657E9">
        <w:rPr>
          <w:rFonts w:ascii="Cascadia Mono" w:eastAsiaTheme="minorHAnsi" w:hAnsi="Cascadia Mono" w:cs="Cascadia Mono"/>
          <w:color w:val="000000"/>
          <w:sz w:val="19"/>
          <w:szCs w:val="19"/>
        </w:rPr>
        <w:t xml:space="preserve"> &amp;</w:t>
      </w:r>
      <w:r w:rsidRPr="00B657E9">
        <w:rPr>
          <w:rFonts w:ascii="Cascadia Mono" w:eastAsiaTheme="minorHAnsi" w:hAnsi="Cascadia Mono" w:cs="Cascadia Mono"/>
          <w:color w:val="808080"/>
          <w:sz w:val="19"/>
          <w:szCs w:val="19"/>
        </w:rPr>
        <w:t>imgOriginal</w:t>
      </w:r>
      <w:r w:rsidRPr="00B657E9">
        <w:rPr>
          <w:rFonts w:ascii="Cascadia Mono" w:eastAsiaTheme="minorHAnsi" w:hAnsi="Cascadia Mono" w:cs="Cascadia Mono"/>
          <w:color w:val="000000"/>
          <w:sz w:val="19"/>
          <w:szCs w:val="19"/>
        </w:rPr>
        <w:t>, cv::</w:t>
      </w:r>
      <w:r w:rsidRPr="00B657E9">
        <w:rPr>
          <w:rFonts w:ascii="Cascadia Mono" w:eastAsiaTheme="minorHAnsi" w:hAnsi="Cascadia Mono" w:cs="Cascadia Mono"/>
          <w:color w:val="2B91AF"/>
          <w:sz w:val="19"/>
          <w:szCs w:val="19"/>
        </w:rPr>
        <w:t>Mat</w:t>
      </w:r>
      <w:r w:rsidRPr="00B657E9">
        <w:rPr>
          <w:rFonts w:ascii="Cascadia Mono" w:eastAsiaTheme="minorHAnsi" w:hAnsi="Cascadia Mono" w:cs="Cascadia Mono"/>
          <w:color w:val="000000"/>
          <w:sz w:val="19"/>
          <w:szCs w:val="19"/>
        </w:rPr>
        <w:t xml:space="preserve"> &amp;</w:t>
      </w:r>
      <w:r w:rsidRPr="00B657E9">
        <w:rPr>
          <w:rFonts w:ascii="Cascadia Mono" w:eastAsiaTheme="minorHAnsi" w:hAnsi="Cascadia Mono" w:cs="Cascadia Mono"/>
          <w:color w:val="808080"/>
          <w:sz w:val="19"/>
          <w:szCs w:val="19"/>
        </w:rPr>
        <w:t>imgGrayscale</w:t>
      </w:r>
      <w:r w:rsidRPr="00B657E9">
        <w:rPr>
          <w:rFonts w:ascii="Cascadia Mono" w:eastAsiaTheme="minorHAnsi" w:hAnsi="Cascadia Mono" w:cs="Cascadia Mono"/>
          <w:color w:val="000000"/>
          <w:sz w:val="19"/>
          <w:szCs w:val="19"/>
        </w:rPr>
        <w:t>, cv::</w:t>
      </w:r>
      <w:r w:rsidRPr="00B657E9">
        <w:rPr>
          <w:rFonts w:ascii="Cascadia Mono" w:eastAsiaTheme="minorHAnsi" w:hAnsi="Cascadia Mono" w:cs="Cascadia Mono"/>
          <w:color w:val="2B91AF"/>
          <w:sz w:val="19"/>
          <w:szCs w:val="19"/>
        </w:rPr>
        <w:t>Mat</w:t>
      </w:r>
      <w:r w:rsidRPr="00B657E9">
        <w:rPr>
          <w:rFonts w:ascii="Cascadia Mono" w:eastAsiaTheme="minorHAnsi" w:hAnsi="Cascadia Mono" w:cs="Cascadia Mono"/>
          <w:color w:val="000000"/>
          <w:sz w:val="19"/>
          <w:szCs w:val="19"/>
        </w:rPr>
        <w:t xml:space="preserve"> &amp;</w:t>
      </w:r>
      <w:r w:rsidRPr="00B657E9">
        <w:rPr>
          <w:rFonts w:ascii="Cascadia Mono" w:eastAsiaTheme="minorHAnsi" w:hAnsi="Cascadia Mono" w:cs="Cascadia Mono"/>
          <w:color w:val="808080"/>
          <w:sz w:val="19"/>
          <w:szCs w:val="19"/>
        </w:rPr>
        <w:t>imgThresh</w:t>
      </w:r>
      <w:r w:rsidRPr="00B657E9">
        <w:rPr>
          <w:rFonts w:ascii="Cascadia Mono" w:eastAsiaTheme="minorHAnsi" w:hAnsi="Cascadia Mono" w:cs="Cascadia Mono"/>
          <w:color w:val="000000"/>
          <w:sz w:val="19"/>
          <w:szCs w:val="19"/>
        </w:rPr>
        <w:t>);</w:t>
      </w:r>
    </w:p>
    <w:p w14:paraId="2C0BF756"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21C5E14"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000000"/>
          <w:sz w:val="19"/>
          <w:szCs w:val="19"/>
        </w:rPr>
        <w:lastRenderedPageBreak/>
        <w:t>cv::</w:t>
      </w:r>
      <w:r w:rsidRPr="00B657E9">
        <w:rPr>
          <w:rFonts w:ascii="Cascadia Mono" w:eastAsiaTheme="minorHAnsi" w:hAnsi="Cascadia Mono" w:cs="Cascadia Mono"/>
          <w:color w:val="2B91AF"/>
          <w:sz w:val="19"/>
          <w:szCs w:val="19"/>
        </w:rPr>
        <w:t>Mat</w:t>
      </w:r>
      <w:r w:rsidRPr="00B657E9">
        <w:rPr>
          <w:rFonts w:ascii="Cascadia Mono" w:eastAsiaTheme="minorHAnsi" w:hAnsi="Cascadia Mono" w:cs="Cascadia Mono"/>
          <w:color w:val="000000"/>
          <w:sz w:val="19"/>
          <w:szCs w:val="19"/>
        </w:rPr>
        <w:t xml:space="preserve"> extractValue(cv::</w:t>
      </w:r>
      <w:r w:rsidRPr="00B657E9">
        <w:rPr>
          <w:rFonts w:ascii="Cascadia Mono" w:eastAsiaTheme="minorHAnsi" w:hAnsi="Cascadia Mono" w:cs="Cascadia Mono"/>
          <w:color w:val="2B91AF"/>
          <w:sz w:val="19"/>
          <w:szCs w:val="19"/>
        </w:rPr>
        <w:t>Mat</w:t>
      </w:r>
      <w:r w:rsidRPr="00B657E9">
        <w:rPr>
          <w:rFonts w:ascii="Cascadia Mono" w:eastAsiaTheme="minorHAnsi" w:hAnsi="Cascadia Mono" w:cs="Cascadia Mono"/>
          <w:color w:val="000000"/>
          <w:sz w:val="19"/>
          <w:szCs w:val="19"/>
        </w:rPr>
        <w:t xml:space="preserve"> &amp;</w:t>
      </w:r>
      <w:r w:rsidRPr="00B657E9">
        <w:rPr>
          <w:rFonts w:ascii="Cascadia Mono" w:eastAsiaTheme="minorHAnsi" w:hAnsi="Cascadia Mono" w:cs="Cascadia Mono"/>
          <w:color w:val="808080"/>
          <w:sz w:val="19"/>
          <w:szCs w:val="19"/>
        </w:rPr>
        <w:t>imgOriginal</w:t>
      </w:r>
      <w:r w:rsidRPr="00B657E9">
        <w:rPr>
          <w:rFonts w:ascii="Cascadia Mono" w:eastAsiaTheme="minorHAnsi" w:hAnsi="Cascadia Mono" w:cs="Cascadia Mono"/>
          <w:color w:val="000000"/>
          <w:sz w:val="19"/>
          <w:szCs w:val="19"/>
        </w:rPr>
        <w:t>);</w:t>
      </w:r>
    </w:p>
    <w:p w14:paraId="75521C2D"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A0FCE4D"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000000"/>
          <w:sz w:val="19"/>
          <w:szCs w:val="19"/>
        </w:rPr>
        <w:t>cv::</w:t>
      </w:r>
      <w:r w:rsidRPr="00B657E9">
        <w:rPr>
          <w:rFonts w:ascii="Cascadia Mono" w:eastAsiaTheme="minorHAnsi" w:hAnsi="Cascadia Mono" w:cs="Cascadia Mono"/>
          <w:color w:val="2B91AF"/>
          <w:sz w:val="19"/>
          <w:szCs w:val="19"/>
        </w:rPr>
        <w:t>Mat</w:t>
      </w:r>
      <w:r w:rsidRPr="00B657E9">
        <w:rPr>
          <w:rFonts w:ascii="Cascadia Mono" w:eastAsiaTheme="minorHAnsi" w:hAnsi="Cascadia Mono" w:cs="Cascadia Mono"/>
          <w:color w:val="000000"/>
          <w:sz w:val="19"/>
          <w:szCs w:val="19"/>
        </w:rPr>
        <w:t xml:space="preserve"> maximizeContrast(cv::</w:t>
      </w:r>
      <w:r w:rsidRPr="00B657E9">
        <w:rPr>
          <w:rFonts w:ascii="Cascadia Mono" w:eastAsiaTheme="minorHAnsi" w:hAnsi="Cascadia Mono" w:cs="Cascadia Mono"/>
          <w:color w:val="2B91AF"/>
          <w:sz w:val="19"/>
          <w:szCs w:val="19"/>
        </w:rPr>
        <w:t>Mat</w:t>
      </w:r>
      <w:r w:rsidRPr="00B657E9">
        <w:rPr>
          <w:rFonts w:ascii="Cascadia Mono" w:eastAsiaTheme="minorHAnsi" w:hAnsi="Cascadia Mono" w:cs="Cascadia Mono"/>
          <w:color w:val="000000"/>
          <w:sz w:val="19"/>
          <w:szCs w:val="19"/>
        </w:rPr>
        <w:t xml:space="preserve"> &amp;</w:t>
      </w:r>
      <w:r w:rsidRPr="00B657E9">
        <w:rPr>
          <w:rFonts w:ascii="Cascadia Mono" w:eastAsiaTheme="minorHAnsi" w:hAnsi="Cascadia Mono" w:cs="Cascadia Mono"/>
          <w:color w:val="808080"/>
          <w:sz w:val="19"/>
          <w:szCs w:val="19"/>
        </w:rPr>
        <w:t>imgGrayscale</w:t>
      </w:r>
      <w:r w:rsidRPr="00B657E9">
        <w:rPr>
          <w:rFonts w:ascii="Cascadia Mono" w:eastAsiaTheme="minorHAnsi" w:hAnsi="Cascadia Mono" w:cs="Cascadia Mono"/>
          <w:color w:val="000000"/>
          <w:sz w:val="19"/>
          <w:szCs w:val="19"/>
        </w:rPr>
        <w:t>);</w:t>
      </w:r>
    </w:p>
    <w:p w14:paraId="7B6A45CC"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7049D8B"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71CAFD8" w14:textId="77777777" w:rsidR="00B657E9" w:rsidRPr="00B657E9" w:rsidRDefault="00B657E9" w:rsidP="00B657E9">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B657E9">
        <w:rPr>
          <w:rFonts w:ascii="Cascadia Mono" w:eastAsiaTheme="minorHAnsi" w:hAnsi="Cascadia Mono" w:cs="Cascadia Mono"/>
          <w:color w:val="808080"/>
          <w:sz w:val="19"/>
          <w:szCs w:val="19"/>
        </w:rPr>
        <w:t>#endif</w:t>
      </w:r>
      <w:r w:rsidRPr="00B657E9">
        <w:rPr>
          <w:rFonts w:ascii="Cascadia Mono" w:eastAsiaTheme="minorHAnsi" w:hAnsi="Cascadia Mono" w:cs="Cascadia Mono"/>
          <w:color w:val="000000"/>
          <w:sz w:val="19"/>
          <w:szCs w:val="19"/>
        </w:rPr>
        <w:tab/>
      </w:r>
      <w:r w:rsidRPr="00B657E9">
        <w:rPr>
          <w:rFonts w:ascii="Cascadia Mono" w:eastAsiaTheme="minorHAnsi" w:hAnsi="Cascadia Mono" w:cs="Cascadia Mono"/>
          <w:color w:val="008000"/>
          <w:sz w:val="19"/>
          <w:szCs w:val="19"/>
        </w:rPr>
        <w:t>// PREPROCESS_H</w:t>
      </w:r>
    </w:p>
    <w:p w14:paraId="36037A9B" w14:textId="5487A933" w:rsidR="00DC50E4" w:rsidRDefault="00B657E9" w:rsidP="00B657E9">
      <w:pPr>
        <w:pStyle w:val="ListParagraph"/>
        <w:numPr>
          <w:ilvl w:val="0"/>
          <w:numId w:val="11"/>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Chương trình cho file DetectChars.cpp</w:t>
      </w:r>
    </w:p>
    <w:p w14:paraId="3F2228AD" w14:textId="0A3F68A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DetectChars.cpp</w:t>
      </w:r>
    </w:p>
    <w:p w14:paraId="5D19CF2A" w14:textId="3D9E85AA"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include "DetectChars.h"</w:t>
      </w:r>
    </w:p>
    <w:p w14:paraId="422D726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global variables ///////////////////////////////////////////////////////////////////////////////</w:t>
      </w:r>
    </w:p>
    <w:p w14:paraId="2FAB5D20" w14:textId="057AB10A"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cv::Ptr&lt;cv::ml::KNearest&gt; kNearest = cv::ml::KNearest::create();</w:t>
      </w:r>
    </w:p>
    <w:p w14:paraId="5C20734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6C3C9C4F" w14:textId="4EE67DC9"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bool loadKNNDataAndTrainKNN(void) {</w:t>
      </w:r>
    </w:p>
    <w:p w14:paraId="3DD63677" w14:textId="7B7467D9"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read in training classifications ///////////////////////////////////////////////////</w:t>
      </w:r>
    </w:p>
    <w:p w14:paraId="01C46BA0" w14:textId="3BC0FC40"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Mat matClassificationInts;              // we will read the classification numbers into this variable as though it is a vector</w:t>
      </w:r>
    </w:p>
    <w:p w14:paraId="26896888" w14:textId="7599E602"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FileStorage fsClassifications("classifications.xml", cv::FileStorage::READ);        // open the classifications file</w:t>
      </w:r>
    </w:p>
    <w:p w14:paraId="007BF99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fsClassifications.isOpened() == false) {                                                        // if the file was not opened successfully</w:t>
      </w:r>
    </w:p>
    <w:p w14:paraId="2F228A3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cout &lt;&lt; "error, unable to open training classifications file, exiting program\n\n";        // show error message</w:t>
      </w:r>
    </w:p>
    <w:p w14:paraId="5B1E407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false);                                                                                  // and exit program</w:t>
      </w:r>
    </w:p>
    <w:p w14:paraId="04EE03B9" w14:textId="2C19D4DC"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3A11718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sClassifications["classifications"] &gt;&gt; matClassificationInts;          // read classifications section into Mat classifications variable</w:t>
      </w:r>
    </w:p>
    <w:p w14:paraId="47CE0ABC" w14:textId="7607D8C1"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sClassifications.release();                                            // close the classifications file</w:t>
      </w:r>
    </w:p>
    <w:p w14:paraId="05F0A247" w14:textId="2613665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read in training images ////////////////////////////////////////////////////////////</w:t>
      </w:r>
    </w:p>
    <w:p w14:paraId="16D46EF6" w14:textId="5149E5C1"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Mat matTrainingImagesAsFlattenedFloats;         // we will read multiple images into this single image variable as though it is a vector</w:t>
      </w:r>
    </w:p>
    <w:p w14:paraId="2B32E248" w14:textId="1B000843"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FileStorage fsTrainingImages("images.xml", cv::FileStorage::READ);              // open the training images file</w:t>
      </w:r>
    </w:p>
    <w:p w14:paraId="5A1FA81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fsTrainingImages.isOpened() == false) {                                                 // if the file was not opened successfully</w:t>
      </w:r>
    </w:p>
    <w:p w14:paraId="0B81571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cout &lt;&lt; "error, unable to open training images file, exiting program\n\n";         // show error message</w:t>
      </w:r>
    </w:p>
    <w:p w14:paraId="7BF6350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false);                                                                          // and exit program</w:t>
      </w:r>
    </w:p>
    <w:p w14:paraId="119A5D23" w14:textId="6B49C270"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69F3CD6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sTrainingImages["images"] &gt;&gt; matTrainingImagesAsFlattenedFloats;           // read images section into Mat training images variable</w:t>
      </w:r>
    </w:p>
    <w:p w14:paraId="42CB36C7" w14:textId="07B52333"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sTrainingImages.release();                                                 // close the traning images file</w:t>
      </w:r>
    </w:p>
    <w:p w14:paraId="11ED475F" w14:textId="4B140D34"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train //////////////////////////////////////////////////////////////////////////////</w:t>
      </w:r>
    </w:p>
    <w:p w14:paraId="56D7BFA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finally we get to the call to train, note that both parameters have to be of type Mat (a single Mat)</w:t>
      </w:r>
    </w:p>
    <w:p w14:paraId="2DDF859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lastRenderedPageBreak/>
        <w:t xml:space="preserve">                                                                                // even though in reality they are multiple images / numbers</w:t>
      </w:r>
    </w:p>
    <w:p w14:paraId="597BF71D" w14:textId="77CD2448"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kNearest-&gt;setDefaultK(1)</w:t>
      </w:r>
    </w:p>
    <w:p w14:paraId="0E25D12C" w14:textId="13F5C9C2"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kNearest-&gt;train(matTrainingImagesAsFlattenedFloats, cv::ml::ROW_SAMPLE, matClassificationInts);</w:t>
      </w:r>
    </w:p>
    <w:p w14:paraId="5BD6384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 true;</w:t>
      </w:r>
    </w:p>
    <w:p w14:paraId="2A332BBE" w14:textId="5749C4A8"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0821E58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176E324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std::vector&lt;PossiblePlate&gt; detectCharsInPlates(std::vector&lt;PossiblePlate&gt; &amp;vectorOfPossiblePlates) {</w:t>
      </w:r>
    </w:p>
    <w:p w14:paraId="798C5C6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 intPlateCounter = 0;</w:t>
      </w:r>
      <w:r w:rsidRPr="00E13B90">
        <w:rPr>
          <w:rFonts w:ascii="Cascadia Mono" w:hAnsi="Cascadia Mono" w:cs="Times New Roman"/>
          <w:sz w:val="19"/>
          <w:szCs w:val="19"/>
        </w:rPr>
        <w:tab/>
      </w:r>
      <w:r w:rsidRPr="00E13B90">
        <w:rPr>
          <w:rFonts w:ascii="Cascadia Mono" w:hAnsi="Cascadia Mono" w:cs="Times New Roman"/>
          <w:sz w:val="19"/>
          <w:szCs w:val="19"/>
        </w:rPr>
        <w:tab/>
      </w:r>
      <w:r w:rsidRPr="00E13B90">
        <w:rPr>
          <w:rFonts w:ascii="Cascadia Mono" w:hAnsi="Cascadia Mono" w:cs="Times New Roman"/>
          <w:sz w:val="19"/>
          <w:szCs w:val="19"/>
        </w:rPr>
        <w:tab/>
      </w:r>
      <w:r w:rsidRPr="00E13B90">
        <w:rPr>
          <w:rFonts w:ascii="Cascadia Mono" w:hAnsi="Cascadia Mono" w:cs="Times New Roman"/>
          <w:sz w:val="19"/>
          <w:szCs w:val="19"/>
        </w:rPr>
        <w:tab/>
        <w:t>// this is only for showing steps</w:t>
      </w:r>
    </w:p>
    <w:p w14:paraId="18C2EB7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Mat imgContours;</w:t>
      </w:r>
    </w:p>
    <w:p w14:paraId="08CFDF5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std::vector&lt;cv::Point&gt; &gt; contours;</w:t>
      </w:r>
    </w:p>
    <w:p w14:paraId="695EC73B" w14:textId="440A4F2D"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RNG rng;</w:t>
      </w:r>
    </w:p>
    <w:p w14:paraId="740E136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vectorOfPossiblePlates.empty()) {               // if vector of possible plates is empty</w:t>
      </w:r>
    </w:p>
    <w:p w14:paraId="5B0C132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vectorOfPossiblePlates);                 // return</w:t>
      </w:r>
    </w:p>
    <w:p w14:paraId="79471E1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2A69CCE8" w14:textId="5A8C4BA3"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at this point we can be sure vector of possible plates has at least one plate</w:t>
      </w:r>
    </w:p>
    <w:p w14:paraId="29C125F6" w14:textId="533E8155"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possiblePlate : vectorOfPossiblePlates) {            // for each possible plate, this is a big for loop that takes up most of the function</w:t>
      </w:r>
    </w:p>
    <w:p w14:paraId="567F4ADE" w14:textId="1FF480E8"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preprocess(possiblePlate.imgPlate, possiblePlate.imgGrayscale, possiblePlate.imgThresh);        // preprocess to get grayscale and threshold images</w:t>
      </w:r>
    </w:p>
    <w:p w14:paraId="6C68149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ifdef SHOW_STEPS</w:t>
      </w:r>
    </w:p>
    <w:p w14:paraId="6FE9EA6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imshow("5a", possiblePlate.imgPlate);</w:t>
      </w:r>
    </w:p>
    <w:p w14:paraId="7BD312D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imshow("5b", possiblePlate.imgGrayscale);</w:t>
      </w:r>
    </w:p>
    <w:p w14:paraId="6B879C3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imshow("5c", possiblePlate.imgThresh);</w:t>
      </w:r>
    </w:p>
    <w:p w14:paraId="6BE629E5" w14:textId="020214C2"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endif</w:t>
      </w:r>
      <w:r w:rsidRPr="00E13B90">
        <w:rPr>
          <w:rFonts w:ascii="Cascadia Mono" w:hAnsi="Cascadia Mono" w:cs="Times New Roman"/>
          <w:sz w:val="19"/>
          <w:szCs w:val="19"/>
        </w:rPr>
        <w:tab/>
        <w:t>// SHOW_STEPS</w:t>
      </w:r>
    </w:p>
    <w:p w14:paraId="77E2168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upscale size by 60% for better viewing and character recognition</w:t>
      </w:r>
    </w:p>
    <w:p w14:paraId="7414C775" w14:textId="24E30D1A"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resize(possiblePlate.imgThresh, possiblePlate.imgThresh, cv::Size(), 1.6, 1.6);</w:t>
      </w:r>
    </w:p>
    <w:p w14:paraId="5C34C10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threshold again to eliminate any gray areas</w:t>
      </w:r>
    </w:p>
    <w:p w14:paraId="762F27F3" w14:textId="357A61E2"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threshold(possiblePlate.imgThresh, possiblePlate.imgThresh, 0.0, 255.0, CV_THRESH_BINARY | CV_THRESH_OTSU);</w:t>
      </w:r>
    </w:p>
    <w:p w14:paraId="0A1C979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ifdef SHOW_STEPS</w:t>
      </w:r>
    </w:p>
    <w:p w14:paraId="05EFDDD0"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imshow("5d", possiblePlate.imgThresh);</w:t>
      </w:r>
    </w:p>
    <w:p w14:paraId="20846E93" w14:textId="3309F7DD"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endif</w:t>
      </w:r>
      <w:r w:rsidRPr="00E13B90">
        <w:rPr>
          <w:rFonts w:ascii="Cascadia Mono" w:hAnsi="Cascadia Mono" w:cs="Times New Roman"/>
          <w:sz w:val="19"/>
          <w:szCs w:val="19"/>
        </w:rPr>
        <w:tab/>
        <w:t>// SHOW_STEPS</w:t>
      </w:r>
    </w:p>
    <w:p w14:paraId="1392B3A7"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find all possible chars in the plate,</w:t>
      </w:r>
    </w:p>
    <w:p w14:paraId="7E02D49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this function first finds all contours, then only includes contours that could be chars (without comparison to other chars yet)</w:t>
      </w:r>
    </w:p>
    <w:p w14:paraId="21B50FA6" w14:textId="2076AE2E"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PossibleChar&gt; vectorOfPossibleCharsInPlate = findPossibleCharsInPlate(possiblePlate.imgGrayscale, possiblePlate.imgThresh);</w:t>
      </w:r>
    </w:p>
    <w:p w14:paraId="3A261DC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ifdef SHOW_STEPS</w:t>
      </w:r>
    </w:p>
    <w:p w14:paraId="635170A0"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mgContours = cv::Mat(possiblePlate.imgThresh.size(), CV_8UC3, SCALAR_BLACK);</w:t>
      </w:r>
    </w:p>
    <w:p w14:paraId="1993CBC2" w14:textId="0404ECD6"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ontours.clear();</w:t>
      </w:r>
    </w:p>
    <w:p w14:paraId="55FC964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possibleChar : vectorOfPossibleCharsInPlate) {</w:t>
      </w:r>
    </w:p>
    <w:p w14:paraId="561D5870"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ontours.push_back(possibleChar.contour);</w:t>
      </w:r>
    </w:p>
    <w:p w14:paraId="4AF2D334" w14:textId="4BFE843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609D5C2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drawContours(imgContours, contours, -1, SCALAR_WHITE);</w:t>
      </w:r>
    </w:p>
    <w:p w14:paraId="0FE49A49" w14:textId="77777777" w:rsidR="00B657E9" w:rsidRPr="00E13B90" w:rsidRDefault="00B657E9" w:rsidP="00B657E9">
      <w:pPr>
        <w:spacing w:after="0"/>
        <w:rPr>
          <w:rFonts w:ascii="Cascadia Mono" w:hAnsi="Cascadia Mono" w:cs="Times New Roman"/>
          <w:sz w:val="19"/>
          <w:szCs w:val="19"/>
        </w:rPr>
      </w:pPr>
    </w:p>
    <w:p w14:paraId="4FFFA7C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imshow("6", imgContours);</w:t>
      </w:r>
    </w:p>
    <w:p w14:paraId="52AF9D2D" w14:textId="7E230DD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lastRenderedPageBreak/>
        <w:t>#endif</w:t>
      </w:r>
      <w:r w:rsidRPr="00E13B90">
        <w:rPr>
          <w:rFonts w:ascii="Cascadia Mono" w:hAnsi="Cascadia Mono" w:cs="Times New Roman"/>
          <w:sz w:val="19"/>
          <w:szCs w:val="19"/>
        </w:rPr>
        <w:tab/>
        <w:t>// SHOW_STEPS</w:t>
      </w:r>
    </w:p>
    <w:p w14:paraId="362DA1A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given a vector of all possible chars, find groups of matching chars within the plate</w:t>
      </w:r>
    </w:p>
    <w:p w14:paraId="0F9EBF5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std::vector&lt;PossibleChar&gt; &gt; vectorOfVectorsOfMatchingCharsInPlate = findVectorOfVectorsOfMatchingChars(vectorOfPossibleCharsInPlate);</w:t>
      </w:r>
    </w:p>
    <w:p w14:paraId="581F06E7" w14:textId="77777777" w:rsidR="00B657E9" w:rsidRPr="00E13B90" w:rsidRDefault="00B657E9" w:rsidP="00B657E9">
      <w:pPr>
        <w:spacing w:after="0"/>
        <w:rPr>
          <w:rFonts w:ascii="Cascadia Mono" w:hAnsi="Cascadia Mono" w:cs="Times New Roman"/>
          <w:sz w:val="19"/>
          <w:szCs w:val="19"/>
        </w:rPr>
      </w:pPr>
    </w:p>
    <w:p w14:paraId="3958C2C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ifdef SHOW_STEPS</w:t>
      </w:r>
    </w:p>
    <w:p w14:paraId="78FEFFE1" w14:textId="21D6E579"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mgContours = cv::Mat(possiblePlate.imgThresh.size(), CV_8UC3, SCALAR_BLACK);</w:t>
      </w:r>
    </w:p>
    <w:p w14:paraId="6ACA43F4" w14:textId="4C2E09E1"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ontours.clear();</w:t>
      </w:r>
    </w:p>
    <w:p w14:paraId="6C9DE644"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vectorOfMatchingChars : vectorOfVectorsOfMatchingCharsInPlate) {</w:t>
      </w:r>
    </w:p>
    <w:p w14:paraId="0097BE0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 intRandomBlue = rng.uniform(0, 256);</w:t>
      </w:r>
    </w:p>
    <w:p w14:paraId="58611D94"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 intRandomGreen = rng.uniform(0, 256);</w:t>
      </w:r>
    </w:p>
    <w:p w14:paraId="6633E90D" w14:textId="1D3DDC0D"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 intRandomRed = rng.uniform(0, 256);</w:t>
      </w:r>
    </w:p>
    <w:p w14:paraId="70808617"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matchingChar : vectorOfMatchingChars) {</w:t>
      </w:r>
    </w:p>
    <w:p w14:paraId="0DA50F8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ontours.push_back(matchingChar.contour);</w:t>
      </w:r>
    </w:p>
    <w:p w14:paraId="10525CF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42C5CAF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drawContours(imgContours, contours, -1, cv::Scalar((double)intRandomBlue, (double)intRandomGreen, (double)intRandomRed));</w:t>
      </w:r>
    </w:p>
    <w:p w14:paraId="3908785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14FE73A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imshow("7", imgContours);</w:t>
      </w:r>
    </w:p>
    <w:p w14:paraId="00A8C9A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endif</w:t>
      </w:r>
      <w:r w:rsidRPr="00E13B90">
        <w:rPr>
          <w:rFonts w:ascii="Cascadia Mono" w:hAnsi="Cascadia Mono" w:cs="Times New Roman"/>
          <w:sz w:val="19"/>
          <w:szCs w:val="19"/>
        </w:rPr>
        <w:tab/>
        <w:t>// SHOW_STEPS</w:t>
      </w:r>
    </w:p>
    <w:p w14:paraId="664C0326" w14:textId="77777777" w:rsidR="00B657E9" w:rsidRPr="00E13B90" w:rsidRDefault="00B657E9" w:rsidP="00B657E9">
      <w:pPr>
        <w:spacing w:after="0"/>
        <w:rPr>
          <w:rFonts w:ascii="Cascadia Mono" w:hAnsi="Cascadia Mono" w:cs="Times New Roman"/>
          <w:sz w:val="19"/>
          <w:szCs w:val="19"/>
        </w:rPr>
      </w:pPr>
    </w:p>
    <w:p w14:paraId="0D21A49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vectorOfVectorsOfMatchingCharsInPlate.size() == 0) {                // if no groups of matching chars were found in the plate</w:t>
      </w:r>
    </w:p>
    <w:p w14:paraId="5EB42DB7"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ifdef SHOW_STEPS</w:t>
      </w:r>
    </w:p>
    <w:p w14:paraId="414A9EC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cout &lt;&lt; "chars found in plate number " &lt;&lt; intPlateCounter &lt;&lt; " = (none), click on any image and press a key to continue . . ." &lt;&lt; std::endl;</w:t>
      </w:r>
    </w:p>
    <w:p w14:paraId="66BABF5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PlateCounter++;</w:t>
      </w:r>
    </w:p>
    <w:p w14:paraId="254C490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destroyWindow("8");</w:t>
      </w:r>
    </w:p>
    <w:p w14:paraId="7A9A36C7"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destroyWindow("9");</w:t>
      </w:r>
    </w:p>
    <w:p w14:paraId="09347B10"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destroyWindow("10");</w:t>
      </w:r>
    </w:p>
    <w:p w14:paraId="3D61D79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waitKey(0);</w:t>
      </w:r>
    </w:p>
    <w:p w14:paraId="6D97F62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endif</w:t>
      </w:r>
      <w:r w:rsidRPr="00E13B90">
        <w:rPr>
          <w:rFonts w:ascii="Cascadia Mono" w:hAnsi="Cascadia Mono" w:cs="Times New Roman"/>
          <w:sz w:val="19"/>
          <w:szCs w:val="19"/>
        </w:rPr>
        <w:tab/>
        <w:t>// SHOW_STEPS</w:t>
      </w:r>
    </w:p>
    <w:p w14:paraId="79CBD2A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possiblePlate.strChars = "";            // set plate string member variable to empty string</w:t>
      </w:r>
    </w:p>
    <w:p w14:paraId="1B5DDE7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ontinue;                               // go back to top of for loop</w:t>
      </w:r>
    </w:p>
    <w:p w14:paraId="0C0B5431" w14:textId="692F93FF"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29A99114"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vectorOfMatchingChars : vectorOfVectorsOfMatchingCharsInPlate) {                                         // for each vector of matching chars in the current plate</w:t>
      </w:r>
    </w:p>
    <w:p w14:paraId="692F655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sort(vectorOfMatchingChars.begin(), vectorOfMatchingChars.end(), PossibleChar::sortCharsLeftToRight);      // sort the chars left to right</w:t>
      </w:r>
    </w:p>
    <w:p w14:paraId="5A5063F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vectorOfMatchingChars = removeInnerOverlappingChars(vectorOfMatchingChars);                                     // and eliminate any overlapping chars</w:t>
      </w:r>
    </w:p>
    <w:p w14:paraId="2FDC0985" w14:textId="614D7D18"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2766037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ifdef SHOW_STEPS</w:t>
      </w:r>
    </w:p>
    <w:p w14:paraId="24080D63" w14:textId="41837376"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mgContours = cv::Mat(possiblePlate.imgThresh.size(), CV_8UC3, SCALAR_BLACK)</w:t>
      </w:r>
    </w:p>
    <w:p w14:paraId="63F6533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vectorOfMatchingChars : vectorOfVectorsOfMatchingCharsInPlate) {</w:t>
      </w:r>
    </w:p>
    <w:p w14:paraId="7BE39DC0"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 intRandomBlue = rng.uniform(0, 256);</w:t>
      </w:r>
    </w:p>
    <w:p w14:paraId="6627CC1A"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 intRandomGreen = rng.uniform(0, 256);</w:t>
      </w:r>
    </w:p>
    <w:p w14:paraId="1FCDFD4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lastRenderedPageBreak/>
        <w:t xml:space="preserve">            int intRandomRed = rng.uniform(0, 256);</w:t>
      </w:r>
    </w:p>
    <w:p w14:paraId="3C7B567A" w14:textId="77777777" w:rsidR="00B657E9" w:rsidRPr="00E13B90" w:rsidRDefault="00B657E9" w:rsidP="00B657E9">
      <w:pPr>
        <w:spacing w:after="0"/>
        <w:rPr>
          <w:rFonts w:ascii="Cascadia Mono" w:hAnsi="Cascadia Mono" w:cs="Times New Roman"/>
          <w:sz w:val="19"/>
          <w:szCs w:val="19"/>
        </w:rPr>
      </w:pPr>
    </w:p>
    <w:p w14:paraId="4B04C815" w14:textId="6AF16030"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ontours.clear();</w:t>
      </w:r>
    </w:p>
    <w:p w14:paraId="117CA5D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matchingChar : vectorOfMatchingChars) {</w:t>
      </w:r>
    </w:p>
    <w:p w14:paraId="75F23B1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ontours.push_back(matchingChar.contour);</w:t>
      </w:r>
    </w:p>
    <w:p w14:paraId="68D2887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6FCB5C8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drawContours(imgContours, contours, -1, cv::Scalar((double)intRandomBlue, (double)intRandomGreen, (double)intRandomRed));</w:t>
      </w:r>
    </w:p>
    <w:p w14:paraId="67AAAD6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19CBC93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imshow("8", imgContours);</w:t>
      </w:r>
    </w:p>
    <w:p w14:paraId="24ACC118" w14:textId="490407F9"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endif</w:t>
      </w:r>
      <w:r w:rsidRPr="00E13B90">
        <w:rPr>
          <w:rFonts w:ascii="Cascadia Mono" w:hAnsi="Cascadia Mono" w:cs="Times New Roman"/>
          <w:sz w:val="19"/>
          <w:szCs w:val="19"/>
        </w:rPr>
        <w:tab/>
        <w:t>// SHOW_STEPS</w:t>
      </w:r>
    </w:p>
    <w:p w14:paraId="12787AA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within each possible plate, suppose the longest vector of potential matching chars is the actual vector of chars</w:t>
      </w:r>
    </w:p>
    <w:p w14:paraId="330636B4"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unsigned int intLenOfLongestVectorOfChars = 0;</w:t>
      </w:r>
    </w:p>
    <w:p w14:paraId="106D6FA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unsigned int intIndexOfLongestVectorOfChars = 0;</w:t>
      </w:r>
    </w:p>
    <w:p w14:paraId="516158D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loop through all the vectors of matching chars, get the index of the one with the most chars</w:t>
      </w:r>
    </w:p>
    <w:p w14:paraId="1E99537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unsigned int i = 0; i &lt; vectorOfVectorsOfMatchingCharsInPlate.size(); i++) {</w:t>
      </w:r>
    </w:p>
    <w:p w14:paraId="7B24F57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vectorOfVectorsOfMatchingCharsInPlate[i].size() &gt; intLenOfLongestVectorOfChars) {</w:t>
      </w:r>
    </w:p>
    <w:p w14:paraId="53EAD21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LenOfLongestVectorOfChars = vectorOfVectorsOfMatchingCharsInPlate[i].size();</w:t>
      </w:r>
    </w:p>
    <w:p w14:paraId="728B9FB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IndexOfLongestVectorOfChars = i;</w:t>
      </w:r>
    </w:p>
    <w:p w14:paraId="717C038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3D9F50C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23EB4900"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suppose that the longest vector of matching chars within the plate is the actual vector of chars</w:t>
      </w:r>
    </w:p>
    <w:p w14:paraId="145C42E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PossibleChar&gt; longestVectorOfMatchingCharsInPlate = vectorOfVectorsOfMatchingCharsInPlate[intIndexOfLongestVectorOfChars];</w:t>
      </w:r>
    </w:p>
    <w:p w14:paraId="327F0004" w14:textId="77777777" w:rsidR="00B657E9" w:rsidRPr="00E13B90" w:rsidRDefault="00B657E9" w:rsidP="00B657E9">
      <w:pPr>
        <w:spacing w:after="0"/>
        <w:rPr>
          <w:rFonts w:ascii="Cascadia Mono" w:hAnsi="Cascadia Mono" w:cs="Times New Roman"/>
          <w:sz w:val="19"/>
          <w:szCs w:val="19"/>
        </w:rPr>
      </w:pPr>
    </w:p>
    <w:p w14:paraId="4D307577"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ifdef SHOW_STEPS</w:t>
      </w:r>
    </w:p>
    <w:p w14:paraId="2FEC7097" w14:textId="3AB2C315"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mgContours = cv::Mat(possiblePlate.imgThresh.size(), CV_8UC3, SCALAR_BLACK);</w:t>
      </w:r>
    </w:p>
    <w:p w14:paraId="7A5E01A0" w14:textId="76F2DE7B"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ontours.clear();</w:t>
      </w:r>
    </w:p>
    <w:p w14:paraId="037159B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matchingChar : longestVectorOfMatchingCharsInPlate) {</w:t>
      </w:r>
    </w:p>
    <w:p w14:paraId="2E8BFF20"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ontours.push_back(matchingChar.contour);</w:t>
      </w:r>
    </w:p>
    <w:p w14:paraId="4BC73E3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55E6A249" w14:textId="5E4E1D6D"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drawContours(imgContours, contours, -1, SCALAR_WHITE);</w:t>
      </w:r>
    </w:p>
    <w:p w14:paraId="0BECB22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imshow("9", imgContours);</w:t>
      </w:r>
    </w:p>
    <w:p w14:paraId="1739A0FE" w14:textId="75CBCB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endif</w:t>
      </w:r>
      <w:r w:rsidRPr="00E13B90">
        <w:rPr>
          <w:rFonts w:ascii="Cascadia Mono" w:hAnsi="Cascadia Mono" w:cs="Times New Roman"/>
          <w:sz w:val="19"/>
          <w:szCs w:val="19"/>
        </w:rPr>
        <w:tab/>
        <w:t>// SHOW_STEPS</w:t>
      </w:r>
    </w:p>
    <w:p w14:paraId="18E1F6B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perform char recognition on the longest vector of matching chars in the plate</w:t>
      </w:r>
    </w:p>
    <w:p w14:paraId="4C2BC4F6" w14:textId="26499183"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possiblePlate.strChars = recognizeCharsInPlate(possiblePlate.imgThresh, longestVectorOfMatchingCharsInPlate);</w:t>
      </w:r>
    </w:p>
    <w:p w14:paraId="462FF1A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ifdef SHOW_STEPS</w:t>
      </w:r>
    </w:p>
    <w:p w14:paraId="385656C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cout &lt;&lt; "chars found in plate number " &lt;&lt; intPlateCounter &lt;&lt; " = " &lt;&lt; possiblePlate.strChars &lt;&lt; ", click on any image and press a key to continue . . ." &lt;&lt; std::endl;</w:t>
      </w:r>
    </w:p>
    <w:p w14:paraId="634CED1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PlateCounter++;</w:t>
      </w:r>
    </w:p>
    <w:p w14:paraId="19302D1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waitKey(0);</w:t>
      </w:r>
    </w:p>
    <w:p w14:paraId="2DD41B07" w14:textId="6F601D0A"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endif</w:t>
      </w:r>
      <w:r w:rsidRPr="00E13B90">
        <w:rPr>
          <w:rFonts w:ascii="Cascadia Mono" w:hAnsi="Cascadia Mono" w:cs="Times New Roman"/>
          <w:sz w:val="19"/>
          <w:szCs w:val="19"/>
        </w:rPr>
        <w:tab/>
        <w:t>// SHOW_STEPS</w:t>
      </w:r>
    </w:p>
    <w:p w14:paraId="3437EB24" w14:textId="5546E94A"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 end for each possible plate big for loop that takes up most of the function</w:t>
      </w:r>
    </w:p>
    <w:p w14:paraId="60449B5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ifdef SHOW_STEPS</w:t>
      </w:r>
    </w:p>
    <w:p w14:paraId="4309567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lastRenderedPageBreak/>
        <w:t xml:space="preserve">    std::cout &lt;&lt; std::endl &lt;&lt; "char detection complete, click on any image and press a key to continue . . ." &lt;&lt; std::endl;</w:t>
      </w:r>
    </w:p>
    <w:p w14:paraId="5845F91A"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waitKey(0);</w:t>
      </w:r>
    </w:p>
    <w:p w14:paraId="2D662E02" w14:textId="1C70A203"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endif</w:t>
      </w:r>
      <w:r w:rsidRPr="00E13B90">
        <w:rPr>
          <w:rFonts w:ascii="Cascadia Mono" w:hAnsi="Cascadia Mono" w:cs="Times New Roman"/>
          <w:sz w:val="19"/>
          <w:szCs w:val="19"/>
        </w:rPr>
        <w:tab/>
        <w:t>// SHOW_STEPS</w:t>
      </w:r>
    </w:p>
    <w:p w14:paraId="43FFD8B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vectorOfPossiblePlates);</w:t>
      </w:r>
    </w:p>
    <w:p w14:paraId="0CB7AF4D" w14:textId="280416AC"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7DCCD81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368AD04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std::vector&lt;PossibleChar&gt; findPossibleCharsInPlate(cv::Mat &amp;imgGrayscale, cv::Mat &amp;imgThresh) {</w:t>
      </w:r>
    </w:p>
    <w:p w14:paraId="51381A87" w14:textId="3FE68632"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PossibleChar&gt; vectorOfPossibleChars;                            // this will be the return value</w:t>
      </w:r>
    </w:p>
    <w:p w14:paraId="76F60BEC" w14:textId="09B71179"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Mat imgThreshCopy;</w:t>
      </w:r>
    </w:p>
    <w:p w14:paraId="6CCFAA12" w14:textId="4F25F23F"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std::vector&lt;cv::Point&gt; &gt; contours;</w:t>
      </w:r>
    </w:p>
    <w:p w14:paraId="54EF475C" w14:textId="7DCB49ED"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mgThreshCopy = imgThresh.clone();</w:t>
      </w:r>
      <w:r w:rsidRPr="00E13B90">
        <w:rPr>
          <w:rFonts w:ascii="Cascadia Mono" w:hAnsi="Cascadia Mono" w:cs="Times New Roman"/>
          <w:sz w:val="19"/>
          <w:szCs w:val="19"/>
        </w:rPr>
        <w:tab/>
      </w:r>
      <w:r w:rsidRPr="00E13B90">
        <w:rPr>
          <w:rFonts w:ascii="Cascadia Mono" w:hAnsi="Cascadia Mono" w:cs="Times New Roman"/>
          <w:sz w:val="19"/>
          <w:szCs w:val="19"/>
        </w:rPr>
        <w:tab/>
      </w:r>
      <w:r w:rsidRPr="00E13B90">
        <w:rPr>
          <w:rFonts w:ascii="Cascadia Mono" w:hAnsi="Cascadia Mono" w:cs="Times New Roman"/>
          <w:sz w:val="19"/>
          <w:szCs w:val="19"/>
        </w:rPr>
        <w:tab/>
      </w:r>
      <w:r w:rsidRPr="00E13B90">
        <w:rPr>
          <w:rFonts w:ascii="Cascadia Mono" w:hAnsi="Cascadia Mono" w:cs="Times New Roman"/>
          <w:sz w:val="19"/>
          <w:szCs w:val="19"/>
        </w:rPr>
        <w:tab/>
        <w:t>// make a copy of the thresh image, this in necessary b/c findContours modifies the image</w:t>
      </w:r>
    </w:p>
    <w:p w14:paraId="39F4BE5B" w14:textId="7AE010A4"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findContours(imgThreshCopy, contours, CV_RETR_LIST, CV_CHAIN_APPROX_SIMPLE);        // find all contours in plate</w:t>
      </w:r>
    </w:p>
    <w:p w14:paraId="7D37760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contour : contours) {                            // for each contour</w:t>
      </w:r>
    </w:p>
    <w:p w14:paraId="3258FC6B" w14:textId="00EB540D"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PossibleChar possibleChar(contour);</w:t>
      </w:r>
    </w:p>
    <w:p w14:paraId="1AD856F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checkIfPossibleChar(possibleChar)) {                // if contour is a possible char, note this does not compare to other chars (yet) . . .</w:t>
      </w:r>
    </w:p>
    <w:p w14:paraId="788CD6C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vectorOfPossibleChars.push_back(possibleChar);      // add to vector of possible chars</w:t>
      </w:r>
    </w:p>
    <w:p w14:paraId="4E18B86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2C273B50" w14:textId="47B9ADE8"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781B4227"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vectorOfPossibleChars);</w:t>
      </w:r>
    </w:p>
    <w:p w14:paraId="66724BB6" w14:textId="39517373"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49CF66F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34AE40D7"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bool checkIfPossibleChar(PossibleChar &amp;possibleChar) {</w:t>
      </w:r>
    </w:p>
    <w:p w14:paraId="1BFA3E8A"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this function is a 'first pass' that does a rough check on a contour to see if it could be a char,</w:t>
      </w:r>
    </w:p>
    <w:p w14:paraId="6A3E0414"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note that we are not (yet) comparing the char to other chars to look for a group</w:t>
      </w:r>
    </w:p>
    <w:p w14:paraId="682F6C3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possibleChar.boundingRect.area() &gt; MIN_PIXEL_AREA &amp;&amp;</w:t>
      </w:r>
    </w:p>
    <w:p w14:paraId="7E56C0C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possibleChar.boundingRect.width &gt; MIN_PIXEL_WIDTH &amp;&amp; possibleChar.boundingRect.height &gt; MIN_PIXEL_HEIGHT &amp;&amp;</w:t>
      </w:r>
    </w:p>
    <w:p w14:paraId="612FAEB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MIN_ASPECT_RATIO &lt; possibleChar.dblAspectRatio &amp;&amp; possibleChar.dblAspectRatio &lt; MAX_ASPECT_RATIO) {</w:t>
      </w:r>
    </w:p>
    <w:p w14:paraId="7D4DD94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true);</w:t>
      </w:r>
    </w:p>
    <w:p w14:paraId="2E9540E0"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2EE6A15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else {</w:t>
      </w:r>
    </w:p>
    <w:p w14:paraId="60C7BFB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false);</w:t>
      </w:r>
    </w:p>
    <w:p w14:paraId="6A12FC7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78FA2AE4" w14:textId="3BC1324A"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304C5B5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7C593C2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std::vector&lt;std::vector&lt;PossibleChar&gt; &gt; findVectorOfVectorsOfMatchingChars(const std::vector&lt;PossibleChar&gt; &amp;vectorOfPossibleChars) {</w:t>
      </w:r>
    </w:p>
    <w:p w14:paraId="066651D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with this function, we start off with all the possible chars in one big vector</w:t>
      </w:r>
    </w:p>
    <w:p w14:paraId="1E5E16F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the purpose of this function is to re-arrange the one big vector of chars into a vector of vectors of matching chars,</w:t>
      </w:r>
    </w:p>
    <w:p w14:paraId="1AA30F1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lastRenderedPageBreak/>
        <w:t xml:space="preserve">    // note that chars that are not found to be in a group of matches do not need to be considered further</w:t>
      </w:r>
    </w:p>
    <w:p w14:paraId="58E5ECE3" w14:textId="7DB312B3"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std::vector&lt;PossibleChar&gt; &gt; vectorOfVectorsOfMatchingChars;             // this will be the return value</w:t>
      </w:r>
    </w:p>
    <w:p w14:paraId="101A70E8" w14:textId="59E16AB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possibleChar : vectorOfPossibleChars) {                  // for each possible char in the one big vector of chars</w:t>
      </w:r>
    </w:p>
    <w:p w14:paraId="616A377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find all chars in the big vector that match the current char</w:t>
      </w:r>
    </w:p>
    <w:p w14:paraId="1B08DB3C" w14:textId="37C7DAE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PossibleChar&gt; vectorOfMatchingChars = findVectorOfMatchingChars(possibleChar, vectorOfPossibleChars);</w:t>
      </w:r>
    </w:p>
    <w:p w14:paraId="572E7D92" w14:textId="0925A364"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vectorOfMatchingChars.push_back(possibleChar);          // also add the current char to current possible vector of matching chars</w:t>
      </w:r>
    </w:p>
    <w:p w14:paraId="2D941DF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if current possible vector of matching chars is not long enough to constitute a possible plate</w:t>
      </w:r>
    </w:p>
    <w:p w14:paraId="264E2AA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vectorOfMatchingChars.size() &lt; MIN_NUMBER_OF_MATCHING_CHARS) {</w:t>
      </w:r>
    </w:p>
    <w:p w14:paraId="1FC6282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ontinue;                       // jump back to the top of the for loop and try again with next char, note that it's not necessary</w:t>
      </w:r>
    </w:p>
    <w:p w14:paraId="0FFFF6F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to save the vector in any way since it did not have enough chars to be a possible plate</w:t>
      </w:r>
    </w:p>
    <w:p w14:paraId="69B2AA3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0639C2B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if we get here, the current vector passed test as a "group" or "cluster" of matching chars</w:t>
      </w:r>
    </w:p>
    <w:p w14:paraId="1DD330F1" w14:textId="03F9F425"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vectorOfVectorsOfMatchingChars.push_back(vectorOfMatchingChars);            // so add to our vector of vectors of matching chars</w:t>
      </w:r>
    </w:p>
    <w:p w14:paraId="4A0942F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remove the current vector of matching chars from the big vector so we don't use those same chars twice,</w:t>
      </w:r>
    </w:p>
    <w:p w14:paraId="605B37DA"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make sure to make a new big vector for this since we don't want to change the original big vector</w:t>
      </w:r>
    </w:p>
    <w:p w14:paraId="45AE1E02" w14:textId="2717E77D"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PossibleChar&gt; vectorOfPossibleCharsWithCurrentMatchesRemoved;</w:t>
      </w:r>
    </w:p>
    <w:p w14:paraId="43C2160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possChar : vectorOfPossibleChars) {</w:t>
      </w:r>
    </w:p>
    <w:p w14:paraId="07D3180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std::find(vectorOfMatchingChars.begin(), vectorOfMatchingChars.end(), possChar) == vectorOfMatchingChars.end()) {</w:t>
      </w:r>
    </w:p>
    <w:p w14:paraId="484E95F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vectorOfPossibleCharsWithCurrentMatchesRemoved.push_back(possChar);</w:t>
      </w:r>
    </w:p>
    <w:p w14:paraId="09DB3BF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3A98E89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171F017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declare new vector of vectors of chars to get result from recursive call</w:t>
      </w:r>
    </w:p>
    <w:p w14:paraId="3DF3109D" w14:textId="5B187B2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std::vector&lt;PossibleChar&gt; &gt; recursiveVectorOfVectorsOfMatchingChars;</w:t>
      </w:r>
    </w:p>
    <w:p w14:paraId="30D11E2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recursive call</w:t>
      </w:r>
    </w:p>
    <w:p w14:paraId="4185E415" w14:textId="553971B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cursiveVectorOfVectorsOfMatchingChars = findVectorOfVectorsOfMatchingChars(vectorOfPossibleCharsWithCurrentMatchesRemoved);</w:t>
      </w:r>
      <w:r w:rsidRPr="00E13B90">
        <w:rPr>
          <w:rFonts w:ascii="Cascadia Mono" w:hAnsi="Cascadia Mono" w:cs="Times New Roman"/>
          <w:sz w:val="19"/>
          <w:szCs w:val="19"/>
        </w:rPr>
        <w:tab/>
        <w:t>// recursive call !!</w:t>
      </w:r>
    </w:p>
    <w:p w14:paraId="488BDD4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recursiveVectorOfMatchingChars : recursiveVectorOfVectorsOfMatchingChars) {      // for each vector of matching chars found by recursive call</w:t>
      </w:r>
    </w:p>
    <w:p w14:paraId="38B5035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vectorOfVectorsOfMatchingChars.push_back(recursiveVectorOfMatchingChars);               // add to our original vector of vectors of matching chars</w:t>
      </w:r>
    </w:p>
    <w:p w14:paraId="134D5DC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1A132782" w14:textId="77777777" w:rsidR="00B657E9" w:rsidRPr="00E13B90" w:rsidRDefault="00B657E9" w:rsidP="00B657E9">
      <w:pPr>
        <w:spacing w:after="0"/>
        <w:rPr>
          <w:rFonts w:ascii="Cascadia Mono" w:hAnsi="Cascadia Mono" w:cs="Times New Roman"/>
          <w:sz w:val="19"/>
          <w:szCs w:val="19"/>
        </w:rPr>
      </w:pPr>
    </w:p>
    <w:p w14:paraId="6BDF710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break;</w:t>
      </w:r>
      <w:r w:rsidRPr="00E13B90">
        <w:rPr>
          <w:rFonts w:ascii="Cascadia Mono" w:hAnsi="Cascadia Mono" w:cs="Times New Roman"/>
          <w:sz w:val="19"/>
          <w:szCs w:val="19"/>
        </w:rPr>
        <w:tab/>
      </w:r>
      <w:r w:rsidRPr="00E13B90">
        <w:rPr>
          <w:rFonts w:ascii="Cascadia Mono" w:hAnsi="Cascadia Mono" w:cs="Times New Roman"/>
          <w:sz w:val="19"/>
          <w:szCs w:val="19"/>
        </w:rPr>
        <w:tab/>
        <w:t>// exit for loop</w:t>
      </w:r>
    </w:p>
    <w:p w14:paraId="75FF17D7"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lastRenderedPageBreak/>
        <w:t xml:space="preserve">    }</w:t>
      </w:r>
    </w:p>
    <w:p w14:paraId="56428346" w14:textId="77777777" w:rsidR="00B657E9" w:rsidRPr="00E13B90" w:rsidRDefault="00B657E9" w:rsidP="00B657E9">
      <w:pPr>
        <w:spacing w:after="0"/>
        <w:rPr>
          <w:rFonts w:ascii="Cascadia Mono" w:hAnsi="Cascadia Mono" w:cs="Times New Roman"/>
          <w:sz w:val="19"/>
          <w:szCs w:val="19"/>
        </w:rPr>
      </w:pPr>
    </w:p>
    <w:p w14:paraId="50B2EB1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vectorOfVectorsOfMatchingChars);</w:t>
      </w:r>
    </w:p>
    <w:p w14:paraId="532832A4" w14:textId="17CC5E90"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482BA28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4D062267"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std::vector&lt;PossibleChar&gt; findVectorOfMatchingChars(const PossibleChar &amp;possibleChar, const std::vector&lt;PossibleChar&gt; &amp;vectorOfChars) {</w:t>
      </w:r>
    </w:p>
    <w:p w14:paraId="7F62A6B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the purpose of this function is, given a possible char and a big vector of possible chars,</w:t>
      </w:r>
    </w:p>
    <w:p w14:paraId="06A226B4"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find all chars in the big vector that are a match for the single possible char, and return those matching chars as a vector</w:t>
      </w:r>
    </w:p>
    <w:p w14:paraId="15B37CA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PossibleChar&gt; vectorOfMatchingChars;                // this will be the return value</w:t>
      </w:r>
    </w:p>
    <w:p w14:paraId="21C26538" w14:textId="77777777" w:rsidR="00B657E9" w:rsidRPr="00E13B90" w:rsidRDefault="00B657E9" w:rsidP="00B657E9">
      <w:pPr>
        <w:spacing w:after="0"/>
        <w:rPr>
          <w:rFonts w:ascii="Cascadia Mono" w:hAnsi="Cascadia Mono" w:cs="Times New Roman"/>
          <w:sz w:val="19"/>
          <w:szCs w:val="19"/>
        </w:rPr>
      </w:pPr>
    </w:p>
    <w:p w14:paraId="76CD96CD" w14:textId="16546F11"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possibleMatchingChar : vectorOfChars) {              // for each char in big vector</w:t>
      </w:r>
    </w:p>
    <w:p w14:paraId="481F20C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if the char we attempting to find matches for is the exact same char as the char in the big vector we are currently checking</w:t>
      </w:r>
    </w:p>
    <w:p w14:paraId="6D3A025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possibleMatchingChar == possibleChar) {</w:t>
      </w:r>
    </w:p>
    <w:p w14:paraId="65794B80"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then we should not include it in the vector of matches b/c that would end up double including the current char</w:t>
      </w:r>
    </w:p>
    <w:p w14:paraId="795263C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ontinue;           // so do not add to vector of matches and jump back to top of for loop</w:t>
      </w:r>
    </w:p>
    <w:p w14:paraId="68CBF52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7387F9C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compute stuff to see if chars are a match</w:t>
      </w:r>
    </w:p>
    <w:p w14:paraId="4286651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ouble dblDistanceBetweenChars = distanceBetweenChars(possibleChar, possibleMatchingChar);</w:t>
      </w:r>
    </w:p>
    <w:p w14:paraId="38E111E0"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ouble dblAngleBetweenChars = angleBetweenChars(possibleChar, possibleMatchingChar);</w:t>
      </w:r>
    </w:p>
    <w:p w14:paraId="2D77952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ouble dblChangeInArea = (double)abs(possibleMatchingChar.boundingRect.area() - possibleChar.boundingRect.area()) / (double)possibleChar.boundingRect.area();</w:t>
      </w:r>
    </w:p>
    <w:p w14:paraId="5FA16CF4"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ouble dblChangeInWidth = (double)abs(possibleMatchingChar.boundingRect.width - possibleChar.boundingRect.width) / (double)possibleChar.boundingRect.width;</w:t>
      </w:r>
    </w:p>
    <w:p w14:paraId="2A8A545D" w14:textId="40358DDB"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ouble dblChangeInHeight = (double)abs(possibleMatchingChar.boundingRect.height - possibleChar.boundingRect.height) / (double)possibleChar.boundingRect.height;</w:t>
      </w:r>
    </w:p>
    <w:p w14:paraId="17D3367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check if chars match</w:t>
      </w:r>
    </w:p>
    <w:p w14:paraId="1CDD8CC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dblDistanceBetweenChars &lt; (possibleChar.dblDiagonalSize * MAX_DIAG_SIZE_MULTIPLE_AWAY) &amp;&amp;</w:t>
      </w:r>
    </w:p>
    <w:p w14:paraId="7A6DCF4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blAngleBetweenChars &lt; MAX_ANGLE_BETWEEN_CHARS &amp;&amp;</w:t>
      </w:r>
    </w:p>
    <w:p w14:paraId="61B5F11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blChangeInArea &lt; MAX_CHANGE_IN_AREA &amp;&amp;</w:t>
      </w:r>
    </w:p>
    <w:p w14:paraId="1BEE196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blChangeInWidth &lt; MAX_CHANGE_IN_WIDTH &amp;&amp;</w:t>
      </w:r>
    </w:p>
    <w:p w14:paraId="18506FEA"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blChangeInHeight &lt; MAX_CHANGE_IN_HEIGHT) {</w:t>
      </w:r>
    </w:p>
    <w:p w14:paraId="60E2170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vectorOfMatchingChars.push_back(possibleMatchingChar);      // if the chars are a match, add the current char to vector of matching chars</w:t>
      </w:r>
    </w:p>
    <w:p w14:paraId="5C9A827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745AAFCD" w14:textId="618FEA9D"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561752B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vectorOfMatchingChars);          // return result</w:t>
      </w:r>
    </w:p>
    <w:p w14:paraId="75EE724C" w14:textId="692883FE"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57A3BAEE"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3F4716E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use Pythagorean theorem to calculate distance between two chars</w:t>
      </w:r>
    </w:p>
    <w:p w14:paraId="2546589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lastRenderedPageBreak/>
        <w:t>double distanceBetweenChars(const PossibleChar &amp;firstChar, const PossibleChar &amp;secondChar) {</w:t>
      </w:r>
    </w:p>
    <w:p w14:paraId="16C2377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 intX = abs(firstChar.intCenterX - secondChar.intCenterX);</w:t>
      </w:r>
    </w:p>
    <w:p w14:paraId="33D654BA"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nt intY = abs(firstChar.intCenterY - secondChar.intCenterY);</w:t>
      </w:r>
    </w:p>
    <w:p w14:paraId="407D3983" w14:textId="77777777" w:rsidR="00B657E9" w:rsidRPr="00E13B90" w:rsidRDefault="00B657E9" w:rsidP="00B657E9">
      <w:pPr>
        <w:spacing w:after="0"/>
        <w:rPr>
          <w:rFonts w:ascii="Cascadia Mono" w:hAnsi="Cascadia Mono" w:cs="Times New Roman"/>
          <w:sz w:val="19"/>
          <w:szCs w:val="19"/>
        </w:rPr>
      </w:pPr>
    </w:p>
    <w:p w14:paraId="1F143D8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sqrt(pow(intX, 2) + pow(intY, 2)));</w:t>
      </w:r>
    </w:p>
    <w:p w14:paraId="4EA42C1B" w14:textId="525C83E2"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0B3CF13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3BFF5414"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use basic trigonometry(SOH CAH TOA) to calculate angle between chars</w:t>
      </w:r>
    </w:p>
    <w:p w14:paraId="4D494F7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double angleBetweenChars(const PossibleChar &amp;firstChar, const PossibleChar &amp;secondChar) {</w:t>
      </w:r>
    </w:p>
    <w:p w14:paraId="107A7E0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ouble dblAdj = abs(firstChar.intCenterX - secondChar.intCenterX);</w:t>
      </w:r>
    </w:p>
    <w:p w14:paraId="46414DF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ouble dblOpp = abs(firstChar.intCenterY - secondChar.intCenterY);</w:t>
      </w:r>
    </w:p>
    <w:p w14:paraId="52592039" w14:textId="77777777" w:rsidR="00B657E9" w:rsidRPr="00E13B90" w:rsidRDefault="00B657E9" w:rsidP="00B657E9">
      <w:pPr>
        <w:spacing w:after="0"/>
        <w:rPr>
          <w:rFonts w:ascii="Cascadia Mono" w:hAnsi="Cascadia Mono" w:cs="Times New Roman"/>
          <w:sz w:val="19"/>
          <w:szCs w:val="19"/>
        </w:rPr>
      </w:pPr>
    </w:p>
    <w:p w14:paraId="4036119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ouble dblAngleInRad = atan(dblOpp / dblAdj);</w:t>
      </w:r>
    </w:p>
    <w:p w14:paraId="754D6A07" w14:textId="77777777" w:rsidR="00B657E9" w:rsidRPr="00E13B90" w:rsidRDefault="00B657E9" w:rsidP="00B657E9">
      <w:pPr>
        <w:spacing w:after="0"/>
        <w:rPr>
          <w:rFonts w:ascii="Cascadia Mono" w:hAnsi="Cascadia Mono" w:cs="Times New Roman"/>
          <w:sz w:val="19"/>
          <w:szCs w:val="19"/>
        </w:rPr>
      </w:pPr>
    </w:p>
    <w:p w14:paraId="35E973C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double dblAngleInDeg = dblAngleInRad * (180.0 / CV_PI);</w:t>
      </w:r>
    </w:p>
    <w:p w14:paraId="580B35B1" w14:textId="77777777" w:rsidR="00B657E9" w:rsidRPr="00E13B90" w:rsidRDefault="00B657E9" w:rsidP="00B657E9">
      <w:pPr>
        <w:spacing w:after="0"/>
        <w:rPr>
          <w:rFonts w:ascii="Cascadia Mono" w:hAnsi="Cascadia Mono" w:cs="Times New Roman"/>
          <w:sz w:val="19"/>
          <w:szCs w:val="19"/>
        </w:rPr>
      </w:pPr>
    </w:p>
    <w:p w14:paraId="41179B1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dblAngleInDeg);</w:t>
      </w:r>
    </w:p>
    <w:p w14:paraId="6CEE24FE" w14:textId="423C626C"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070E20E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4410344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if we have two chars overlapping or to close to each other to possibly be separate chars, remove the inner (smaller) char,</w:t>
      </w:r>
    </w:p>
    <w:p w14:paraId="3CB247C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this is to prevent including the same char twice if two contours are found for the same char,</w:t>
      </w:r>
    </w:p>
    <w:p w14:paraId="1E78A22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for example for the letter 'O' both the inner ring and the outer ring may be found as contours, but we should only include the char once</w:t>
      </w:r>
    </w:p>
    <w:p w14:paraId="14F11AC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std::vector&lt;PossibleChar&gt; removeInnerOverlappingChars(std::vector&lt;PossibleChar&gt; &amp;vectorOfMatchingChars) {</w:t>
      </w:r>
    </w:p>
    <w:p w14:paraId="39BBF3A7" w14:textId="2198A39A"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PossibleChar&gt; vectorOfMatchingCharsWithInnerCharRemoved(vectorOfMatchingChars);</w:t>
      </w:r>
    </w:p>
    <w:p w14:paraId="7A7F254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currentChar : vectorOfMatchingChars) {</w:t>
      </w:r>
    </w:p>
    <w:p w14:paraId="7AC5473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otherChar : vectorOfMatchingChars) {</w:t>
      </w:r>
    </w:p>
    <w:p w14:paraId="7D4AEF8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currentChar != otherChar) {                         // if current char and other char are not the same char . . .</w:t>
      </w:r>
    </w:p>
    <w:p w14:paraId="3ED3544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if current char and other char have center points at almost the same location . . .</w:t>
      </w:r>
    </w:p>
    <w:p w14:paraId="4C54D99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distanceBetweenChars(currentChar, otherChar) &lt; (currentChar.dblDiagonalSize * MIN_DIAG_SIZE_MULTIPLE_AWAY)) {</w:t>
      </w:r>
    </w:p>
    <w:p w14:paraId="6E2D7A9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if we get in here we have found overlapping chars</w:t>
      </w:r>
    </w:p>
    <w:p w14:paraId="4C738790" w14:textId="77C900AA"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next we identify which char is smaller, then if that char was not already removed on a previous pass, remove it</w:t>
      </w:r>
    </w:p>
    <w:p w14:paraId="072472C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if current char is smaller than other char</w:t>
      </w:r>
    </w:p>
    <w:p w14:paraId="1C5449D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currentChar.boundingRect.area() &lt; otherChar.boundingRect.area()) {</w:t>
      </w:r>
    </w:p>
    <w:p w14:paraId="68A14EC9"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look for char in vector with an iterator</w:t>
      </w:r>
    </w:p>
    <w:p w14:paraId="0F58702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PossibleChar&gt;::iterator currentCharIterator = std::find(vectorOfMatchingCharsWithInnerCharRemoved.begin(), vectorOfMatchingCharsWithInnerCharRemoved.end(), currentChar);</w:t>
      </w:r>
    </w:p>
    <w:p w14:paraId="4ED2662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if iterator did not get to end, then the char was found in the vector</w:t>
      </w:r>
    </w:p>
    <w:p w14:paraId="78A68B0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currentCharIterator != vectorOfMatchingCharsWithInnerCharRemoved.end()) {</w:t>
      </w:r>
    </w:p>
    <w:p w14:paraId="2831BFE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lastRenderedPageBreak/>
        <w:t xml:space="preserve">                            vectorOfMatchingCharsWithInnerCharRemoved.erase(currentCharIterator);       // so remove the char</w:t>
      </w:r>
    </w:p>
    <w:p w14:paraId="179CBC2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72EA912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2BCEC04F"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else {        // else if other char is smaller than current char</w:t>
      </w:r>
    </w:p>
    <w:p w14:paraId="35B4736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look for char in vector with an iterator</w:t>
      </w:r>
    </w:p>
    <w:p w14:paraId="66BB6AE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vector&lt;PossibleChar&gt;::iterator otherCharIterator = std::find(vectorOfMatchingCharsWithInnerCharRemoved.begin(), vectorOfMatchingCharsWithInnerCharRemoved.end(), otherChar);</w:t>
      </w:r>
    </w:p>
    <w:p w14:paraId="3F00831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if iterator did not get to end, then the char was found in the vector</w:t>
      </w:r>
    </w:p>
    <w:p w14:paraId="11B1260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f (otherCharIterator != vectorOfMatchingCharsWithInnerCharRemoved.end()) {</w:t>
      </w:r>
    </w:p>
    <w:p w14:paraId="540BAD6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vectorOfMatchingCharsWithInnerCharRemoved.erase(otherCharIterator);         // so remove the char</w:t>
      </w:r>
    </w:p>
    <w:p w14:paraId="5F076B3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3AA8AB9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73CBA9C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673E1787"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5419923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52FEB13E" w14:textId="752B8306"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0FE277F6"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vectorOfMatchingCharsWithInnerCharRemoved);</w:t>
      </w:r>
    </w:p>
    <w:p w14:paraId="49E89E45" w14:textId="214E7465"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7C0CAC5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0D3C2EF8"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this is where we apply the actual char recognition</w:t>
      </w:r>
    </w:p>
    <w:p w14:paraId="58E29DC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std::string recognizeCharsInPlate(cv::Mat &amp;imgThresh, std::vector&lt;PossibleChar&gt; &amp;vectorOfMatchingChars) {</w:t>
      </w:r>
    </w:p>
    <w:p w14:paraId="700375A2" w14:textId="59D3F9DE"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string strChars;               // this will be the return value, the chars in the lic plate</w:t>
      </w:r>
    </w:p>
    <w:p w14:paraId="4B60F113" w14:textId="342595D0"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Mat imgThreshColor;</w:t>
      </w:r>
    </w:p>
    <w:p w14:paraId="610D567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sort chars from left to right</w:t>
      </w:r>
    </w:p>
    <w:p w14:paraId="1B6433ED" w14:textId="20F11013"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d::sort(vectorOfMatchingChars.begin(), vectorOfMatchingChars.end(), PossibleChar::sortCharsLeftToRight);</w:t>
      </w:r>
    </w:p>
    <w:p w14:paraId="2FE9B39F" w14:textId="5B0275A1"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cvtColor(imgThresh, imgThreshColor, CV_GRAY2BGR);       // make color version of threshold image so we can draw contours in color on it</w:t>
      </w:r>
    </w:p>
    <w:p w14:paraId="339CB0B5"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or (auto &amp;currentChar : vectorOfMatchingChars) {           // for each char in plate</w:t>
      </w:r>
    </w:p>
    <w:p w14:paraId="67CC8979" w14:textId="08677B55"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rectangle(imgThreshColor, currentChar.boundingRect, SCALAR_GREEN, 2);       // draw green box around the char</w:t>
      </w:r>
    </w:p>
    <w:p w14:paraId="4781F73D" w14:textId="04F31731"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Mat imgROItoBeCloned = imgThresh(currentChar.boundingRect);                 // get ROI image of bounding rect</w:t>
      </w:r>
    </w:p>
    <w:p w14:paraId="14A8C341" w14:textId="7CCD65D3"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Mat imgROI = imgROItoBeCloned.clone();      // clone ROI image so we don't change original when we resize</w:t>
      </w:r>
    </w:p>
    <w:p w14:paraId="2957640A"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Mat imgROIResized;</w:t>
      </w:r>
    </w:p>
    <w:p w14:paraId="18A59BCB"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 resize image, this is necessary for char recognition</w:t>
      </w:r>
    </w:p>
    <w:p w14:paraId="225977AF" w14:textId="6EC8443D"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resize(imgROI, imgROIResized, cv::Size(RESIZED_CHAR_IMAGE_WIDTH, RESIZED_CHAR_IMAGE_HEIGHT));</w:t>
      </w:r>
    </w:p>
    <w:p w14:paraId="0FBC1267" w14:textId="13EECA4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Mat matROIFloat;</w:t>
      </w:r>
    </w:p>
    <w:p w14:paraId="45AF249C" w14:textId="4AD2D1D8"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imgROIResized.convertTo(matROIFloat, CV_32FC1);         // convert Mat to float, necessary for call to findNearest</w:t>
      </w:r>
    </w:p>
    <w:p w14:paraId="39081D3C" w14:textId="14C93353"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Mat matROIFlattenedFloat = matROIFloat.reshape(1, 1);       // flatten Matrix into one row</w:t>
      </w:r>
    </w:p>
    <w:p w14:paraId="17C61EE4" w14:textId="05C2A131"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lastRenderedPageBreak/>
        <w:t xml:space="preserve">        cv::Mat matCurrentChar(0, 0, CV_32F);                   // declare Mat to read current char into, this is necessary b/c findNearest requires a Mat</w:t>
      </w:r>
    </w:p>
    <w:p w14:paraId="40B576C9" w14:textId="16AE8475"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kNearest-&gt;findNearest(matROIFlattenedFloat, 1, matCurrentChar);     // finally we can call find_nearest !!!</w:t>
      </w:r>
    </w:p>
    <w:p w14:paraId="29151FE9" w14:textId="401C4410"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float fltCurrentChar = (float)matCurrentChar.at&lt;float&gt;(0, 0);       // convert current char from Mat to float</w:t>
      </w:r>
    </w:p>
    <w:p w14:paraId="2A75E82A"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strChars = strChars + char(int(fltCurrentChar));        // append current char to full string</w:t>
      </w:r>
    </w:p>
    <w:p w14:paraId="429212F0" w14:textId="176BDF33"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w:t>
      </w:r>
    </w:p>
    <w:p w14:paraId="78ED4C43"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ifdef SHOW_STEPS</w:t>
      </w:r>
    </w:p>
    <w:p w14:paraId="4293A6B1"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cv::imshow("10", imgThreshColor);</w:t>
      </w:r>
    </w:p>
    <w:p w14:paraId="356EB3FC"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endif</w:t>
      </w:r>
      <w:r w:rsidRPr="00E13B90">
        <w:rPr>
          <w:rFonts w:ascii="Cascadia Mono" w:hAnsi="Cascadia Mono" w:cs="Times New Roman"/>
          <w:sz w:val="19"/>
          <w:szCs w:val="19"/>
        </w:rPr>
        <w:tab/>
        <w:t>// SHOW_STEPS</w:t>
      </w:r>
    </w:p>
    <w:p w14:paraId="72FBA2A9" w14:textId="77777777" w:rsidR="00B657E9" w:rsidRPr="00E13B90" w:rsidRDefault="00B657E9" w:rsidP="00B657E9">
      <w:pPr>
        <w:spacing w:after="0"/>
        <w:rPr>
          <w:rFonts w:ascii="Cascadia Mono" w:hAnsi="Cascadia Mono" w:cs="Times New Roman"/>
          <w:sz w:val="19"/>
          <w:szCs w:val="19"/>
        </w:rPr>
      </w:pPr>
    </w:p>
    <w:p w14:paraId="3A9C1E9D"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 xml:space="preserve">    return(strChars);               // return result</w:t>
      </w:r>
    </w:p>
    <w:p w14:paraId="124F3232" w14:textId="77777777" w:rsidR="00B657E9" w:rsidRPr="00E13B90" w:rsidRDefault="00B657E9" w:rsidP="00B657E9">
      <w:pPr>
        <w:spacing w:after="0"/>
        <w:rPr>
          <w:rFonts w:ascii="Cascadia Mono" w:hAnsi="Cascadia Mono" w:cs="Times New Roman"/>
          <w:sz w:val="19"/>
          <w:szCs w:val="19"/>
        </w:rPr>
      </w:pPr>
      <w:r w:rsidRPr="00E13B90">
        <w:rPr>
          <w:rFonts w:ascii="Cascadia Mono" w:hAnsi="Cascadia Mono" w:cs="Times New Roman"/>
          <w:sz w:val="19"/>
          <w:szCs w:val="19"/>
        </w:rPr>
        <w:t>}</w:t>
      </w:r>
    </w:p>
    <w:p w14:paraId="3D65018D" w14:textId="3647D63D" w:rsidR="00B657E9" w:rsidRDefault="00B657E9" w:rsidP="00B657E9">
      <w:pPr>
        <w:pStyle w:val="ListParagraph"/>
        <w:numPr>
          <w:ilvl w:val="0"/>
          <w:numId w:val="11"/>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Chương trình cho file DetectPlates.cpp</w:t>
      </w:r>
    </w:p>
    <w:p w14:paraId="509D9B2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 DetectPlates.cpp</w:t>
      </w:r>
    </w:p>
    <w:p w14:paraId="49567CF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603E57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includ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DetectPlates.h"</w:t>
      </w:r>
    </w:p>
    <w:p w14:paraId="2E87F89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159000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w:t>
      </w:r>
    </w:p>
    <w:p w14:paraId="3E626BA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w:t>
      </w:r>
      <w:r w:rsidRPr="00E13B90">
        <w:rPr>
          <w:rFonts w:ascii="Cascadia Mono" w:eastAsiaTheme="minorHAnsi" w:hAnsi="Cascadia Mono" w:cs="Cascadia Mono"/>
          <w:color w:val="2B91AF"/>
          <w:sz w:val="19"/>
          <w:szCs w:val="19"/>
        </w:rPr>
        <w:t>PossiblePlate</w:t>
      </w:r>
      <w:r w:rsidRPr="00E13B90">
        <w:rPr>
          <w:rFonts w:ascii="Cascadia Mono" w:eastAsiaTheme="minorHAnsi" w:hAnsi="Cascadia Mono" w:cs="Cascadia Mono"/>
          <w:color w:val="000000"/>
          <w:sz w:val="19"/>
          <w:szCs w:val="19"/>
        </w:rPr>
        <w:t>&gt; detectPlatesInScene(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imgOriginalScene</w:t>
      </w:r>
      <w:r w:rsidRPr="00E13B90">
        <w:rPr>
          <w:rFonts w:ascii="Cascadia Mono" w:eastAsiaTheme="minorHAnsi" w:hAnsi="Cascadia Mono" w:cs="Cascadia Mono"/>
          <w:color w:val="000000"/>
          <w:sz w:val="19"/>
          <w:szCs w:val="19"/>
        </w:rPr>
        <w:t>) {</w:t>
      </w:r>
    </w:p>
    <w:p w14:paraId="0C2640EB" w14:textId="05507FB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w:t>
      </w:r>
      <w:r w:rsidRPr="00E13B90">
        <w:rPr>
          <w:rFonts w:ascii="Cascadia Mono" w:eastAsiaTheme="minorHAnsi" w:hAnsi="Cascadia Mono" w:cs="Cascadia Mono"/>
          <w:color w:val="2B91AF"/>
          <w:sz w:val="19"/>
          <w:szCs w:val="19"/>
        </w:rPr>
        <w:t>PossiblePlate</w:t>
      </w:r>
      <w:r w:rsidRPr="00E13B90">
        <w:rPr>
          <w:rFonts w:ascii="Cascadia Mono" w:eastAsiaTheme="minorHAnsi" w:hAnsi="Cascadia Mono" w:cs="Cascadia Mono"/>
          <w:color w:val="000000"/>
          <w:sz w:val="19"/>
          <w:szCs w:val="19"/>
        </w:rPr>
        <w:t>&gt; vectorOfPossiblePlates;</w:t>
      </w:r>
      <w:r w:rsidRPr="00E13B90">
        <w:rPr>
          <w:rFonts w:ascii="Cascadia Mono" w:eastAsiaTheme="minorHAnsi" w:hAnsi="Cascadia Mono" w:cs="Cascadia Mono"/>
          <w:color w:val="000000"/>
          <w:sz w:val="19"/>
          <w:szCs w:val="19"/>
        </w:rPr>
        <w:tab/>
      </w:r>
      <w:r w:rsidRPr="00E13B90">
        <w:rPr>
          <w:rFonts w:ascii="Cascadia Mono" w:eastAsiaTheme="minorHAnsi" w:hAnsi="Cascadia Mono" w:cs="Cascadia Mono"/>
          <w:color w:val="000000"/>
          <w:sz w:val="19"/>
          <w:szCs w:val="19"/>
        </w:rPr>
        <w:tab/>
      </w:r>
      <w:r w:rsidRPr="00E13B90">
        <w:rPr>
          <w:rFonts w:ascii="Cascadia Mono" w:eastAsiaTheme="minorHAnsi" w:hAnsi="Cascadia Mono" w:cs="Cascadia Mono"/>
          <w:color w:val="000000"/>
          <w:sz w:val="19"/>
          <w:szCs w:val="19"/>
        </w:rPr>
        <w:tab/>
      </w:r>
      <w:r w:rsidRPr="00E13B90">
        <w:rPr>
          <w:rFonts w:ascii="Cascadia Mono" w:eastAsiaTheme="minorHAnsi" w:hAnsi="Cascadia Mono" w:cs="Cascadia Mono"/>
          <w:color w:val="008000"/>
          <w:sz w:val="19"/>
          <w:szCs w:val="19"/>
        </w:rPr>
        <w:t>// this will be the return value</w:t>
      </w:r>
    </w:p>
    <w:p w14:paraId="32951F6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GrayscaleScene;</w:t>
      </w:r>
    </w:p>
    <w:p w14:paraId="1DE1CC4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ThreshScene;</w:t>
      </w:r>
    </w:p>
    <w:p w14:paraId="60CFAAD0" w14:textId="7C4049C5"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Contours(</w:t>
      </w:r>
      <w:r w:rsidRPr="00E13B90">
        <w:rPr>
          <w:rFonts w:ascii="Cascadia Mono" w:eastAsiaTheme="minorHAnsi" w:hAnsi="Cascadia Mono" w:cs="Cascadia Mono"/>
          <w:color w:val="808080"/>
          <w:sz w:val="19"/>
          <w:szCs w:val="19"/>
        </w:rPr>
        <w:t>imgOriginalScene</w:t>
      </w:r>
      <w:r w:rsidRPr="00E13B90">
        <w:rPr>
          <w:rFonts w:ascii="Cascadia Mono" w:eastAsiaTheme="minorHAnsi" w:hAnsi="Cascadia Mono" w:cs="Cascadia Mono"/>
          <w:color w:val="000000"/>
          <w:sz w:val="19"/>
          <w:szCs w:val="19"/>
        </w:rPr>
        <w:t>.size</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6F008A"/>
          <w:sz w:val="19"/>
          <w:szCs w:val="19"/>
        </w:rPr>
        <w:t>CV_8UC3</w:t>
      </w:r>
      <w:r w:rsidRPr="00E13B90">
        <w:rPr>
          <w:rFonts w:ascii="Cascadia Mono" w:eastAsiaTheme="minorHAnsi" w:hAnsi="Cascadia Mono" w:cs="Cascadia Mono"/>
          <w:color w:val="000000"/>
          <w:sz w:val="19"/>
          <w:szCs w:val="19"/>
        </w:rPr>
        <w:t>, SCALAR_BLACK);</w:t>
      </w:r>
    </w:p>
    <w:p w14:paraId="304EDF16" w14:textId="495B16E8"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RNG</w:t>
      </w:r>
      <w:r w:rsidRPr="00E13B90">
        <w:rPr>
          <w:rFonts w:ascii="Cascadia Mono" w:eastAsiaTheme="minorHAnsi" w:hAnsi="Cascadia Mono" w:cs="Cascadia Mono"/>
          <w:color w:val="000000"/>
          <w:sz w:val="19"/>
          <w:szCs w:val="19"/>
        </w:rPr>
        <w:t xml:space="preserve"> rng;</w:t>
      </w:r>
    </w:p>
    <w:p w14:paraId="5CD119B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destroyAllWindows();</w:t>
      </w:r>
    </w:p>
    <w:p w14:paraId="3D8E4F3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ifdef</w:t>
      </w:r>
      <w:r w:rsidRPr="00E13B90">
        <w:rPr>
          <w:rFonts w:ascii="Cascadia Mono" w:eastAsiaTheme="minorHAnsi" w:hAnsi="Cascadia Mono" w:cs="Cascadia Mono"/>
          <w:color w:val="000000"/>
          <w:sz w:val="19"/>
          <w:szCs w:val="19"/>
        </w:rPr>
        <w:t xml:space="preserve"> SHOW_STEPS</w:t>
      </w:r>
    </w:p>
    <w:p w14:paraId="178126C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0"</w:t>
      </w:r>
      <w:r w:rsidRPr="00E13B90">
        <w:rPr>
          <w:rFonts w:ascii="Cascadia Mono" w:eastAsiaTheme="minorHAnsi" w:hAnsi="Cascadia Mono" w:cs="Cascadia Mono"/>
          <w:color w:val="000000"/>
          <w:sz w:val="19"/>
          <w:szCs w:val="19"/>
        </w:rPr>
        <w:t>, imgOriginalScene);</w:t>
      </w:r>
    </w:p>
    <w:p w14:paraId="1A106319" w14:textId="468AA45D"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endif</w:t>
      </w:r>
      <w:r w:rsidRPr="00E13B90">
        <w:rPr>
          <w:rFonts w:ascii="Cascadia Mono" w:eastAsiaTheme="minorHAnsi" w:hAnsi="Cascadia Mono" w:cs="Cascadia Mono"/>
          <w:color w:val="000000"/>
          <w:sz w:val="19"/>
          <w:szCs w:val="19"/>
        </w:rPr>
        <w:tab/>
      </w:r>
      <w:r w:rsidRPr="00E13B90">
        <w:rPr>
          <w:rFonts w:ascii="Cascadia Mono" w:eastAsiaTheme="minorHAnsi" w:hAnsi="Cascadia Mono" w:cs="Cascadia Mono"/>
          <w:color w:val="008000"/>
          <w:sz w:val="19"/>
          <w:szCs w:val="19"/>
        </w:rPr>
        <w:t>// SHOW_STEPS</w:t>
      </w:r>
    </w:p>
    <w:p w14:paraId="4FD3CF69" w14:textId="4FD054B5"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preprocess(</w:t>
      </w:r>
      <w:r w:rsidRPr="00E13B90">
        <w:rPr>
          <w:rFonts w:ascii="Cascadia Mono" w:eastAsiaTheme="minorHAnsi" w:hAnsi="Cascadia Mono" w:cs="Cascadia Mono"/>
          <w:color w:val="808080"/>
          <w:sz w:val="19"/>
          <w:szCs w:val="19"/>
        </w:rPr>
        <w:t>imgOriginalScene</w:t>
      </w:r>
      <w:r w:rsidRPr="00E13B90">
        <w:rPr>
          <w:rFonts w:ascii="Cascadia Mono" w:eastAsiaTheme="minorHAnsi" w:hAnsi="Cascadia Mono" w:cs="Cascadia Mono"/>
          <w:color w:val="000000"/>
          <w:sz w:val="19"/>
          <w:szCs w:val="19"/>
        </w:rPr>
        <w:t xml:space="preserve">, imgGrayscaleScene, imgThreshScene);        </w:t>
      </w:r>
      <w:r w:rsidRPr="00E13B90">
        <w:rPr>
          <w:rFonts w:ascii="Cascadia Mono" w:eastAsiaTheme="minorHAnsi" w:hAnsi="Cascadia Mono" w:cs="Cascadia Mono"/>
          <w:color w:val="008000"/>
          <w:sz w:val="19"/>
          <w:szCs w:val="19"/>
        </w:rPr>
        <w:t>// preprocess to get grayscale and threshold images</w:t>
      </w:r>
    </w:p>
    <w:p w14:paraId="0BC8D73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ifdef</w:t>
      </w:r>
      <w:r w:rsidRPr="00E13B90">
        <w:rPr>
          <w:rFonts w:ascii="Cascadia Mono" w:eastAsiaTheme="minorHAnsi" w:hAnsi="Cascadia Mono" w:cs="Cascadia Mono"/>
          <w:color w:val="000000"/>
          <w:sz w:val="19"/>
          <w:szCs w:val="19"/>
        </w:rPr>
        <w:t xml:space="preserve"> SHOW_STEPS</w:t>
      </w:r>
    </w:p>
    <w:p w14:paraId="32F57BA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1a"</w:t>
      </w:r>
      <w:r w:rsidRPr="00E13B90">
        <w:rPr>
          <w:rFonts w:ascii="Cascadia Mono" w:eastAsiaTheme="minorHAnsi" w:hAnsi="Cascadia Mono" w:cs="Cascadia Mono"/>
          <w:color w:val="000000"/>
          <w:sz w:val="19"/>
          <w:szCs w:val="19"/>
        </w:rPr>
        <w:t>, imgGrayscaleScene);</w:t>
      </w:r>
    </w:p>
    <w:p w14:paraId="0E95764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1b"</w:t>
      </w:r>
      <w:r w:rsidRPr="00E13B90">
        <w:rPr>
          <w:rFonts w:ascii="Cascadia Mono" w:eastAsiaTheme="minorHAnsi" w:hAnsi="Cascadia Mono" w:cs="Cascadia Mono"/>
          <w:color w:val="000000"/>
          <w:sz w:val="19"/>
          <w:szCs w:val="19"/>
        </w:rPr>
        <w:t>, imgThreshScene);</w:t>
      </w:r>
    </w:p>
    <w:p w14:paraId="2581CECB" w14:textId="064E8431"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endif</w:t>
      </w:r>
      <w:r w:rsidRPr="00E13B90">
        <w:rPr>
          <w:rFonts w:ascii="Cascadia Mono" w:eastAsiaTheme="minorHAnsi" w:hAnsi="Cascadia Mono" w:cs="Cascadia Mono"/>
          <w:color w:val="000000"/>
          <w:sz w:val="19"/>
          <w:szCs w:val="19"/>
        </w:rPr>
        <w:tab/>
      </w:r>
      <w:r w:rsidRPr="00E13B90">
        <w:rPr>
          <w:rFonts w:ascii="Cascadia Mono" w:eastAsiaTheme="minorHAnsi" w:hAnsi="Cascadia Mono" w:cs="Cascadia Mono"/>
          <w:color w:val="008000"/>
          <w:sz w:val="19"/>
          <w:szCs w:val="19"/>
        </w:rPr>
        <w:t>// SHOW_STEPS</w:t>
      </w:r>
    </w:p>
    <w:p w14:paraId="7FE704C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find all possible chars in the scene,</w:t>
      </w:r>
    </w:p>
    <w:p w14:paraId="5CB0427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this function first finds all contours, then only includes contours that could be chars (without comparison to other chars yet)</w:t>
      </w:r>
    </w:p>
    <w:p w14:paraId="3D4677A1" w14:textId="0D31F683"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w:t>
      </w:r>
      <w:r w:rsidRPr="00E13B90">
        <w:rPr>
          <w:rFonts w:ascii="Cascadia Mono" w:eastAsiaTheme="minorHAnsi" w:hAnsi="Cascadia Mono" w:cs="Cascadia Mono"/>
          <w:color w:val="2B91AF"/>
          <w:sz w:val="19"/>
          <w:szCs w:val="19"/>
        </w:rPr>
        <w:t>PossibleChar</w:t>
      </w:r>
      <w:r w:rsidRPr="00E13B90">
        <w:rPr>
          <w:rFonts w:ascii="Cascadia Mono" w:eastAsiaTheme="minorHAnsi" w:hAnsi="Cascadia Mono" w:cs="Cascadia Mono"/>
          <w:color w:val="000000"/>
          <w:sz w:val="19"/>
          <w:szCs w:val="19"/>
        </w:rPr>
        <w:t>&gt; vectorOfPossibleCharsInScene = findPossibleCharsInScene(imgThreshScene);</w:t>
      </w:r>
    </w:p>
    <w:p w14:paraId="536841E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ifdef</w:t>
      </w:r>
      <w:r w:rsidRPr="00E13B90">
        <w:rPr>
          <w:rFonts w:ascii="Cascadia Mono" w:eastAsiaTheme="minorHAnsi" w:hAnsi="Cascadia Mono" w:cs="Cascadia Mono"/>
          <w:color w:val="000000"/>
          <w:sz w:val="19"/>
          <w:szCs w:val="19"/>
        </w:rPr>
        <w:t xml:space="preserve"> SHOW_STEPS</w:t>
      </w:r>
    </w:p>
    <w:p w14:paraId="0DE6ED76" w14:textId="50CAC798"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lt;&lt; </w:t>
      </w:r>
      <w:r w:rsidRPr="00E13B90">
        <w:rPr>
          <w:rFonts w:ascii="Cascadia Mono" w:eastAsiaTheme="minorHAnsi" w:hAnsi="Cascadia Mono" w:cs="Cascadia Mono"/>
          <w:color w:val="A31515"/>
          <w:sz w:val="19"/>
          <w:szCs w:val="19"/>
        </w:rPr>
        <w:t>"step 2 - vectorOfPossibleCharsInScene.Count = "</w:t>
      </w:r>
      <w:r w:rsidRPr="00E13B90">
        <w:rPr>
          <w:rFonts w:ascii="Cascadia Mono" w:eastAsiaTheme="minorHAnsi" w:hAnsi="Cascadia Mono" w:cs="Cascadia Mono"/>
          <w:color w:val="000000"/>
          <w:sz w:val="19"/>
          <w:szCs w:val="19"/>
        </w:rPr>
        <w:t xml:space="preserve"> &lt;&lt; vectorOfPossibleCharsInScene.size() &lt;&lt; std::endl;        </w:t>
      </w:r>
      <w:r w:rsidRPr="00E13B90">
        <w:rPr>
          <w:rFonts w:ascii="Cascadia Mono" w:eastAsiaTheme="minorHAnsi" w:hAnsi="Cascadia Mono" w:cs="Cascadia Mono"/>
          <w:color w:val="008000"/>
          <w:sz w:val="19"/>
          <w:szCs w:val="19"/>
        </w:rPr>
        <w:t>// 131 with MCLRNF1 image</w:t>
      </w:r>
    </w:p>
    <w:p w14:paraId="6F30884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imgContours = cv::Mat(imgOriginalScene.size(), CV_8UC3, SCALAR_BLACK);</w:t>
      </w:r>
    </w:p>
    <w:p w14:paraId="33E9FA4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vector&lt;std::vector&lt;cv::Point&gt; &gt; contours;</w:t>
      </w:r>
    </w:p>
    <w:p w14:paraId="3232EC2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699774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for</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auto</w:t>
      </w:r>
      <w:r w:rsidRPr="00E13B90">
        <w:rPr>
          <w:rFonts w:ascii="Cascadia Mono" w:eastAsiaTheme="minorHAnsi" w:hAnsi="Cascadia Mono" w:cs="Cascadia Mono"/>
          <w:color w:val="000000"/>
          <w:sz w:val="19"/>
          <w:szCs w:val="19"/>
        </w:rPr>
        <w:t xml:space="preserve"> &amp;possibleChar : vectorOfPossibleCharsInScene) {</w:t>
      </w:r>
    </w:p>
    <w:p w14:paraId="28815E4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ontours.push_back(possibleChar.contour);</w:t>
      </w:r>
    </w:p>
    <w:p w14:paraId="060A4C7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542545E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drawContours(imgContours, contours, -1, SCALAR_WHITE);</w:t>
      </w:r>
    </w:p>
    <w:p w14:paraId="34F8923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2b"</w:t>
      </w:r>
      <w:r w:rsidRPr="00E13B90">
        <w:rPr>
          <w:rFonts w:ascii="Cascadia Mono" w:eastAsiaTheme="minorHAnsi" w:hAnsi="Cascadia Mono" w:cs="Cascadia Mono"/>
          <w:color w:val="000000"/>
          <w:sz w:val="19"/>
          <w:szCs w:val="19"/>
        </w:rPr>
        <w:t>, imgContours);</w:t>
      </w:r>
    </w:p>
    <w:p w14:paraId="3F0EA1F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endif</w:t>
      </w:r>
      <w:r w:rsidRPr="00E13B90">
        <w:rPr>
          <w:rFonts w:ascii="Cascadia Mono" w:eastAsiaTheme="minorHAnsi" w:hAnsi="Cascadia Mono" w:cs="Cascadia Mono"/>
          <w:color w:val="000000"/>
          <w:sz w:val="19"/>
          <w:szCs w:val="19"/>
        </w:rPr>
        <w:tab/>
      </w:r>
      <w:r w:rsidRPr="00E13B90">
        <w:rPr>
          <w:rFonts w:ascii="Cascadia Mono" w:eastAsiaTheme="minorHAnsi" w:hAnsi="Cascadia Mono" w:cs="Cascadia Mono"/>
          <w:color w:val="008000"/>
          <w:sz w:val="19"/>
          <w:szCs w:val="19"/>
        </w:rPr>
        <w:t>// SHOW_STEPS</w:t>
      </w:r>
    </w:p>
    <w:p w14:paraId="2F67A9D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6EA75C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given a vector of all possible chars, find groups of matching chars</w:t>
      </w:r>
    </w:p>
    <w:p w14:paraId="5BB5AF6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in the next steps each group of matching chars will attempt to be recognized as a plate</w:t>
      </w:r>
    </w:p>
    <w:p w14:paraId="6418022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lastRenderedPageBreak/>
        <w:t xml:space="preserve">    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w:t>
      </w:r>
      <w:r w:rsidRPr="00E13B90">
        <w:rPr>
          <w:rFonts w:ascii="Cascadia Mono" w:eastAsiaTheme="minorHAnsi" w:hAnsi="Cascadia Mono" w:cs="Cascadia Mono"/>
          <w:color w:val="2B91AF"/>
          <w:sz w:val="19"/>
          <w:szCs w:val="19"/>
        </w:rPr>
        <w:t>PossibleChar</w:t>
      </w:r>
      <w:r w:rsidRPr="00E13B90">
        <w:rPr>
          <w:rFonts w:ascii="Cascadia Mono" w:eastAsiaTheme="minorHAnsi" w:hAnsi="Cascadia Mono" w:cs="Cascadia Mono"/>
          <w:color w:val="000000"/>
          <w:sz w:val="19"/>
          <w:szCs w:val="19"/>
        </w:rPr>
        <w:t>&gt; &gt; vectorOfVectorsOfMatchingCharsInScene = findVectorOfVectorsOfMatchingChars(vectorOfPossibleCharsInScene);</w:t>
      </w:r>
    </w:p>
    <w:p w14:paraId="0816667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E647DE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ifdef</w:t>
      </w:r>
      <w:r w:rsidRPr="00E13B90">
        <w:rPr>
          <w:rFonts w:ascii="Cascadia Mono" w:eastAsiaTheme="minorHAnsi" w:hAnsi="Cascadia Mono" w:cs="Cascadia Mono"/>
          <w:color w:val="000000"/>
          <w:sz w:val="19"/>
          <w:szCs w:val="19"/>
        </w:rPr>
        <w:t xml:space="preserve"> SHOW_STEPS</w:t>
      </w:r>
    </w:p>
    <w:p w14:paraId="503DD42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lt;&lt; </w:t>
      </w:r>
      <w:r w:rsidRPr="00E13B90">
        <w:rPr>
          <w:rFonts w:ascii="Cascadia Mono" w:eastAsiaTheme="minorHAnsi" w:hAnsi="Cascadia Mono" w:cs="Cascadia Mono"/>
          <w:color w:val="A31515"/>
          <w:sz w:val="19"/>
          <w:szCs w:val="19"/>
        </w:rPr>
        <w:t>"step 3 - vectorOfVectorsOfMatchingCharsInScene.size() = "</w:t>
      </w:r>
      <w:r w:rsidRPr="00E13B90">
        <w:rPr>
          <w:rFonts w:ascii="Cascadia Mono" w:eastAsiaTheme="minorHAnsi" w:hAnsi="Cascadia Mono" w:cs="Cascadia Mono"/>
          <w:color w:val="000000"/>
          <w:sz w:val="19"/>
          <w:szCs w:val="19"/>
        </w:rPr>
        <w:t xml:space="preserve"> &lt;&lt; vectorOfVectorsOfMatchingCharsInScene.size() &lt;&lt; std::endl;        </w:t>
      </w:r>
      <w:r w:rsidRPr="00E13B90">
        <w:rPr>
          <w:rFonts w:ascii="Cascadia Mono" w:eastAsiaTheme="minorHAnsi" w:hAnsi="Cascadia Mono" w:cs="Cascadia Mono"/>
          <w:color w:val="008000"/>
          <w:sz w:val="19"/>
          <w:szCs w:val="19"/>
        </w:rPr>
        <w:t>// 13 with MCLRNF1 image</w:t>
      </w:r>
    </w:p>
    <w:p w14:paraId="6F0033C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5CF5D2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imgContours = cv::Mat(imgOriginalScene.size(), CV_8UC3, SCALAR_BLACK);</w:t>
      </w:r>
    </w:p>
    <w:p w14:paraId="2F36087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6EFD94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for</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auto</w:t>
      </w:r>
      <w:r w:rsidRPr="00E13B90">
        <w:rPr>
          <w:rFonts w:ascii="Cascadia Mono" w:eastAsiaTheme="minorHAnsi" w:hAnsi="Cascadia Mono" w:cs="Cascadia Mono"/>
          <w:color w:val="000000"/>
          <w:sz w:val="19"/>
          <w:szCs w:val="19"/>
        </w:rPr>
        <w:t xml:space="preserve"> &amp;vectorOfMatchingChars : vectorOfVectorsOfMatchingCharsInScene) {</w:t>
      </w:r>
    </w:p>
    <w:p w14:paraId="7A706CE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ntRandomBlue = rng.uniform(0, 256);</w:t>
      </w:r>
    </w:p>
    <w:p w14:paraId="460E1B5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ntRandomGreen = rng.uniform(0, 256);</w:t>
      </w:r>
    </w:p>
    <w:p w14:paraId="263C324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ntRandomRed = rng.uniform(0, 256);</w:t>
      </w:r>
    </w:p>
    <w:p w14:paraId="6E61747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BBD7BD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vector&lt;std::vector&lt;cv::Point&gt; &gt; contours;</w:t>
      </w:r>
    </w:p>
    <w:p w14:paraId="1F4541D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EFAF72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for</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auto</w:t>
      </w:r>
      <w:r w:rsidRPr="00E13B90">
        <w:rPr>
          <w:rFonts w:ascii="Cascadia Mono" w:eastAsiaTheme="minorHAnsi" w:hAnsi="Cascadia Mono" w:cs="Cascadia Mono"/>
          <w:color w:val="000000"/>
          <w:sz w:val="19"/>
          <w:szCs w:val="19"/>
        </w:rPr>
        <w:t xml:space="preserve"> &amp;matchingChar : vectorOfMatchingChars) {</w:t>
      </w:r>
    </w:p>
    <w:p w14:paraId="3CE828D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ontours.push_back(matchingChar.contour);</w:t>
      </w:r>
    </w:p>
    <w:p w14:paraId="3172ED1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20FE34F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drawContours(imgContours, contours, -1, cv::Scalar((</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intRandomBlue,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intRandomGreen,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intRandomRed));</w:t>
      </w:r>
    </w:p>
    <w:p w14:paraId="5341D41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1F73898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3"</w:t>
      </w:r>
      <w:r w:rsidRPr="00E13B90">
        <w:rPr>
          <w:rFonts w:ascii="Cascadia Mono" w:eastAsiaTheme="minorHAnsi" w:hAnsi="Cascadia Mono" w:cs="Cascadia Mono"/>
          <w:color w:val="000000"/>
          <w:sz w:val="19"/>
          <w:szCs w:val="19"/>
        </w:rPr>
        <w:t>, imgContours);</w:t>
      </w:r>
    </w:p>
    <w:p w14:paraId="2E7082F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endif</w:t>
      </w:r>
      <w:r w:rsidRPr="00E13B90">
        <w:rPr>
          <w:rFonts w:ascii="Cascadia Mono" w:eastAsiaTheme="minorHAnsi" w:hAnsi="Cascadia Mono" w:cs="Cascadia Mono"/>
          <w:color w:val="000000"/>
          <w:sz w:val="19"/>
          <w:szCs w:val="19"/>
        </w:rPr>
        <w:tab/>
      </w:r>
      <w:r w:rsidRPr="00E13B90">
        <w:rPr>
          <w:rFonts w:ascii="Cascadia Mono" w:eastAsiaTheme="minorHAnsi" w:hAnsi="Cascadia Mono" w:cs="Cascadia Mono"/>
          <w:color w:val="008000"/>
          <w:sz w:val="19"/>
          <w:szCs w:val="19"/>
        </w:rPr>
        <w:t>// SHOW_STEPS</w:t>
      </w:r>
    </w:p>
    <w:p w14:paraId="2D5E40E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3EC0C8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for</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auto</w:t>
      </w:r>
      <w:r w:rsidRPr="00E13B90">
        <w:rPr>
          <w:rFonts w:ascii="Cascadia Mono" w:eastAsiaTheme="minorHAnsi" w:hAnsi="Cascadia Mono" w:cs="Cascadia Mono"/>
          <w:color w:val="000000"/>
          <w:sz w:val="19"/>
          <w:szCs w:val="19"/>
        </w:rPr>
        <w:t xml:space="preserve"> &amp;vectorOfMatchingChars : vectorOfVectorsOfMatchingCharsInScene) {                     </w:t>
      </w:r>
      <w:r w:rsidRPr="00E13B90">
        <w:rPr>
          <w:rFonts w:ascii="Cascadia Mono" w:eastAsiaTheme="minorHAnsi" w:hAnsi="Cascadia Mono" w:cs="Cascadia Mono"/>
          <w:color w:val="008000"/>
          <w:sz w:val="19"/>
          <w:szCs w:val="19"/>
        </w:rPr>
        <w:t>// for each group of matching chars</w:t>
      </w:r>
    </w:p>
    <w:p w14:paraId="61AA26A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2B91AF"/>
          <w:sz w:val="19"/>
          <w:szCs w:val="19"/>
        </w:rPr>
        <w:t>PossiblePlate</w:t>
      </w:r>
      <w:r w:rsidRPr="00E13B90">
        <w:rPr>
          <w:rFonts w:ascii="Cascadia Mono" w:eastAsiaTheme="minorHAnsi" w:hAnsi="Cascadia Mono" w:cs="Cascadia Mono"/>
          <w:color w:val="000000"/>
          <w:sz w:val="19"/>
          <w:szCs w:val="19"/>
        </w:rPr>
        <w:t xml:space="preserve"> possiblePlate = extractPlate(</w:t>
      </w:r>
      <w:r w:rsidRPr="00E13B90">
        <w:rPr>
          <w:rFonts w:ascii="Cascadia Mono" w:eastAsiaTheme="minorHAnsi" w:hAnsi="Cascadia Mono" w:cs="Cascadia Mono"/>
          <w:color w:val="808080"/>
          <w:sz w:val="19"/>
          <w:szCs w:val="19"/>
        </w:rPr>
        <w:t>imgOriginalScene</w:t>
      </w:r>
      <w:r w:rsidRPr="00E13B90">
        <w:rPr>
          <w:rFonts w:ascii="Cascadia Mono" w:eastAsiaTheme="minorHAnsi" w:hAnsi="Cascadia Mono" w:cs="Cascadia Mono"/>
          <w:color w:val="000000"/>
          <w:sz w:val="19"/>
          <w:szCs w:val="19"/>
        </w:rPr>
        <w:t xml:space="preserve">, vectorOfMatchingChars);        </w:t>
      </w:r>
      <w:r w:rsidRPr="00E13B90">
        <w:rPr>
          <w:rFonts w:ascii="Cascadia Mono" w:eastAsiaTheme="minorHAnsi" w:hAnsi="Cascadia Mono" w:cs="Cascadia Mono"/>
          <w:color w:val="008000"/>
          <w:sz w:val="19"/>
          <w:szCs w:val="19"/>
        </w:rPr>
        <w:t>// attempt to extract plate</w:t>
      </w:r>
    </w:p>
    <w:p w14:paraId="5799E60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61A831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f</w:t>
      </w:r>
      <w:r w:rsidRPr="00E13B90">
        <w:rPr>
          <w:rFonts w:ascii="Cascadia Mono" w:eastAsiaTheme="minorHAnsi" w:hAnsi="Cascadia Mono" w:cs="Cascadia Mono"/>
          <w:color w:val="000000"/>
          <w:sz w:val="19"/>
          <w:szCs w:val="19"/>
        </w:rPr>
        <w:t xml:space="preserve"> (possiblePlate.imgPlate.empty() == </w:t>
      </w:r>
      <w:r w:rsidRPr="00E13B90">
        <w:rPr>
          <w:rFonts w:ascii="Cascadia Mono" w:eastAsiaTheme="minorHAnsi" w:hAnsi="Cascadia Mono" w:cs="Cascadia Mono"/>
          <w:color w:val="0000FF"/>
          <w:sz w:val="19"/>
          <w:szCs w:val="19"/>
        </w:rPr>
        <w:t>false</w:t>
      </w:r>
      <w:r w:rsidRPr="00E13B90">
        <w:rPr>
          <w:rFonts w:ascii="Cascadia Mono" w:eastAsiaTheme="minorHAnsi" w:hAnsi="Cascadia Mono" w:cs="Cascadia Mono"/>
          <w:color w:val="000000"/>
          <w:sz w:val="19"/>
          <w:szCs w:val="19"/>
        </w:rPr>
        <w:t xml:space="preserve">) {                                              </w:t>
      </w:r>
      <w:r w:rsidRPr="00E13B90">
        <w:rPr>
          <w:rFonts w:ascii="Cascadia Mono" w:eastAsiaTheme="minorHAnsi" w:hAnsi="Cascadia Mono" w:cs="Cascadia Mono"/>
          <w:color w:val="008000"/>
          <w:sz w:val="19"/>
          <w:szCs w:val="19"/>
        </w:rPr>
        <w:t>// if plate was found</w:t>
      </w:r>
    </w:p>
    <w:p w14:paraId="02230BE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vectorOfPossiblePlates.push_back(possiblePlate);                                        </w:t>
      </w:r>
      <w:r w:rsidRPr="00E13B90">
        <w:rPr>
          <w:rFonts w:ascii="Cascadia Mono" w:eastAsiaTheme="minorHAnsi" w:hAnsi="Cascadia Mono" w:cs="Cascadia Mono"/>
          <w:color w:val="008000"/>
          <w:sz w:val="19"/>
          <w:szCs w:val="19"/>
        </w:rPr>
        <w:t>// add to vector of possible plates</w:t>
      </w:r>
    </w:p>
    <w:p w14:paraId="158D5A6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6AD1794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0125BC0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FAB5DD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vectorOfPossiblePlates.size()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 possible plates found"</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00"/>
          <w:sz w:val="19"/>
          <w:szCs w:val="19"/>
        </w:rPr>
        <w:t>// 13 with MCLRNF1 image</w:t>
      </w:r>
    </w:p>
    <w:p w14:paraId="0C3BE04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01769E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ifdef</w:t>
      </w:r>
      <w:r w:rsidRPr="00E13B90">
        <w:rPr>
          <w:rFonts w:ascii="Cascadia Mono" w:eastAsiaTheme="minorHAnsi" w:hAnsi="Cascadia Mono" w:cs="Cascadia Mono"/>
          <w:color w:val="000000"/>
          <w:sz w:val="19"/>
          <w:szCs w:val="19"/>
        </w:rPr>
        <w:t xml:space="preserve"> SHOW_STEPS</w:t>
      </w:r>
    </w:p>
    <w:p w14:paraId="4D46B94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lt;&lt; std::endl;</w:t>
      </w:r>
    </w:p>
    <w:p w14:paraId="2D3E4EF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4a"</w:t>
      </w:r>
      <w:r w:rsidRPr="00E13B90">
        <w:rPr>
          <w:rFonts w:ascii="Cascadia Mono" w:eastAsiaTheme="minorHAnsi" w:hAnsi="Cascadia Mono" w:cs="Cascadia Mono"/>
          <w:color w:val="000000"/>
          <w:sz w:val="19"/>
          <w:szCs w:val="19"/>
        </w:rPr>
        <w:t>, imgContours);</w:t>
      </w:r>
    </w:p>
    <w:p w14:paraId="4A68AE8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CFC457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for</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unsigned</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 = 0; i &lt; vectorOfPossiblePlates.size(); i++) {</w:t>
      </w:r>
    </w:p>
    <w:p w14:paraId="65029B1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Point2f p2fRectPoints[4];</w:t>
      </w:r>
    </w:p>
    <w:p w14:paraId="30046A3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46AB36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vectorOfPossiblePlates[i].rrLocationOfPlateInScene.points(p2fRectPoints);</w:t>
      </w:r>
    </w:p>
    <w:p w14:paraId="7C71CCA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4C46EF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for</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j = 0; j &lt; 4; j++) {</w:t>
      </w:r>
    </w:p>
    <w:p w14:paraId="6EE1ED5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line(imgContours, p2fRectPoints[j], p2fRectPoints[(j + 1) % 4], SCALAR_RED, 2);</w:t>
      </w:r>
    </w:p>
    <w:p w14:paraId="6C5B2D3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00E2BF0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4a"</w:t>
      </w:r>
      <w:r w:rsidRPr="00E13B90">
        <w:rPr>
          <w:rFonts w:ascii="Cascadia Mono" w:eastAsiaTheme="minorHAnsi" w:hAnsi="Cascadia Mono" w:cs="Cascadia Mono"/>
          <w:color w:val="000000"/>
          <w:sz w:val="19"/>
          <w:szCs w:val="19"/>
        </w:rPr>
        <w:t>, imgContours);</w:t>
      </w:r>
    </w:p>
    <w:p w14:paraId="15C7F30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2C2E17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lt;&lt; </w:t>
      </w:r>
      <w:r w:rsidRPr="00E13B90">
        <w:rPr>
          <w:rFonts w:ascii="Cascadia Mono" w:eastAsiaTheme="minorHAnsi" w:hAnsi="Cascadia Mono" w:cs="Cascadia Mono"/>
          <w:color w:val="A31515"/>
          <w:sz w:val="19"/>
          <w:szCs w:val="19"/>
        </w:rPr>
        <w:t>"possible plate "</w:t>
      </w:r>
      <w:r w:rsidRPr="00E13B90">
        <w:rPr>
          <w:rFonts w:ascii="Cascadia Mono" w:eastAsiaTheme="minorHAnsi" w:hAnsi="Cascadia Mono" w:cs="Cascadia Mono"/>
          <w:color w:val="000000"/>
          <w:sz w:val="19"/>
          <w:szCs w:val="19"/>
        </w:rPr>
        <w:t xml:space="preserve"> &lt;&lt; i &lt;&lt; </w:t>
      </w:r>
      <w:r w:rsidRPr="00E13B90">
        <w:rPr>
          <w:rFonts w:ascii="Cascadia Mono" w:eastAsiaTheme="minorHAnsi" w:hAnsi="Cascadia Mono" w:cs="Cascadia Mono"/>
          <w:color w:val="A31515"/>
          <w:sz w:val="19"/>
          <w:szCs w:val="19"/>
        </w:rPr>
        <w:t>", click on any image and press a key to continue . . ."</w:t>
      </w:r>
      <w:r w:rsidRPr="00E13B90">
        <w:rPr>
          <w:rFonts w:ascii="Cascadia Mono" w:eastAsiaTheme="minorHAnsi" w:hAnsi="Cascadia Mono" w:cs="Cascadia Mono"/>
          <w:color w:val="000000"/>
          <w:sz w:val="19"/>
          <w:szCs w:val="19"/>
        </w:rPr>
        <w:t xml:space="preserve"> &lt;&lt; std::endl;</w:t>
      </w:r>
    </w:p>
    <w:p w14:paraId="795108C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4CAC1B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4b"</w:t>
      </w:r>
      <w:r w:rsidRPr="00E13B90">
        <w:rPr>
          <w:rFonts w:ascii="Cascadia Mono" w:eastAsiaTheme="minorHAnsi" w:hAnsi="Cascadia Mono" w:cs="Cascadia Mono"/>
          <w:color w:val="000000"/>
          <w:sz w:val="19"/>
          <w:szCs w:val="19"/>
        </w:rPr>
        <w:t>, vectorOfPossiblePlates[i].imgPlate);</w:t>
      </w:r>
    </w:p>
    <w:p w14:paraId="6176CF5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aitKey(0);</w:t>
      </w:r>
    </w:p>
    <w:p w14:paraId="25FE17F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lastRenderedPageBreak/>
        <w:t xml:space="preserve">    }</w:t>
      </w:r>
    </w:p>
    <w:p w14:paraId="1FEA889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lt;&lt; std::endl &lt;&lt; </w:t>
      </w:r>
      <w:r w:rsidRPr="00E13B90">
        <w:rPr>
          <w:rFonts w:ascii="Cascadia Mono" w:eastAsiaTheme="minorHAnsi" w:hAnsi="Cascadia Mono" w:cs="Cascadia Mono"/>
          <w:color w:val="A31515"/>
          <w:sz w:val="19"/>
          <w:szCs w:val="19"/>
        </w:rPr>
        <w:t>"plate detection complete, click on any image and press a key to begin char recognition . . ."</w:t>
      </w:r>
      <w:r w:rsidRPr="00E13B90">
        <w:rPr>
          <w:rFonts w:ascii="Cascadia Mono" w:eastAsiaTheme="minorHAnsi" w:hAnsi="Cascadia Mono" w:cs="Cascadia Mono"/>
          <w:color w:val="000000"/>
          <w:sz w:val="19"/>
          <w:szCs w:val="19"/>
        </w:rPr>
        <w:t xml:space="preserve"> &lt;&lt; std::endl &lt;&lt; std::endl;</w:t>
      </w:r>
    </w:p>
    <w:p w14:paraId="0387009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aitKey(0);</w:t>
      </w:r>
    </w:p>
    <w:p w14:paraId="6D2E84B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endif</w:t>
      </w:r>
      <w:r w:rsidRPr="00E13B90">
        <w:rPr>
          <w:rFonts w:ascii="Cascadia Mono" w:eastAsiaTheme="minorHAnsi" w:hAnsi="Cascadia Mono" w:cs="Cascadia Mono"/>
          <w:color w:val="000000"/>
          <w:sz w:val="19"/>
          <w:szCs w:val="19"/>
        </w:rPr>
        <w:tab/>
      </w:r>
      <w:r w:rsidRPr="00E13B90">
        <w:rPr>
          <w:rFonts w:ascii="Cascadia Mono" w:eastAsiaTheme="minorHAnsi" w:hAnsi="Cascadia Mono" w:cs="Cascadia Mono"/>
          <w:color w:val="008000"/>
          <w:sz w:val="19"/>
          <w:szCs w:val="19"/>
        </w:rPr>
        <w:t>// SHOW_STEPS</w:t>
      </w:r>
    </w:p>
    <w:p w14:paraId="2CA6FF0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D91B9F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return</w:t>
      </w:r>
      <w:r w:rsidRPr="00E13B90">
        <w:rPr>
          <w:rFonts w:ascii="Cascadia Mono" w:eastAsiaTheme="minorHAnsi" w:hAnsi="Cascadia Mono" w:cs="Cascadia Mono"/>
          <w:color w:val="000000"/>
          <w:sz w:val="19"/>
          <w:szCs w:val="19"/>
        </w:rPr>
        <w:t xml:space="preserve"> vectorOfPossiblePlates;</w:t>
      </w:r>
    </w:p>
    <w:p w14:paraId="7A98AC3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w:t>
      </w:r>
    </w:p>
    <w:p w14:paraId="4E14D37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001495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w:t>
      </w:r>
    </w:p>
    <w:p w14:paraId="1C67183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w:t>
      </w:r>
      <w:r w:rsidRPr="00E13B90">
        <w:rPr>
          <w:rFonts w:ascii="Cascadia Mono" w:eastAsiaTheme="minorHAnsi" w:hAnsi="Cascadia Mono" w:cs="Cascadia Mono"/>
          <w:color w:val="2B91AF"/>
          <w:sz w:val="19"/>
          <w:szCs w:val="19"/>
        </w:rPr>
        <w:t>PossibleChar</w:t>
      </w:r>
      <w:r w:rsidRPr="00E13B90">
        <w:rPr>
          <w:rFonts w:ascii="Cascadia Mono" w:eastAsiaTheme="minorHAnsi" w:hAnsi="Cascadia Mono" w:cs="Cascadia Mono"/>
          <w:color w:val="000000"/>
          <w:sz w:val="19"/>
          <w:szCs w:val="19"/>
        </w:rPr>
        <w:t>&gt; findPossibleCharsInScene(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imgThresh</w:t>
      </w:r>
      <w:r w:rsidRPr="00E13B90">
        <w:rPr>
          <w:rFonts w:ascii="Cascadia Mono" w:eastAsiaTheme="minorHAnsi" w:hAnsi="Cascadia Mono" w:cs="Cascadia Mono"/>
          <w:color w:val="000000"/>
          <w:sz w:val="19"/>
          <w:szCs w:val="19"/>
        </w:rPr>
        <w:t>) {</w:t>
      </w:r>
    </w:p>
    <w:p w14:paraId="3A18199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w:t>
      </w:r>
      <w:r w:rsidRPr="00E13B90">
        <w:rPr>
          <w:rFonts w:ascii="Cascadia Mono" w:eastAsiaTheme="minorHAnsi" w:hAnsi="Cascadia Mono" w:cs="Cascadia Mono"/>
          <w:color w:val="2B91AF"/>
          <w:sz w:val="19"/>
          <w:szCs w:val="19"/>
        </w:rPr>
        <w:t>PossibleChar</w:t>
      </w:r>
      <w:r w:rsidRPr="00E13B90">
        <w:rPr>
          <w:rFonts w:ascii="Cascadia Mono" w:eastAsiaTheme="minorHAnsi" w:hAnsi="Cascadia Mono" w:cs="Cascadia Mono"/>
          <w:color w:val="000000"/>
          <w:sz w:val="19"/>
          <w:szCs w:val="19"/>
        </w:rPr>
        <w:t xml:space="preserve">&gt; vectorOfPossibleChars;            </w:t>
      </w:r>
      <w:r w:rsidRPr="00E13B90">
        <w:rPr>
          <w:rFonts w:ascii="Cascadia Mono" w:eastAsiaTheme="minorHAnsi" w:hAnsi="Cascadia Mono" w:cs="Cascadia Mono"/>
          <w:color w:val="008000"/>
          <w:sz w:val="19"/>
          <w:szCs w:val="19"/>
        </w:rPr>
        <w:t>// this will be the return value</w:t>
      </w:r>
    </w:p>
    <w:p w14:paraId="499AB77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F7DCCA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Contours(</w:t>
      </w:r>
      <w:r w:rsidRPr="00E13B90">
        <w:rPr>
          <w:rFonts w:ascii="Cascadia Mono" w:eastAsiaTheme="minorHAnsi" w:hAnsi="Cascadia Mono" w:cs="Cascadia Mono"/>
          <w:color w:val="808080"/>
          <w:sz w:val="19"/>
          <w:szCs w:val="19"/>
        </w:rPr>
        <w:t>imgThresh</w:t>
      </w:r>
      <w:r w:rsidRPr="00E13B90">
        <w:rPr>
          <w:rFonts w:ascii="Cascadia Mono" w:eastAsiaTheme="minorHAnsi" w:hAnsi="Cascadia Mono" w:cs="Cascadia Mono"/>
          <w:color w:val="000000"/>
          <w:sz w:val="19"/>
          <w:szCs w:val="19"/>
        </w:rPr>
        <w:t>.size</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6F008A"/>
          <w:sz w:val="19"/>
          <w:szCs w:val="19"/>
        </w:rPr>
        <w:t>CV_8UC3</w:t>
      </w:r>
      <w:r w:rsidRPr="00E13B90">
        <w:rPr>
          <w:rFonts w:ascii="Cascadia Mono" w:eastAsiaTheme="minorHAnsi" w:hAnsi="Cascadia Mono" w:cs="Cascadia Mono"/>
          <w:color w:val="000000"/>
          <w:sz w:val="19"/>
          <w:szCs w:val="19"/>
        </w:rPr>
        <w:t>, SCALAR_BLACK);</w:t>
      </w:r>
    </w:p>
    <w:p w14:paraId="28216D9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ntCountOfPossibleChars = 0;</w:t>
      </w:r>
    </w:p>
    <w:p w14:paraId="257575B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632F5F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ThreshCopy = </w:t>
      </w:r>
      <w:r w:rsidRPr="00E13B90">
        <w:rPr>
          <w:rFonts w:ascii="Cascadia Mono" w:eastAsiaTheme="minorHAnsi" w:hAnsi="Cascadia Mono" w:cs="Cascadia Mono"/>
          <w:color w:val="808080"/>
          <w:sz w:val="19"/>
          <w:szCs w:val="19"/>
        </w:rPr>
        <w:t>imgThresh</w:t>
      </w:r>
      <w:r w:rsidRPr="00E13B90">
        <w:rPr>
          <w:rFonts w:ascii="Cascadia Mono" w:eastAsiaTheme="minorHAnsi" w:hAnsi="Cascadia Mono" w:cs="Cascadia Mono"/>
          <w:color w:val="000000"/>
          <w:sz w:val="19"/>
          <w:szCs w:val="19"/>
        </w:rPr>
        <w:t>.clone();</w:t>
      </w:r>
    </w:p>
    <w:p w14:paraId="0C127C1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C3042A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cv::</w:t>
      </w:r>
      <w:r w:rsidRPr="00E13B90">
        <w:rPr>
          <w:rFonts w:ascii="Cascadia Mono" w:eastAsiaTheme="minorHAnsi" w:hAnsi="Cascadia Mono" w:cs="Cascadia Mono"/>
          <w:color w:val="2B91AF"/>
          <w:sz w:val="19"/>
          <w:szCs w:val="19"/>
        </w:rPr>
        <w:t>Point</w:t>
      </w:r>
      <w:r w:rsidRPr="00E13B90">
        <w:rPr>
          <w:rFonts w:ascii="Cascadia Mono" w:eastAsiaTheme="minorHAnsi" w:hAnsi="Cascadia Mono" w:cs="Cascadia Mono"/>
          <w:color w:val="000000"/>
          <w:sz w:val="19"/>
          <w:szCs w:val="19"/>
        </w:rPr>
        <w:t>&gt; &gt; contours;</w:t>
      </w:r>
    </w:p>
    <w:p w14:paraId="2279932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D0FFA0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findContours(imgThreshCopy, contours, </w:t>
      </w:r>
      <w:r w:rsidRPr="00E13B90">
        <w:rPr>
          <w:rFonts w:ascii="Cascadia Mono" w:eastAsiaTheme="minorHAnsi" w:hAnsi="Cascadia Mono" w:cs="Cascadia Mono"/>
          <w:color w:val="2F4F4F"/>
          <w:sz w:val="19"/>
          <w:szCs w:val="19"/>
        </w:rPr>
        <w:t>CV_RETR_LIS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2F4F4F"/>
          <w:sz w:val="19"/>
          <w:szCs w:val="19"/>
        </w:rPr>
        <w:t>CV_CHAIN_APPROX_SIMPL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find all contours</w:t>
      </w:r>
    </w:p>
    <w:p w14:paraId="58F74F0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29FCF1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for</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unsigned</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 = 0; i &lt; contours.size(); i++) {                </w:t>
      </w:r>
      <w:r w:rsidRPr="00E13B90">
        <w:rPr>
          <w:rFonts w:ascii="Cascadia Mono" w:eastAsiaTheme="minorHAnsi" w:hAnsi="Cascadia Mono" w:cs="Cascadia Mono"/>
          <w:color w:val="008000"/>
          <w:sz w:val="19"/>
          <w:szCs w:val="19"/>
        </w:rPr>
        <w:t>// for each contour</w:t>
      </w:r>
    </w:p>
    <w:p w14:paraId="67D9198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ifdef</w:t>
      </w:r>
      <w:r w:rsidRPr="00E13B90">
        <w:rPr>
          <w:rFonts w:ascii="Cascadia Mono" w:eastAsiaTheme="minorHAnsi" w:hAnsi="Cascadia Mono" w:cs="Cascadia Mono"/>
          <w:color w:val="000000"/>
          <w:sz w:val="19"/>
          <w:szCs w:val="19"/>
        </w:rPr>
        <w:t xml:space="preserve"> SHOW_STEPS</w:t>
      </w:r>
    </w:p>
    <w:p w14:paraId="0EB5E86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drawContours(imgContours, contours, i, SCALAR_WHITE);</w:t>
      </w:r>
    </w:p>
    <w:p w14:paraId="73A26BE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endif</w:t>
      </w:r>
      <w:r w:rsidRPr="00E13B90">
        <w:rPr>
          <w:rFonts w:ascii="Cascadia Mono" w:eastAsiaTheme="minorHAnsi" w:hAnsi="Cascadia Mono" w:cs="Cascadia Mono"/>
          <w:color w:val="000000"/>
          <w:sz w:val="19"/>
          <w:szCs w:val="19"/>
        </w:rPr>
        <w:tab/>
      </w:r>
      <w:r w:rsidRPr="00E13B90">
        <w:rPr>
          <w:rFonts w:ascii="Cascadia Mono" w:eastAsiaTheme="minorHAnsi" w:hAnsi="Cascadia Mono" w:cs="Cascadia Mono"/>
          <w:color w:val="008000"/>
          <w:sz w:val="19"/>
          <w:szCs w:val="19"/>
        </w:rPr>
        <w:t>// SHOW_STEPS</w:t>
      </w:r>
    </w:p>
    <w:p w14:paraId="3912294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2B91AF"/>
          <w:sz w:val="19"/>
          <w:szCs w:val="19"/>
        </w:rPr>
        <w:t>PossibleChar</w:t>
      </w:r>
      <w:r w:rsidRPr="00E13B90">
        <w:rPr>
          <w:rFonts w:ascii="Cascadia Mono" w:eastAsiaTheme="minorHAnsi" w:hAnsi="Cascadia Mono" w:cs="Cascadia Mono"/>
          <w:color w:val="000000"/>
          <w:sz w:val="19"/>
          <w:szCs w:val="19"/>
        </w:rPr>
        <w:t xml:space="preserve"> possibleChar(contou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i</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w:t>
      </w:r>
    </w:p>
    <w:p w14:paraId="08C650A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B10D19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f</w:t>
      </w:r>
      <w:r w:rsidRPr="00E13B90">
        <w:rPr>
          <w:rFonts w:ascii="Cascadia Mono" w:eastAsiaTheme="minorHAnsi" w:hAnsi="Cascadia Mono" w:cs="Cascadia Mono"/>
          <w:color w:val="000000"/>
          <w:sz w:val="19"/>
          <w:szCs w:val="19"/>
        </w:rPr>
        <w:t xml:space="preserve"> (checkIfPossibleChar(possibleChar)) {                </w:t>
      </w:r>
      <w:r w:rsidRPr="00E13B90">
        <w:rPr>
          <w:rFonts w:ascii="Cascadia Mono" w:eastAsiaTheme="minorHAnsi" w:hAnsi="Cascadia Mono" w:cs="Cascadia Mono"/>
          <w:color w:val="008000"/>
          <w:sz w:val="19"/>
          <w:szCs w:val="19"/>
        </w:rPr>
        <w:t>// if contour is a possible char, note this does not compare to other chars (yet) . . .</w:t>
      </w:r>
    </w:p>
    <w:p w14:paraId="0F44525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intCountOfPossibleChars++;                          </w:t>
      </w:r>
      <w:r w:rsidRPr="00E13B90">
        <w:rPr>
          <w:rFonts w:ascii="Cascadia Mono" w:eastAsiaTheme="minorHAnsi" w:hAnsi="Cascadia Mono" w:cs="Cascadia Mono"/>
          <w:color w:val="008000"/>
          <w:sz w:val="19"/>
          <w:szCs w:val="19"/>
        </w:rPr>
        <w:t>// increment count of possible chars</w:t>
      </w:r>
    </w:p>
    <w:p w14:paraId="4B16881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vectorOfPossibleChars.push_back(possibleChar);      </w:t>
      </w:r>
      <w:r w:rsidRPr="00E13B90">
        <w:rPr>
          <w:rFonts w:ascii="Cascadia Mono" w:eastAsiaTheme="minorHAnsi" w:hAnsi="Cascadia Mono" w:cs="Cascadia Mono"/>
          <w:color w:val="008000"/>
          <w:sz w:val="19"/>
          <w:szCs w:val="19"/>
        </w:rPr>
        <w:t>// and add to vector of possible chars</w:t>
      </w:r>
    </w:p>
    <w:p w14:paraId="3A701A6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79B1836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2A0C24F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EF4253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ifdef</w:t>
      </w:r>
      <w:r w:rsidRPr="00E13B90">
        <w:rPr>
          <w:rFonts w:ascii="Cascadia Mono" w:eastAsiaTheme="minorHAnsi" w:hAnsi="Cascadia Mono" w:cs="Cascadia Mono"/>
          <w:color w:val="000000"/>
          <w:sz w:val="19"/>
          <w:szCs w:val="19"/>
        </w:rPr>
        <w:t xml:space="preserve"> SHOW_STEPS</w:t>
      </w:r>
    </w:p>
    <w:p w14:paraId="6744ECB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lt;&lt; std::endl &lt;&lt; </w:t>
      </w:r>
      <w:r w:rsidRPr="00E13B90">
        <w:rPr>
          <w:rFonts w:ascii="Cascadia Mono" w:eastAsiaTheme="minorHAnsi" w:hAnsi="Cascadia Mono" w:cs="Cascadia Mono"/>
          <w:color w:val="A31515"/>
          <w:sz w:val="19"/>
          <w:szCs w:val="19"/>
        </w:rPr>
        <w:t>"contours.size() = "</w:t>
      </w:r>
      <w:r w:rsidRPr="00E13B90">
        <w:rPr>
          <w:rFonts w:ascii="Cascadia Mono" w:eastAsiaTheme="minorHAnsi" w:hAnsi="Cascadia Mono" w:cs="Cascadia Mono"/>
          <w:color w:val="000000"/>
          <w:sz w:val="19"/>
          <w:szCs w:val="19"/>
        </w:rPr>
        <w:t xml:space="preserve"> &lt;&lt; contours.size() &lt;&lt; std::endl;                         </w:t>
      </w:r>
      <w:r w:rsidRPr="00E13B90">
        <w:rPr>
          <w:rFonts w:ascii="Cascadia Mono" w:eastAsiaTheme="minorHAnsi" w:hAnsi="Cascadia Mono" w:cs="Cascadia Mono"/>
          <w:color w:val="008000"/>
          <w:sz w:val="19"/>
          <w:szCs w:val="19"/>
        </w:rPr>
        <w:t>// 2362 with MCLRNF1 image</w:t>
      </w:r>
    </w:p>
    <w:p w14:paraId="5A39659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lt;&lt; </w:t>
      </w:r>
      <w:r w:rsidRPr="00E13B90">
        <w:rPr>
          <w:rFonts w:ascii="Cascadia Mono" w:eastAsiaTheme="minorHAnsi" w:hAnsi="Cascadia Mono" w:cs="Cascadia Mono"/>
          <w:color w:val="A31515"/>
          <w:sz w:val="19"/>
          <w:szCs w:val="19"/>
        </w:rPr>
        <w:t>"step 2 - intCountOfValidPossibleChars = "</w:t>
      </w:r>
      <w:r w:rsidRPr="00E13B90">
        <w:rPr>
          <w:rFonts w:ascii="Cascadia Mono" w:eastAsiaTheme="minorHAnsi" w:hAnsi="Cascadia Mono" w:cs="Cascadia Mono"/>
          <w:color w:val="000000"/>
          <w:sz w:val="19"/>
          <w:szCs w:val="19"/>
        </w:rPr>
        <w:t xml:space="preserve"> &lt;&lt; intCountOfPossibleChars &lt;&lt; std::endl;        </w:t>
      </w:r>
      <w:r w:rsidRPr="00E13B90">
        <w:rPr>
          <w:rFonts w:ascii="Cascadia Mono" w:eastAsiaTheme="minorHAnsi" w:hAnsi="Cascadia Mono" w:cs="Cascadia Mono"/>
          <w:color w:val="008000"/>
          <w:sz w:val="19"/>
          <w:szCs w:val="19"/>
        </w:rPr>
        <w:t>// 131 with MCLRNF1 image</w:t>
      </w:r>
    </w:p>
    <w:p w14:paraId="66FA640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2a"</w:t>
      </w:r>
      <w:r w:rsidRPr="00E13B90">
        <w:rPr>
          <w:rFonts w:ascii="Cascadia Mono" w:eastAsiaTheme="minorHAnsi" w:hAnsi="Cascadia Mono" w:cs="Cascadia Mono"/>
          <w:color w:val="000000"/>
          <w:sz w:val="19"/>
          <w:szCs w:val="19"/>
        </w:rPr>
        <w:t>, imgContours);</w:t>
      </w:r>
    </w:p>
    <w:p w14:paraId="2EDB95F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endif</w:t>
      </w:r>
      <w:r w:rsidRPr="00E13B90">
        <w:rPr>
          <w:rFonts w:ascii="Cascadia Mono" w:eastAsiaTheme="minorHAnsi" w:hAnsi="Cascadia Mono" w:cs="Cascadia Mono"/>
          <w:color w:val="000000"/>
          <w:sz w:val="19"/>
          <w:szCs w:val="19"/>
        </w:rPr>
        <w:tab/>
      </w:r>
      <w:r w:rsidRPr="00E13B90">
        <w:rPr>
          <w:rFonts w:ascii="Cascadia Mono" w:eastAsiaTheme="minorHAnsi" w:hAnsi="Cascadia Mono" w:cs="Cascadia Mono"/>
          <w:color w:val="008000"/>
          <w:sz w:val="19"/>
          <w:szCs w:val="19"/>
        </w:rPr>
        <w:t>// SHOW_STEPS</w:t>
      </w:r>
    </w:p>
    <w:p w14:paraId="3915EF0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97F39B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return</w:t>
      </w:r>
      <w:r w:rsidRPr="00E13B90">
        <w:rPr>
          <w:rFonts w:ascii="Cascadia Mono" w:eastAsiaTheme="minorHAnsi" w:hAnsi="Cascadia Mono" w:cs="Cascadia Mono"/>
          <w:color w:val="000000"/>
          <w:sz w:val="19"/>
          <w:szCs w:val="19"/>
        </w:rPr>
        <w:t>(vectorOfPossibleChars);</w:t>
      </w:r>
    </w:p>
    <w:p w14:paraId="40D592A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w:t>
      </w:r>
    </w:p>
    <w:p w14:paraId="5C679F2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E50910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w:t>
      </w:r>
    </w:p>
    <w:p w14:paraId="43D788F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PossiblePlate extractPlate(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imgOriginal</w:t>
      </w:r>
      <w:r w:rsidRPr="00E13B90">
        <w:rPr>
          <w:rFonts w:ascii="Cascadia Mono" w:eastAsiaTheme="minorHAnsi" w:hAnsi="Cascadia Mono" w:cs="Cascadia Mono"/>
          <w:color w:val="000000"/>
          <w:sz w:val="19"/>
          <w:szCs w:val="19"/>
        </w:rPr>
        <w:t>, 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w:t>
      </w:r>
      <w:r w:rsidRPr="00E13B90">
        <w:rPr>
          <w:rFonts w:ascii="Cascadia Mono" w:eastAsiaTheme="minorHAnsi" w:hAnsi="Cascadia Mono" w:cs="Cascadia Mono"/>
          <w:color w:val="2B91AF"/>
          <w:sz w:val="19"/>
          <w:szCs w:val="19"/>
        </w:rPr>
        <w:t>PossibleChar</w:t>
      </w:r>
      <w:r w:rsidRPr="00E13B90">
        <w:rPr>
          <w:rFonts w:ascii="Cascadia Mono" w:eastAsiaTheme="minorHAnsi" w:hAnsi="Cascadia Mono" w:cs="Cascadia Mono"/>
          <w:color w:val="000000"/>
          <w:sz w:val="19"/>
          <w:szCs w:val="19"/>
        </w:rPr>
        <w:t>&gt; &amp;</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0000"/>
          <w:sz w:val="19"/>
          <w:szCs w:val="19"/>
        </w:rPr>
        <w:t>) {</w:t>
      </w:r>
    </w:p>
    <w:p w14:paraId="3EAD342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2B91AF"/>
          <w:sz w:val="19"/>
          <w:szCs w:val="19"/>
        </w:rPr>
        <w:t>PossiblePlate</w:t>
      </w:r>
      <w:r w:rsidRPr="00E13B90">
        <w:rPr>
          <w:rFonts w:ascii="Cascadia Mono" w:eastAsiaTheme="minorHAnsi" w:hAnsi="Cascadia Mono" w:cs="Cascadia Mono"/>
          <w:color w:val="000000"/>
          <w:sz w:val="19"/>
          <w:szCs w:val="19"/>
        </w:rPr>
        <w:t xml:space="preserve"> possiblePlate;            </w:t>
      </w:r>
      <w:r w:rsidRPr="00E13B90">
        <w:rPr>
          <w:rFonts w:ascii="Cascadia Mono" w:eastAsiaTheme="minorHAnsi" w:hAnsi="Cascadia Mono" w:cs="Cascadia Mono"/>
          <w:color w:val="008000"/>
          <w:sz w:val="19"/>
          <w:szCs w:val="19"/>
        </w:rPr>
        <w:t>// this will be the return value</w:t>
      </w:r>
    </w:p>
    <w:p w14:paraId="15B6BBA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E489B7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sort chars from left to right based on x position</w:t>
      </w:r>
    </w:p>
    <w:p w14:paraId="6281738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sort(</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0000"/>
          <w:sz w:val="19"/>
          <w:szCs w:val="19"/>
        </w:rPr>
        <w:t xml:space="preserve">.begin(), </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0000"/>
          <w:sz w:val="19"/>
          <w:szCs w:val="19"/>
        </w:rPr>
        <w:t xml:space="preserve">.end(), </w:t>
      </w:r>
      <w:r w:rsidRPr="00E13B90">
        <w:rPr>
          <w:rFonts w:ascii="Cascadia Mono" w:eastAsiaTheme="minorHAnsi" w:hAnsi="Cascadia Mono" w:cs="Cascadia Mono"/>
          <w:color w:val="2B91AF"/>
          <w:sz w:val="19"/>
          <w:szCs w:val="19"/>
        </w:rPr>
        <w:t>PossibleChar</w:t>
      </w:r>
      <w:r w:rsidRPr="00E13B90">
        <w:rPr>
          <w:rFonts w:ascii="Cascadia Mono" w:eastAsiaTheme="minorHAnsi" w:hAnsi="Cascadia Mono" w:cs="Cascadia Mono"/>
          <w:color w:val="000000"/>
          <w:sz w:val="19"/>
          <w:szCs w:val="19"/>
        </w:rPr>
        <w:t>::sortCharsLeftToRight);</w:t>
      </w:r>
    </w:p>
    <w:p w14:paraId="1B3AFF6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165E79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calculate the center point of the plate</w:t>
      </w:r>
    </w:p>
    <w:p w14:paraId="7D717FE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lastRenderedPageBreak/>
        <w:t xml:space="preserve">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 xml:space="preserve"> dblPlateCenterX =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0</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intCenterX + </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0000"/>
          <w:sz w:val="19"/>
          <w:szCs w:val="19"/>
        </w:rPr>
        <w:t>.size() - 1</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intCenterX) / 2.0;</w:t>
      </w:r>
    </w:p>
    <w:p w14:paraId="06441BF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 xml:space="preserve"> dblPlateCenterY =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0</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intCenterY + </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0000"/>
          <w:sz w:val="19"/>
          <w:szCs w:val="19"/>
        </w:rPr>
        <w:t>.size() - 1</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intCenterY) / 2.0;</w:t>
      </w:r>
    </w:p>
    <w:p w14:paraId="7DF2310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Point2d</w:t>
      </w:r>
      <w:r w:rsidRPr="00E13B90">
        <w:rPr>
          <w:rFonts w:ascii="Cascadia Mono" w:eastAsiaTheme="minorHAnsi" w:hAnsi="Cascadia Mono" w:cs="Cascadia Mono"/>
          <w:color w:val="000000"/>
          <w:sz w:val="19"/>
          <w:szCs w:val="19"/>
        </w:rPr>
        <w:t xml:space="preserve"> p2dPlateCenter(dblPlateCenterX, dblPlateCenterY);</w:t>
      </w:r>
    </w:p>
    <w:p w14:paraId="4F504A1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636245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calculate plate width and height</w:t>
      </w:r>
    </w:p>
    <w:p w14:paraId="761D50A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ntPlateWidth =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0000"/>
          <w:sz w:val="19"/>
          <w:szCs w:val="19"/>
        </w:rPr>
        <w:t>.size() - 1</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boundingRect.x + </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0000"/>
          <w:sz w:val="19"/>
          <w:szCs w:val="19"/>
        </w:rPr>
        <w:t>.size() - 1</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boundingRect.width - </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0</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boundingRect.x) * PLATE_WIDTH_PADDING_FACTOR);</w:t>
      </w:r>
    </w:p>
    <w:p w14:paraId="5DAD280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6E6A33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 xml:space="preserve"> intTotalOfCharHeights = 0;</w:t>
      </w:r>
    </w:p>
    <w:p w14:paraId="6911223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159932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for</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auto</w:t>
      </w:r>
      <w:r w:rsidRPr="00E13B90">
        <w:rPr>
          <w:rFonts w:ascii="Cascadia Mono" w:eastAsiaTheme="minorHAnsi" w:hAnsi="Cascadia Mono" w:cs="Cascadia Mono"/>
          <w:color w:val="000000"/>
          <w:sz w:val="19"/>
          <w:szCs w:val="19"/>
        </w:rPr>
        <w:t xml:space="preserve"> &amp;matchingChar : </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0000"/>
          <w:sz w:val="19"/>
          <w:szCs w:val="19"/>
        </w:rPr>
        <w:t>) {</w:t>
      </w:r>
    </w:p>
    <w:p w14:paraId="746E575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intTotalOfCharHeights = intTotalOfCharHeights + matchingChar.boundingRect.height;</w:t>
      </w:r>
    </w:p>
    <w:p w14:paraId="4818A1B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74006A2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EF54C5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 xml:space="preserve"> dblAverageCharHeight =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 xml:space="preserve">)intTotalOfCharHeights / </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0000"/>
          <w:sz w:val="19"/>
          <w:szCs w:val="19"/>
        </w:rPr>
        <w:t>.size();</w:t>
      </w:r>
    </w:p>
    <w:p w14:paraId="337F385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2A24AE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ntPlateHeight =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dblAverageCharHeight * PLATE_HEIGHT_PADDING_FACTOR);</w:t>
      </w:r>
    </w:p>
    <w:p w14:paraId="1720A18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9E1FD4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calculate correction angle of plate region</w:t>
      </w:r>
    </w:p>
    <w:p w14:paraId="4DBD837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 xml:space="preserve"> dblOpposite = </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0000"/>
          <w:sz w:val="19"/>
          <w:szCs w:val="19"/>
        </w:rPr>
        <w:t>.size() - 1</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intCenterY - </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0</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intCenterY;</w:t>
      </w:r>
    </w:p>
    <w:p w14:paraId="7A68AEA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 xml:space="preserve"> dblHypotenuse = distanceBetweenChars(</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0</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808080"/>
          <w:sz w:val="19"/>
          <w:szCs w:val="19"/>
        </w:rPr>
        <w:t>vectorOfMatchingChars</w:t>
      </w:r>
      <w:r w:rsidRPr="00E13B90">
        <w:rPr>
          <w:rFonts w:ascii="Cascadia Mono" w:eastAsiaTheme="minorHAnsi" w:hAnsi="Cascadia Mono" w:cs="Cascadia Mono"/>
          <w:color w:val="000000"/>
          <w:sz w:val="19"/>
          <w:szCs w:val="19"/>
        </w:rPr>
        <w:t>.size() - 1</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w:t>
      </w:r>
    </w:p>
    <w:p w14:paraId="1D00979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 xml:space="preserve"> dblCorrectionAngleInRad = asin(dblOpposite / dblHypotenuse);</w:t>
      </w:r>
    </w:p>
    <w:p w14:paraId="3AC3E60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 xml:space="preserve"> dblCorrectionAngleInDeg = dblCorrectionAngleInRad * (180.0 / </w:t>
      </w:r>
      <w:r w:rsidRPr="00E13B90">
        <w:rPr>
          <w:rFonts w:ascii="Cascadia Mono" w:eastAsiaTheme="minorHAnsi" w:hAnsi="Cascadia Mono" w:cs="Cascadia Mono"/>
          <w:color w:val="6F008A"/>
          <w:sz w:val="19"/>
          <w:szCs w:val="19"/>
        </w:rPr>
        <w:t>CV_PI</w:t>
      </w:r>
      <w:r w:rsidRPr="00E13B90">
        <w:rPr>
          <w:rFonts w:ascii="Cascadia Mono" w:eastAsiaTheme="minorHAnsi" w:hAnsi="Cascadia Mono" w:cs="Cascadia Mono"/>
          <w:color w:val="000000"/>
          <w:sz w:val="19"/>
          <w:szCs w:val="19"/>
        </w:rPr>
        <w:t>);</w:t>
      </w:r>
    </w:p>
    <w:p w14:paraId="085D600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139EE8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assign rotated rect member variable of possible plate</w:t>
      </w:r>
    </w:p>
    <w:p w14:paraId="268129F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possiblePlate.rrLocationOfPlateInScene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RotatedRect</w:t>
      </w:r>
      <w:r w:rsidRPr="00E13B90">
        <w:rPr>
          <w:rFonts w:ascii="Cascadia Mono" w:eastAsiaTheme="minorHAnsi" w:hAnsi="Cascadia Mono" w:cs="Cascadia Mono"/>
          <w:color w:val="000000"/>
          <w:sz w:val="19"/>
          <w:szCs w:val="19"/>
        </w:rPr>
        <w:t>(p2dPlateCenter, cv::</w:t>
      </w:r>
      <w:r w:rsidRPr="00E13B90">
        <w:rPr>
          <w:rFonts w:ascii="Cascadia Mono" w:eastAsiaTheme="minorHAnsi" w:hAnsi="Cascadia Mono" w:cs="Cascadia Mono"/>
          <w:color w:val="2B91AF"/>
          <w:sz w:val="19"/>
          <w:szCs w:val="19"/>
        </w:rPr>
        <w:t>Size2f</w:t>
      </w:r>
      <w:r w:rsidRPr="00E13B90">
        <w:rPr>
          <w:rFonts w:ascii="Cascadia Mono" w:eastAsiaTheme="minorHAnsi" w:hAnsi="Cascadia Mono" w:cs="Cascadia Mono"/>
          <w:color w:val="000000"/>
          <w:sz w:val="19"/>
          <w:szCs w:val="19"/>
        </w:rPr>
        <w:t>((</w:t>
      </w:r>
      <w:r w:rsidRPr="00E13B90">
        <w:rPr>
          <w:rFonts w:ascii="Cascadia Mono" w:eastAsiaTheme="minorHAnsi" w:hAnsi="Cascadia Mono" w:cs="Cascadia Mono"/>
          <w:color w:val="0000FF"/>
          <w:sz w:val="19"/>
          <w:szCs w:val="19"/>
        </w:rPr>
        <w:t>float</w:t>
      </w:r>
      <w:r w:rsidRPr="00E13B90">
        <w:rPr>
          <w:rFonts w:ascii="Cascadia Mono" w:eastAsiaTheme="minorHAnsi" w:hAnsi="Cascadia Mono" w:cs="Cascadia Mono"/>
          <w:color w:val="000000"/>
          <w:sz w:val="19"/>
          <w:szCs w:val="19"/>
        </w:rPr>
        <w:t>)intPlateWidth, (</w:t>
      </w:r>
      <w:r w:rsidRPr="00E13B90">
        <w:rPr>
          <w:rFonts w:ascii="Cascadia Mono" w:eastAsiaTheme="minorHAnsi" w:hAnsi="Cascadia Mono" w:cs="Cascadia Mono"/>
          <w:color w:val="0000FF"/>
          <w:sz w:val="19"/>
          <w:szCs w:val="19"/>
        </w:rPr>
        <w:t>float</w:t>
      </w:r>
      <w:r w:rsidRPr="00E13B90">
        <w:rPr>
          <w:rFonts w:ascii="Cascadia Mono" w:eastAsiaTheme="minorHAnsi" w:hAnsi="Cascadia Mono" w:cs="Cascadia Mono"/>
          <w:color w:val="000000"/>
          <w:sz w:val="19"/>
          <w:szCs w:val="19"/>
        </w:rPr>
        <w:t>)intPlateHeight), (</w:t>
      </w:r>
      <w:r w:rsidRPr="00E13B90">
        <w:rPr>
          <w:rFonts w:ascii="Cascadia Mono" w:eastAsiaTheme="minorHAnsi" w:hAnsi="Cascadia Mono" w:cs="Cascadia Mono"/>
          <w:color w:val="0000FF"/>
          <w:sz w:val="19"/>
          <w:szCs w:val="19"/>
        </w:rPr>
        <w:t>float</w:t>
      </w:r>
      <w:r w:rsidRPr="00E13B90">
        <w:rPr>
          <w:rFonts w:ascii="Cascadia Mono" w:eastAsiaTheme="minorHAnsi" w:hAnsi="Cascadia Mono" w:cs="Cascadia Mono"/>
          <w:color w:val="000000"/>
          <w:sz w:val="19"/>
          <w:szCs w:val="19"/>
        </w:rPr>
        <w:t>)dblCorrectionAngleInDeg);</w:t>
      </w:r>
    </w:p>
    <w:p w14:paraId="44335F3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1D8A3B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rotationMatrix;             </w:t>
      </w:r>
      <w:r w:rsidRPr="00E13B90">
        <w:rPr>
          <w:rFonts w:ascii="Cascadia Mono" w:eastAsiaTheme="minorHAnsi" w:hAnsi="Cascadia Mono" w:cs="Cascadia Mono"/>
          <w:color w:val="008000"/>
          <w:sz w:val="19"/>
          <w:szCs w:val="19"/>
        </w:rPr>
        <w:t>// final steps are to perform the actual rotation</w:t>
      </w:r>
    </w:p>
    <w:p w14:paraId="6F0CDC9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Rotated;</w:t>
      </w:r>
    </w:p>
    <w:p w14:paraId="5B77B9D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Cropped;</w:t>
      </w:r>
    </w:p>
    <w:p w14:paraId="1B2253C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EF5339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rotationMatrix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cv::getRotationMatrix2D(p2dPlateCenter, dblCorrectionAngleInDeg, 1.0);         </w:t>
      </w:r>
      <w:r w:rsidRPr="00E13B90">
        <w:rPr>
          <w:rFonts w:ascii="Cascadia Mono" w:eastAsiaTheme="minorHAnsi" w:hAnsi="Cascadia Mono" w:cs="Cascadia Mono"/>
          <w:color w:val="008000"/>
          <w:sz w:val="19"/>
          <w:szCs w:val="19"/>
        </w:rPr>
        <w:t>// get the rotation matrix for our calculated correction angle</w:t>
      </w:r>
    </w:p>
    <w:p w14:paraId="6FC80A9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84AC5D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arpAffine(</w:t>
      </w:r>
      <w:r w:rsidRPr="00E13B90">
        <w:rPr>
          <w:rFonts w:ascii="Cascadia Mono" w:eastAsiaTheme="minorHAnsi" w:hAnsi="Cascadia Mono" w:cs="Cascadia Mono"/>
          <w:color w:val="808080"/>
          <w:sz w:val="19"/>
          <w:szCs w:val="19"/>
        </w:rPr>
        <w:t>imgOriginal</w:t>
      </w:r>
      <w:r w:rsidRPr="00E13B90">
        <w:rPr>
          <w:rFonts w:ascii="Cascadia Mono" w:eastAsiaTheme="minorHAnsi" w:hAnsi="Cascadia Mono" w:cs="Cascadia Mono"/>
          <w:color w:val="000000"/>
          <w:sz w:val="19"/>
          <w:szCs w:val="19"/>
        </w:rPr>
        <w:t xml:space="preserve">, imgRotated, rotationMatrix, </w:t>
      </w:r>
      <w:r w:rsidRPr="00E13B90">
        <w:rPr>
          <w:rFonts w:ascii="Cascadia Mono" w:eastAsiaTheme="minorHAnsi" w:hAnsi="Cascadia Mono" w:cs="Cascadia Mono"/>
          <w:color w:val="808080"/>
          <w:sz w:val="19"/>
          <w:szCs w:val="19"/>
        </w:rPr>
        <w:t>imgOriginal</w:t>
      </w:r>
      <w:r w:rsidRPr="00E13B90">
        <w:rPr>
          <w:rFonts w:ascii="Cascadia Mono" w:eastAsiaTheme="minorHAnsi" w:hAnsi="Cascadia Mono" w:cs="Cascadia Mono"/>
          <w:color w:val="000000"/>
          <w:sz w:val="19"/>
          <w:szCs w:val="19"/>
        </w:rPr>
        <w:t>.size</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rotate the entire image</w:t>
      </w:r>
    </w:p>
    <w:p w14:paraId="1795203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F02175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crop out the actual plate portion of the rotated image</w:t>
      </w:r>
    </w:p>
    <w:p w14:paraId="1E46C01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getRectSubPix(imgRotated, possiblePlate.rrLocationOfPlateInScene.size, possiblePlate.rrLocationOfPlateInScene.center, imgCropped);</w:t>
      </w:r>
    </w:p>
    <w:p w14:paraId="1B434D5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FFB553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possiblePlate.imgPlate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imgCropped;            </w:t>
      </w:r>
      <w:r w:rsidRPr="00E13B90">
        <w:rPr>
          <w:rFonts w:ascii="Cascadia Mono" w:eastAsiaTheme="minorHAnsi" w:hAnsi="Cascadia Mono" w:cs="Cascadia Mono"/>
          <w:color w:val="008000"/>
          <w:sz w:val="19"/>
          <w:szCs w:val="19"/>
        </w:rPr>
        <w:t>// copy the cropped plate image into the applicable member variable of the possible plate</w:t>
      </w:r>
    </w:p>
    <w:p w14:paraId="6801829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CFC944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return</w:t>
      </w:r>
      <w:r w:rsidRPr="00E13B90">
        <w:rPr>
          <w:rFonts w:ascii="Cascadia Mono" w:eastAsiaTheme="minorHAnsi" w:hAnsi="Cascadia Mono" w:cs="Cascadia Mono"/>
          <w:color w:val="000000"/>
          <w:sz w:val="19"/>
          <w:szCs w:val="19"/>
        </w:rPr>
        <w:t>(possiblePlate);</w:t>
      </w:r>
    </w:p>
    <w:p w14:paraId="20D1606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w:t>
      </w:r>
    </w:p>
    <w:p w14:paraId="1B6D205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A773BE4" w14:textId="2B8AF246" w:rsidR="00E13B90" w:rsidRDefault="00E13B90" w:rsidP="00E13B90">
      <w:pPr>
        <w:pStyle w:val="ListParagraph"/>
        <w:numPr>
          <w:ilvl w:val="0"/>
          <w:numId w:val="11"/>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Chương trình cho file Main.cpp</w:t>
      </w:r>
    </w:p>
    <w:p w14:paraId="40B2CCE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lastRenderedPageBreak/>
        <w:t>// Main.cpp</w:t>
      </w:r>
    </w:p>
    <w:p w14:paraId="266CB65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39B95A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includ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Main.h"</w:t>
      </w:r>
    </w:p>
    <w:p w14:paraId="72C7DE2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8A3A0B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w:t>
      </w:r>
    </w:p>
    <w:p w14:paraId="38597F3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main(</w:t>
      </w:r>
      <w:r w:rsidRPr="00E13B90">
        <w:rPr>
          <w:rFonts w:ascii="Cascadia Mono" w:eastAsiaTheme="minorHAnsi" w:hAnsi="Cascadia Mono" w:cs="Cascadia Mono"/>
          <w:color w:val="0000FF"/>
          <w:sz w:val="19"/>
          <w:szCs w:val="19"/>
        </w:rPr>
        <w:t>void</w:t>
      </w:r>
      <w:r w:rsidRPr="00E13B90">
        <w:rPr>
          <w:rFonts w:ascii="Cascadia Mono" w:eastAsiaTheme="minorHAnsi" w:hAnsi="Cascadia Mono" w:cs="Cascadia Mono"/>
          <w:color w:val="000000"/>
          <w:sz w:val="19"/>
          <w:szCs w:val="19"/>
        </w:rPr>
        <w:t>) {</w:t>
      </w:r>
    </w:p>
    <w:p w14:paraId="5C717E9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912A0D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bool</w:t>
      </w:r>
      <w:r w:rsidRPr="00E13B90">
        <w:rPr>
          <w:rFonts w:ascii="Cascadia Mono" w:eastAsiaTheme="minorHAnsi" w:hAnsi="Cascadia Mono" w:cs="Cascadia Mono"/>
          <w:color w:val="000000"/>
          <w:sz w:val="19"/>
          <w:szCs w:val="19"/>
        </w:rPr>
        <w:t xml:space="preserve"> blnKNNTrainingSuccessful = loadKNNDataAndTrainKNN();           </w:t>
      </w:r>
      <w:r w:rsidRPr="00E13B90">
        <w:rPr>
          <w:rFonts w:ascii="Cascadia Mono" w:eastAsiaTheme="minorHAnsi" w:hAnsi="Cascadia Mono" w:cs="Cascadia Mono"/>
          <w:color w:val="008000"/>
          <w:sz w:val="19"/>
          <w:szCs w:val="19"/>
        </w:rPr>
        <w:t>// attempt KNN training</w:t>
      </w:r>
    </w:p>
    <w:p w14:paraId="2AB0B86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89F745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f</w:t>
      </w:r>
      <w:r w:rsidRPr="00E13B90">
        <w:rPr>
          <w:rFonts w:ascii="Cascadia Mono" w:eastAsiaTheme="minorHAnsi" w:hAnsi="Cascadia Mono" w:cs="Cascadia Mono"/>
          <w:color w:val="000000"/>
          <w:sz w:val="19"/>
          <w:szCs w:val="19"/>
        </w:rPr>
        <w:t xml:space="preserve"> (blnKNNTrainingSuccessful == </w:t>
      </w:r>
      <w:r w:rsidRPr="00E13B90">
        <w:rPr>
          <w:rFonts w:ascii="Cascadia Mono" w:eastAsiaTheme="minorHAnsi" w:hAnsi="Cascadia Mono" w:cs="Cascadia Mono"/>
          <w:color w:val="0000FF"/>
          <w:sz w:val="19"/>
          <w:szCs w:val="19"/>
        </w:rPr>
        <w:t>false</w:t>
      </w:r>
      <w:r w:rsidRPr="00E13B90">
        <w:rPr>
          <w:rFonts w:ascii="Cascadia Mono" w:eastAsiaTheme="minorHAnsi" w:hAnsi="Cascadia Mono" w:cs="Cascadia Mono"/>
          <w:color w:val="000000"/>
          <w:sz w:val="19"/>
          <w:szCs w:val="19"/>
        </w:rPr>
        <w:t xml:space="preserve">) {                            </w:t>
      </w:r>
      <w:r w:rsidRPr="00E13B90">
        <w:rPr>
          <w:rFonts w:ascii="Cascadia Mono" w:eastAsiaTheme="minorHAnsi" w:hAnsi="Cascadia Mono" w:cs="Cascadia Mono"/>
          <w:color w:val="008000"/>
          <w:sz w:val="19"/>
          <w:szCs w:val="19"/>
        </w:rPr>
        <w:t>// if KNN training was not successful</w:t>
      </w:r>
    </w:p>
    <w:p w14:paraId="783F833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show error message</w:t>
      </w:r>
    </w:p>
    <w:p w14:paraId="379A1C7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error: error: KNN traning was not successful"</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w:t>
      </w:r>
    </w:p>
    <w:p w14:paraId="2E41E2E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return</w:t>
      </w:r>
      <w:r w:rsidRPr="00E13B90">
        <w:rPr>
          <w:rFonts w:ascii="Cascadia Mono" w:eastAsiaTheme="minorHAnsi" w:hAnsi="Cascadia Mono" w:cs="Cascadia Mono"/>
          <w:color w:val="000000"/>
          <w:sz w:val="19"/>
          <w:szCs w:val="19"/>
        </w:rPr>
        <w:t xml:space="preserve">(0);                                                      </w:t>
      </w:r>
      <w:r w:rsidRPr="00E13B90">
        <w:rPr>
          <w:rFonts w:ascii="Cascadia Mono" w:eastAsiaTheme="minorHAnsi" w:hAnsi="Cascadia Mono" w:cs="Cascadia Mono"/>
          <w:color w:val="008000"/>
          <w:sz w:val="19"/>
          <w:szCs w:val="19"/>
        </w:rPr>
        <w:t>// and exit program</w:t>
      </w:r>
    </w:p>
    <w:p w14:paraId="30AABF8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2182E22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529F36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OriginalScene;           </w:t>
      </w:r>
      <w:r w:rsidRPr="00E13B90">
        <w:rPr>
          <w:rFonts w:ascii="Cascadia Mono" w:eastAsiaTheme="minorHAnsi" w:hAnsi="Cascadia Mono" w:cs="Cascadia Mono"/>
          <w:color w:val="008000"/>
          <w:sz w:val="19"/>
          <w:szCs w:val="19"/>
        </w:rPr>
        <w:t>// input image</w:t>
      </w:r>
    </w:p>
    <w:p w14:paraId="256B104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75C628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imgOriginalScene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cv::imread(</w:t>
      </w:r>
      <w:r w:rsidRPr="00E13B90">
        <w:rPr>
          <w:rFonts w:ascii="Cascadia Mono" w:eastAsiaTheme="minorHAnsi" w:hAnsi="Cascadia Mono" w:cs="Cascadia Mono"/>
          <w:color w:val="A31515"/>
          <w:sz w:val="19"/>
          <w:szCs w:val="19"/>
        </w:rPr>
        <w:t>"4.jpg"</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open image</w:t>
      </w:r>
    </w:p>
    <w:p w14:paraId="4E3D0D7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739829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f</w:t>
      </w:r>
      <w:r w:rsidRPr="00E13B90">
        <w:rPr>
          <w:rFonts w:ascii="Cascadia Mono" w:eastAsiaTheme="minorHAnsi" w:hAnsi="Cascadia Mono" w:cs="Cascadia Mono"/>
          <w:color w:val="000000"/>
          <w:sz w:val="19"/>
          <w:szCs w:val="19"/>
        </w:rPr>
        <w:t xml:space="preserve"> (imgOriginalScene.empty()) {                             </w:t>
      </w:r>
      <w:r w:rsidRPr="00E13B90">
        <w:rPr>
          <w:rFonts w:ascii="Cascadia Mono" w:eastAsiaTheme="minorHAnsi" w:hAnsi="Cascadia Mono" w:cs="Cascadia Mono"/>
          <w:color w:val="008000"/>
          <w:sz w:val="19"/>
          <w:szCs w:val="19"/>
        </w:rPr>
        <w:t>// if unable to open image</w:t>
      </w:r>
    </w:p>
    <w:p w14:paraId="1452B85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error: image not read from file\n\n"</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show error message on command line</w:t>
      </w:r>
    </w:p>
    <w:p w14:paraId="447695E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_getch();                                               </w:t>
      </w:r>
      <w:r w:rsidRPr="00E13B90">
        <w:rPr>
          <w:rFonts w:ascii="Cascadia Mono" w:eastAsiaTheme="minorHAnsi" w:hAnsi="Cascadia Mono" w:cs="Cascadia Mono"/>
          <w:color w:val="008000"/>
          <w:sz w:val="19"/>
          <w:szCs w:val="19"/>
        </w:rPr>
        <w:t>// may have to modify this line if not using Windows</w:t>
      </w:r>
    </w:p>
    <w:p w14:paraId="1461B6E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return</w:t>
      </w:r>
      <w:r w:rsidRPr="00E13B90">
        <w:rPr>
          <w:rFonts w:ascii="Cascadia Mono" w:eastAsiaTheme="minorHAnsi" w:hAnsi="Cascadia Mono" w:cs="Cascadia Mono"/>
          <w:color w:val="000000"/>
          <w:sz w:val="19"/>
          <w:szCs w:val="19"/>
        </w:rPr>
        <w:t xml:space="preserve">(0);                                              </w:t>
      </w:r>
      <w:r w:rsidRPr="00E13B90">
        <w:rPr>
          <w:rFonts w:ascii="Cascadia Mono" w:eastAsiaTheme="minorHAnsi" w:hAnsi="Cascadia Mono" w:cs="Cascadia Mono"/>
          <w:color w:val="008000"/>
          <w:sz w:val="19"/>
          <w:szCs w:val="19"/>
        </w:rPr>
        <w:t>// and exit program</w:t>
      </w:r>
    </w:p>
    <w:p w14:paraId="03B1A82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518CFF3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928B8E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w:t>
      </w:r>
      <w:r w:rsidRPr="00E13B90">
        <w:rPr>
          <w:rFonts w:ascii="Cascadia Mono" w:eastAsiaTheme="minorHAnsi" w:hAnsi="Cascadia Mono" w:cs="Cascadia Mono"/>
          <w:color w:val="2B91AF"/>
          <w:sz w:val="19"/>
          <w:szCs w:val="19"/>
        </w:rPr>
        <w:t>PossiblePlate</w:t>
      </w:r>
      <w:r w:rsidRPr="00E13B90">
        <w:rPr>
          <w:rFonts w:ascii="Cascadia Mono" w:eastAsiaTheme="minorHAnsi" w:hAnsi="Cascadia Mono" w:cs="Cascadia Mono"/>
          <w:color w:val="000000"/>
          <w:sz w:val="19"/>
          <w:szCs w:val="19"/>
        </w:rPr>
        <w:t xml:space="preserve">&gt; vectorOfPossiblePlates = detectPlatesInScene(imgOriginalScene);          </w:t>
      </w:r>
      <w:r w:rsidRPr="00E13B90">
        <w:rPr>
          <w:rFonts w:ascii="Cascadia Mono" w:eastAsiaTheme="minorHAnsi" w:hAnsi="Cascadia Mono" w:cs="Cascadia Mono"/>
          <w:color w:val="008000"/>
          <w:sz w:val="19"/>
          <w:szCs w:val="19"/>
        </w:rPr>
        <w:t>// detect plates</w:t>
      </w:r>
    </w:p>
    <w:p w14:paraId="1A4A456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E55E8F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vectorOfPossiblePlates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detectCharsInPlates(vectorOfPossiblePlates);                               </w:t>
      </w:r>
      <w:r w:rsidRPr="00E13B90">
        <w:rPr>
          <w:rFonts w:ascii="Cascadia Mono" w:eastAsiaTheme="minorHAnsi" w:hAnsi="Cascadia Mono" w:cs="Cascadia Mono"/>
          <w:color w:val="008000"/>
          <w:sz w:val="19"/>
          <w:szCs w:val="19"/>
        </w:rPr>
        <w:t>// detect chars in plates</w:t>
      </w:r>
    </w:p>
    <w:p w14:paraId="30D8514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5B31E6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imgOriginalScene"</w:t>
      </w:r>
      <w:r w:rsidRPr="00E13B90">
        <w:rPr>
          <w:rFonts w:ascii="Cascadia Mono" w:eastAsiaTheme="minorHAnsi" w:hAnsi="Cascadia Mono" w:cs="Cascadia Mono"/>
          <w:color w:val="000000"/>
          <w:sz w:val="19"/>
          <w:szCs w:val="19"/>
        </w:rPr>
        <w:t xml:space="preserve">, imgOriginalScene);           </w:t>
      </w:r>
      <w:r w:rsidRPr="00E13B90">
        <w:rPr>
          <w:rFonts w:ascii="Cascadia Mono" w:eastAsiaTheme="minorHAnsi" w:hAnsi="Cascadia Mono" w:cs="Cascadia Mono"/>
          <w:color w:val="008000"/>
          <w:sz w:val="19"/>
          <w:szCs w:val="19"/>
        </w:rPr>
        <w:t>// show scene image</w:t>
      </w:r>
    </w:p>
    <w:p w14:paraId="73A2612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776329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f</w:t>
      </w:r>
      <w:r w:rsidRPr="00E13B90">
        <w:rPr>
          <w:rFonts w:ascii="Cascadia Mono" w:eastAsiaTheme="minorHAnsi" w:hAnsi="Cascadia Mono" w:cs="Cascadia Mono"/>
          <w:color w:val="000000"/>
          <w:sz w:val="19"/>
          <w:szCs w:val="19"/>
        </w:rPr>
        <w:t xml:space="preserve"> (vectorOfPossiblePlates.empty()) {                                               </w:t>
      </w:r>
      <w:r w:rsidRPr="00E13B90">
        <w:rPr>
          <w:rFonts w:ascii="Cascadia Mono" w:eastAsiaTheme="minorHAnsi" w:hAnsi="Cascadia Mono" w:cs="Cascadia Mono"/>
          <w:color w:val="008000"/>
          <w:sz w:val="19"/>
          <w:szCs w:val="19"/>
        </w:rPr>
        <w:t>// if no plates were found</w:t>
      </w:r>
    </w:p>
    <w:p w14:paraId="4C7FBCD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no license plates were detected"</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00"/>
          <w:sz w:val="19"/>
          <w:szCs w:val="19"/>
        </w:rPr>
        <w:t>// inform user no plates were found</w:t>
      </w:r>
    </w:p>
    <w:p w14:paraId="5B7BA8B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3203776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else</w:t>
      </w:r>
      <w:r w:rsidRPr="00E13B90">
        <w:rPr>
          <w:rFonts w:ascii="Cascadia Mono" w:eastAsiaTheme="minorHAnsi" w:hAnsi="Cascadia Mono" w:cs="Cascadia Mono"/>
          <w:color w:val="000000"/>
          <w:sz w:val="19"/>
          <w:szCs w:val="19"/>
        </w:rPr>
        <w:t xml:space="preserve"> {                                                                            </w:t>
      </w:r>
      <w:r w:rsidRPr="00E13B90">
        <w:rPr>
          <w:rFonts w:ascii="Cascadia Mono" w:eastAsiaTheme="minorHAnsi" w:hAnsi="Cascadia Mono" w:cs="Cascadia Mono"/>
          <w:color w:val="008000"/>
          <w:sz w:val="19"/>
          <w:szCs w:val="19"/>
        </w:rPr>
        <w:t>// else</w:t>
      </w:r>
    </w:p>
    <w:p w14:paraId="4A09645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if we get in here vector of possible plates has at leat one plate</w:t>
      </w:r>
    </w:p>
    <w:p w14:paraId="655C46D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0164DA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sort the vector of possible plates in DESCENDING order (most number of chars to least number of chars)</w:t>
      </w:r>
    </w:p>
    <w:p w14:paraId="12AE6F5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sort(vectorOfPossiblePlates.begin(), vectorOfPossiblePlates.end(), </w:t>
      </w:r>
      <w:r w:rsidRPr="00E13B90">
        <w:rPr>
          <w:rFonts w:ascii="Cascadia Mono" w:eastAsiaTheme="minorHAnsi" w:hAnsi="Cascadia Mono" w:cs="Cascadia Mono"/>
          <w:color w:val="2B91AF"/>
          <w:sz w:val="19"/>
          <w:szCs w:val="19"/>
        </w:rPr>
        <w:t>PossiblePlate</w:t>
      </w:r>
      <w:r w:rsidRPr="00E13B90">
        <w:rPr>
          <w:rFonts w:ascii="Cascadia Mono" w:eastAsiaTheme="minorHAnsi" w:hAnsi="Cascadia Mono" w:cs="Cascadia Mono"/>
          <w:color w:val="000000"/>
          <w:sz w:val="19"/>
          <w:szCs w:val="19"/>
        </w:rPr>
        <w:t>::sortDescendingByNumberOfChars);</w:t>
      </w:r>
    </w:p>
    <w:p w14:paraId="48F31F3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202934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suppose the plate with the most recognized chars (the first plate in sorted by string length descending order) is the actual plate</w:t>
      </w:r>
    </w:p>
    <w:p w14:paraId="27D8A0A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2B91AF"/>
          <w:sz w:val="19"/>
          <w:szCs w:val="19"/>
        </w:rPr>
        <w:t>PossiblePlate</w:t>
      </w:r>
      <w:r w:rsidRPr="00E13B90">
        <w:rPr>
          <w:rFonts w:ascii="Cascadia Mono" w:eastAsiaTheme="minorHAnsi" w:hAnsi="Cascadia Mono" w:cs="Cascadia Mono"/>
          <w:color w:val="000000"/>
          <w:sz w:val="19"/>
          <w:szCs w:val="19"/>
        </w:rPr>
        <w:t xml:space="preserve"> licPlate = vectorOfPossiblePlates.front();</w:t>
      </w:r>
    </w:p>
    <w:p w14:paraId="3C98C1D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B507F3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lastRenderedPageBreak/>
        <w:t xml:space="preserve">        cv::imshow(</w:t>
      </w:r>
      <w:r w:rsidRPr="00E13B90">
        <w:rPr>
          <w:rFonts w:ascii="Cascadia Mono" w:eastAsiaTheme="minorHAnsi" w:hAnsi="Cascadia Mono" w:cs="Cascadia Mono"/>
          <w:color w:val="A31515"/>
          <w:sz w:val="19"/>
          <w:szCs w:val="19"/>
        </w:rPr>
        <w:t>"imgPlate"</w:t>
      </w:r>
      <w:r w:rsidRPr="00E13B90">
        <w:rPr>
          <w:rFonts w:ascii="Cascadia Mono" w:eastAsiaTheme="minorHAnsi" w:hAnsi="Cascadia Mono" w:cs="Cascadia Mono"/>
          <w:color w:val="000000"/>
          <w:sz w:val="19"/>
          <w:szCs w:val="19"/>
        </w:rPr>
        <w:t xml:space="preserve">, licPlate.imgPlate);            </w:t>
      </w:r>
      <w:r w:rsidRPr="00E13B90">
        <w:rPr>
          <w:rFonts w:ascii="Cascadia Mono" w:eastAsiaTheme="minorHAnsi" w:hAnsi="Cascadia Mono" w:cs="Cascadia Mono"/>
          <w:color w:val="008000"/>
          <w:sz w:val="19"/>
          <w:szCs w:val="19"/>
        </w:rPr>
        <w:t>// show crop of plate and threshold of plate</w:t>
      </w:r>
    </w:p>
    <w:p w14:paraId="6A2E1AD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imgThresh"</w:t>
      </w:r>
      <w:r w:rsidRPr="00E13B90">
        <w:rPr>
          <w:rFonts w:ascii="Cascadia Mono" w:eastAsiaTheme="minorHAnsi" w:hAnsi="Cascadia Mono" w:cs="Cascadia Mono"/>
          <w:color w:val="000000"/>
          <w:sz w:val="19"/>
          <w:szCs w:val="19"/>
        </w:rPr>
        <w:t>, licPlate.imgThresh);</w:t>
      </w:r>
    </w:p>
    <w:p w14:paraId="05C9194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EDB8AD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f</w:t>
      </w:r>
      <w:r w:rsidRPr="00E13B90">
        <w:rPr>
          <w:rFonts w:ascii="Cascadia Mono" w:eastAsiaTheme="minorHAnsi" w:hAnsi="Cascadia Mono" w:cs="Cascadia Mono"/>
          <w:color w:val="000000"/>
          <w:sz w:val="19"/>
          <w:szCs w:val="19"/>
        </w:rPr>
        <w:t xml:space="preserve"> (licPlate.strChars.length() == 0) {                                                      </w:t>
      </w:r>
      <w:r w:rsidRPr="00E13B90">
        <w:rPr>
          <w:rFonts w:ascii="Cascadia Mono" w:eastAsiaTheme="minorHAnsi" w:hAnsi="Cascadia Mono" w:cs="Cascadia Mono"/>
          <w:color w:val="008000"/>
          <w:sz w:val="19"/>
          <w:szCs w:val="19"/>
        </w:rPr>
        <w:t>// if no chars were found in the plate</w:t>
      </w:r>
    </w:p>
    <w:p w14:paraId="176A2FF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no characters were detected"</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00"/>
          <w:sz w:val="19"/>
          <w:szCs w:val="19"/>
        </w:rPr>
        <w:t>// show message</w:t>
      </w:r>
    </w:p>
    <w:p w14:paraId="5FBF437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return</w:t>
      </w:r>
      <w:r w:rsidRPr="00E13B90">
        <w:rPr>
          <w:rFonts w:ascii="Cascadia Mono" w:eastAsiaTheme="minorHAnsi" w:hAnsi="Cascadia Mono" w:cs="Cascadia Mono"/>
          <w:color w:val="000000"/>
          <w:sz w:val="19"/>
          <w:szCs w:val="19"/>
        </w:rPr>
        <w:t xml:space="preserve">(0);                                                                              </w:t>
      </w:r>
      <w:r w:rsidRPr="00E13B90">
        <w:rPr>
          <w:rFonts w:ascii="Cascadia Mono" w:eastAsiaTheme="minorHAnsi" w:hAnsi="Cascadia Mono" w:cs="Cascadia Mono"/>
          <w:color w:val="008000"/>
          <w:sz w:val="19"/>
          <w:szCs w:val="19"/>
        </w:rPr>
        <w:t>// and exit program</w:t>
      </w:r>
    </w:p>
    <w:p w14:paraId="478B13A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3D7EB49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0E27EB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drawRedRectangleAroundPlate(imgOriginalScene, licPlate);                </w:t>
      </w:r>
      <w:r w:rsidRPr="00E13B90">
        <w:rPr>
          <w:rFonts w:ascii="Cascadia Mono" w:eastAsiaTheme="minorHAnsi" w:hAnsi="Cascadia Mono" w:cs="Cascadia Mono"/>
          <w:color w:val="008000"/>
          <w:sz w:val="19"/>
          <w:szCs w:val="19"/>
        </w:rPr>
        <w:t>// draw red rectangle around plate</w:t>
      </w:r>
    </w:p>
    <w:p w14:paraId="4C23EA0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8D4F2B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license plate read from image = "</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licPlate.strChars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00"/>
          <w:sz w:val="19"/>
          <w:szCs w:val="19"/>
        </w:rPr>
        <w:t>// write license plate text to std out</w:t>
      </w:r>
    </w:p>
    <w:p w14:paraId="3C6F515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cout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80"/>
          <w:sz w:val="19"/>
          <w:szCs w:val="19"/>
        </w:rPr>
        <w:t>&lt;&lt;</w:t>
      </w:r>
      <w:r w:rsidRPr="00E13B90">
        <w:rPr>
          <w:rFonts w:ascii="Cascadia Mono" w:eastAsiaTheme="minorHAnsi" w:hAnsi="Cascadia Mono" w:cs="Cascadia Mono"/>
          <w:color w:val="000000"/>
          <w:sz w:val="19"/>
          <w:szCs w:val="19"/>
        </w:rPr>
        <w:t xml:space="preserve"> std::endl;</w:t>
      </w:r>
    </w:p>
    <w:p w14:paraId="15900C5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2360CA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riteLicensePlateCharsOnImage(imgOriginalScene, licPlate);              </w:t>
      </w:r>
      <w:r w:rsidRPr="00E13B90">
        <w:rPr>
          <w:rFonts w:ascii="Cascadia Mono" w:eastAsiaTheme="minorHAnsi" w:hAnsi="Cascadia Mono" w:cs="Cascadia Mono"/>
          <w:color w:val="008000"/>
          <w:sz w:val="19"/>
          <w:szCs w:val="19"/>
        </w:rPr>
        <w:t>// write license plate text on the image</w:t>
      </w:r>
    </w:p>
    <w:p w14:paraId="7E8FE1C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0D5158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show(</w:t>
      </w:r>
      <w:r w:rsidRPr="00E13B90">
        <w:rPr>
          <w:rFonts w:ascii="Cascadia Mono" w:eastAsiaTheme="minorHAnsi" w:hAnsi="Cascadia Mono" w:cs="Cascadia Mono"/>
          <w:color w:val="A31515"/>
          <w:sz w:val="19"/>
          <w:szCs w:val="19"/>
        </w:rPr>
        <w:t>"imgOriginalScene"</w:t>
      </w:r>
      <w:r w:rsidRPr="00E13B90">
        <w:rPr>
          <w:rFonts w:ascii="Cascadia Mono" w:eastAsiaTheme="minorHAnsi" w:hAnsi="Cascadia Mono" w:cs="Cascadia Mono"/>
          <w:color w:val="000000"/>
          <w:sz w:val="19"/>
          <w:szCs w:val="19"/>
        </w:rPr>
        <w:t xml:space="preserve">, imgOriginalScene);                       </w:t>
      </w:r>
      <w:r w:rsidRPr="00E13B90">
        <w:rPr>
          <w:rFonts w:ascii="Cascadia Mono" w:eastAsiaTheme="minorHAnsi" w:hAnsi="Cascadia Mono" w:cs="Cascadia Mono"/>
          <w:color w:val="008000"/>
          <w:sz w:val="19"/>
          <w:szCs w:val="19"/>
        </w:rPr>
        <w:t>// re-show scene image</w:t>
      </w:r>
    </w:p>
    <w:p w14:paraId="39A71F6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B6D748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imwrite(</w:t>
      </w:r>
      <w:r w:rsidRPr="00E13B90">
        <w:rPr>
          <w:rFonts w:ascii="Cascadia Mono" w:eastAsiaTheme="minorHAnsi" w:hAnsi="Cascadia Mono" w:cs="Cascadia Mono"/>
          <w:color w:val="A31515"/>
          <w:sz w:val="19"/>
          <w:szCs w:val="19"/>
        </w:rPr>
        <w:t>"imgOriginalScene.png"</w:t>
      </w:r>
      <w:r w:rsidRPr="00E13B90">
        <w:rPr>
          <w:rFonts w:ascii="Cascadia Mono" w:eastAsiaTheme="minorHAnsi" w:hAnsi="Cascadia Mono" w:cs="Cascadia Mono"/>
          <w:color w:val="000000"/>
          <w:sz w:val="19"/>
          <w:szCs w:val="19"/>
        </w:rPr>
        <w:t xml:space="preserve">, imgOriginalScene);                  </w:t>
      </w:r>
      <w:r w:rsidRPr="00E13B90">
        <w:rPr>
          <w:rFonts w:ascii="Cascadia Mono" w:eastAsiaTheme="minorHAnsi" w:hAnsi="Cascadia Mono" w:cs="Cascadia Mono"/>
          <w:color w:val="008000"/>
          <w:sz w:val="19"/>
          <w:szCs w:val="19"/>
        </w:rPr>
        <w:t>// write image out to file</w:t>
      </w:r>
    </w:p>
    <w:p w14:paraId="111C80B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0D83ABC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F60BD7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aitKey(0);                 </w:t>
      </w:r>
      <w:r w:rsidRPr="00E13B90">
        <w:rPr>
          <w:rFonts w:ascii="Cascadia Mono" w:eastAsiaTheme="minorHAnsi" w:hAnsi="Cascadia Mono" w:cs="Cascadia Mono"/>
          <w:color w:val="008000"/>
          <w:sz w:val="19"/>
          <w:szCs w:val="19"/>
        </w:rPr>
        <w:t>// hold windows open until user presses a key</w:t>
      </w:r>
    </w:p>
    <w:p w14:paraId="0D515A7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508781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return</w:t>
      </w:r>
      <w:r w:rsidRPr="00E13B90">
        <w:rPr>
          <w:rFonts w:ascii="Cascadia Mono" w:eastAsiaTheme="minorHAnsi" w:hAnsi="Cascadia Mono" w:cs="Cascadia Mono"/>
          <w:color w:val="000000"/>
          <w:sz w:val="19"/>
          <w:szCs w:val="19"/>
        </w:rPr>
        <w:t>(0);</w:t>
      </w:r>
    </w:p>
    <w:p w14:paraId="30F3398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w:t>
      </w:r>
    </w:p>
    <w:p w14:paraId="7DF20A7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9875F3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w:t>
      </w:r>
    </w:p>
    <w:p w14:paraId="695C12B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FF"/>
          <w:sz w:val="19"/>
          <w:szCs w:val="19"/>
        </w:rPr>
        <w:t>void</w:t>
      </w:r>
      <w:r w:rsidRPr="00E13B90">
        <w:rPr>
          <w:rFonts w:ascii="Cascadia Mono" w:eastAsiaTheme="minorHAnsi" w:hAnsi="Cascadia Mono" w:cs="Cascadia Mono"/>
          <w:color w:val="000000"/>
          <w:sz w:val="19"/>
          <w:szCs w:val="19"/>
        </w:rPr>
        <w:t xml:space="preserve"> drawRedRectangleAroundPlate(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imgOriginalScen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2B91AF"/>
          <w:sz w:val="19"/>
          <w:szCs w:val="19"/>
        </w:rPr>
        <w:t>PossiblePlate</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 {</w:t>
      </w:r>
    </w:p>
    <w:p w14:paraId="0C4826D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Point2f</w:t>
      </w:r>
      <w:r w:rsidRPr="00E13B90">
        <w:rPr>
          <w:rFonts w:ascii="Cascadia Mono" w:eastAsiaTheme="minorHAnsi" w:hAnsi="Cascadia Mono" w:cs="Cascadia Mono"/>
          <w:color w:val="000000"/>
          <w:sz w:val="19"/>
          <w:szCs w:val="19"/>
        </w:rPr>
        <w:t xml:space="preserve"> p2fRectPoints[4];</w:t>
      </w:r>
    </w:p>
    <w:p w14:paraId="4705FC5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BAD617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 xml:space="preserve">.rrLocationOfPlateInScene.points(p2fRectPoints);            </w:t>
      </w:r>
      <w:r w:rsidRPr="00E13B90">
        <w:rPr>
          <w:rFonts w:ascii="Cascadia Mono" w:eastAsiaTheme="minorHAnsi" w:hAnsi="Cascadia Mono" w:cs="Cascadia Mono"/>
          <w:color w:val="008000"/>
          <w:sz w:val="19"/>
          <w:szCs w:val="19"/>
        </w:rPr>
        <w:t>// get 4 vertices of rotated rect</w:t>
      </w:r>
    </w:p>
    <w:p w14:paraId="55816C0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11AE35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for</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 = 0; i &lt; 4; i++) {                                       </w:t>
      </w:r>
      <w:r w:rsidRPr="00E13B90">
        <w:rPr>
          <w:rFonts w:ascii="Cascadia Mono" w:eastAsiaTheme="minorHAnsi" w:hAnsi="Cascadia Mono" w:cs="Cascadia Mono"/>
          <w:color w:val="008000"/>
          <w:sz w:val="19"/>
          <w:szCs w:val="19"/>
        </w:rPr>
        <w:t>// draw 4 red lines</w:t>
      </w:r>
    </w:p>
    <w:p w14:paraId="5F8FAE4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line(</w:t>
      </w:r>
      <w:r w:rsidRPr="00E13B90">
        <w:rPr>
          <w:rFonts w:ascii="Cascadia Mono" w:eastAsiaTheme="minorHAnsi" w:hAnsi="Cascadia Mono" w:cs="Cascadia Mono"/>
          <w:color w:val="808080"/>
          <w:sz w:val="19"/>
          <w:szCs w:val="19"/>
        </w:rPr>
        <w:t>imgOriginalScene</w:t>
      </w:r>
      <w:r w:rsidRPr="00E13B90">
        <w:rPr>
          <w:rFonts w:ascii="Cascadia Mono" w:eastAsiaTheme="minorHAnsi" w:hAnsi="Cascadia Mono" w:cs="Cascadia Mono"/>
          <w:color w:val="000000"/>
          <w:sz w:val="19"/>
          <w:szCs w:val="19"/>
        </w:rPr>
        <w:t>, p2fRectPoints[i], p2fRectPoints[(i + 1) % 4], SCALAR_RED, 2);</w:t>
      </w:r>
    </w:p>
    <w:p w14:paraId="261D024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41ED31A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w:t>
      </w:r>
    </w:p>
    <w:p w14:paraId="43961DD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104BDD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w:t>
      </w:r>
    </w:p>
    <w:p w14:paraId="5DF2D18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FF"/>
          <w:sz w:val="19"/>
          <w:szCs w:val="19"/>
        </w:rPr>
        <w:t>void</w:t>
      </w:r>
      <w:r w:rsidRPr="00E13B90">
        <w:rPr>
          <w:rFonts w:ascii="Cascadia Mono" w:eastAsiaTheme="minorHAnsi" w:hAnsi="Cascadia Mono" w:cs="Cascadia Mono"/>
          <w:color w:val="000000"/>
          <w:sz w:val="19"/>
          <w:szCs w:val="19"/>
        </w:rPr>
        <w:t xml:space="preserve"> writeLicensePlateCharsOnImage(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imgOriginalScen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2B91AF"/>
          <w:sz w:val="19"/>
          <w:szCs w:val="19"/>
        </w:rPr>
        <w:t>PossiblePlate</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 {</w:t>
      </w:r>
    </w:p>
    <w:p w14:paraId="475D9A7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Point</w:t>
      </w:r>
      <w:r w:rsidRPr="00E13B90">
        <w:rPr>
          <w:rFonts w:ascii="Cascadia Mono" w:eastAsiaTheme="minorHAnsi" w:hAnsi="Cascadia Mono" w:cs="Cascadia Mono"/>
          <w:color w:val="000000"/>
          <w:sz w:val="19"/>
          <w:szCs w:val="19"/>
        </w:rPr>
        <w:t xml:space="preserve"> ptCenterOfTextArea;                   </w:t>
      </w:r>
      <w:r w:rsidRPr="00E13B90">
        <w:rPr>
          <w:rFonts w:ascii="Cascadia Mono" w:eastAsiaTheme="minorHAnsi" w:hAnsi="Cascadia Mono" w:cs="Cascadia Mono"/>
          <w:color w:val="008000"/>
          <w:sz w:val="19"/>
          <w:szCs w:val="19"/>
        </w:rPr>
        <w:t>// this will be the center of the area the text will be written to</w:t>
      </w:r>
    </w:p>
    <w:p w14:paraId="6CFA857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Point</w:t>
      </w:r>
      <w:r w:rsidRPr="00E13B90">
        <w:rPr>
          <w:rFonts w:ascii="Cascadia Mono" w:eastAsiaTheme="minorHAnsi" w:hAnsi="Cascadia Mono" w:cs="Cascadia Mono"/>
          <w:color w:val="000000"/>
          <w:sz w:val="19"/>
          <w:szCs w:val="19"/>
        </w:rPr>
        <w:t xml:space="preserve"> ptLowerLeftTextOrigin;                </w:t>
      </w:r>
      <w:r w:rsidRPr="00E13B90">
        <w:rPr>
          <w:rFonts w:ascii="Cascadia Mono" w:eastAsiaTheme="minorHAnsi" w:hAnsi="Cascadia Mono" w:cs="Cascadia Mono"/>
          <w:color w:val="008000"/>
          <w:sz w:val="19"/>
          <w:szCs w:val="19"/>
        </w:rPr>
        <w:t>// this will be the bottom left of the area that the text will be written to</w:t>
      </w:r>
    </w:p>
    <w:p w14:paraId="61DF0AB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4AAB1E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ntFontFace = </w:t>
      </w:r>
      <w:r w:rsidRPr="00E13B90">
        <w:rPr>
          <w:rFonts w:ascii="Cascadia Mono" w:eastAsiaTheme="minorHAnsi" w:hAnsi="Cascadia Mono" w:cs="Cascadia Mono"/>
          <w:color w:val="6F008A"/>
          <w:sz w:val="19"/>
          <w:szCs w:val="19"/>
        </w:rPr>
        <w:t>CV_FONT_HERSHEY_SIMPLEX</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choose a plain jane font</w:t>
      </w:r>
    </w:p>
    <w:p w14:paraId="6378815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 xml:space="preserve"> dblFontScale = (</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 xml:space="preserve">.imgPlate.rows / 30.0;            </w:t>
      </w:r>
      <w:r w:rsidRPr="00E13B90">
        <w:rPr>
          <w:rFonts w:ascii="Cascadia Mono" w:eastAsiaTheme="minorHAnsi" w:hAnsi="Cascadia Mono" w:cs="Cascadia Mono"/>
          <w:color w:val="008000"/>
          <w:sz w:val="19"/>
          <w:szCs w:val="19"/>
        </w:rPr>
        <w:t>// base font scale on height of plate area</w:t>
      </w:r>
    </w:p>
    <w:p w14:paraId="210732A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lastRenderedPageBreak/>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ntFontThickness =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std::round(dblFontScale * 1.5);             </w:t>
      </w:r>
      <w:r w:rsidRPr="00E13B90">
        <w:rPr>
          <w:rFonts w:ascii="Cascadia Mono" w:eastAsiaTheme="minorHAnsi" w:hAnsi="Cascadia Mono" w:cs="Cascadia Mono"/>
          <w:color w:val="008000"/>
          <w:sz w:val="19"/>
          <w:szCs w:val="19"/>
        </w:rPr>
        <w:t>// base font thickness on font scale</w:t>
      </w:r>
    </w:p>
    <w:p w14:paraId="2C2E61F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 intBaseline = 0;</w:t>
      </w:r>
    </w:p>
    <w:p w14:paraId="0A7231C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9EB82D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Size</w:t>
      </w:r>
      <w:r w:rsidRPr="00E13B90">
        <w:rPr>
          <w:rFonts w:ascii="Cascadia Mono" w:eastAsiaTheme="minorHAnsi" w:hAnsi="Cascadia Mono" w:cs="Cascadia Mono"/>
          <w:color w:val="000000"/>
          <w:sz w:val="19"/>
          <w:szCs w:val="19"/>
        </w:rPr>
        <w:t xml:space="preserve"> textSize = cv::getTextSize(</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 xml:space="preserve">.strChars, intFontFace, dblFontScale, intFontThickness, &amp;intBaseline);      </w:t>
      </w:r>
      <w:r w:rsidRPr="00E13B90">
        <w:rPr>
          <w:rFonts w:ascii="Cascadia Mono" w:eastAsiaTheme="minorHAnsi" w:hAnsi="Cascadia Mono" w:cs="Cascadia Mono"/>
          <w:color w:val="008000"/>
          <w:sz w:val="19"/>
          <w:szCs w:val="19"/>
        </w:rPr>
        <w:t>// call getTextSize</w:t>
      </w:r>
    </w:p>
    <w:p w14:paraId="3B07681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63223F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ptCenterOfTextArea.x =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 xml:space="preserve">.rrLocationOfPlateInScene.center.x;         </w:t>
      </w:r>
      <w:r w:rsidRPr="00E13B90">
        <w:rPr>
          <w:rFonts w:ascii="Cascadia Mono" w:eastAsiaTheme="minorHAnsi" w:hAnsi="Cascadia Mono" w:cs="Cascadia Mono"/>
          <w:color w:val="008000"/>
          <w:sz w:val="19"/>
          <w:szCs w:val="19"/>
        </w:rPr>
        <w:t>// the horizontal location of the text area is the same as the plate</w:t>
      </w:r>
    </w:p>
    <w:p w14:paraId="6C9A5EC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932939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if</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rrLocationOfPlateInScene.center.y &lt; (</w:t>
      </w:r>
      <w:r w:rsidRPr="00E13B90">
        <w:rPr>
          <w:rFonts w:ascii="Cascadia Mono" w:eastAsiaTheme="minorHAnsi" w:hAnsi="Cascadia Mono" w:cs="Cascadia Mono"/>
          <w:color w:val="808080"/>
          <w:sz w:val="19"/>
          <w:szCs w:val="19"/>
        </w:rPr>
        <w:t>imgOriginalScene</w:t>
      </w:r>
      <w:r w:rsidRPr="00E13B90">
        <w:rPr>
          <w:rFonts w:ascii="Cascadia Mono" w:eastAsiaTheme="minorHAnsi" w:hAnsi="Cascadia Mono" w:cs="Cascadia Mono"/>
          <w:color w:val="000000"/>
          <w:sz w:val="19"/>
          <w:szCs w:val="19"/>
        </w:rPr>
        <w:t xml:space="preserve">.rows * 0.75)) {      </w:t>
      </w:r>
      <w:r w:rsidRPr="00E13B90">
        <w:rPr>
          <w:rFonts w:ascii="Cascadia Mono" w:eastAsiaTheme="minorHAnsi" w:hAnsi="Cascadia Mono" w:cs="Cascadia Mono"/>
          <w:color w:val="008000"/>
          <w:sz w:val="19"/>
          <w:szCs w:val="19"/>
        </w:rPr>
        <w:t>// if the license plate is in the upper 3/4 of the image</w:t>
      </w:r>
    </w:p>
    <w:p w14:paraId="2454000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write the chars in below the plate</w:t>
      </w:r>
    </w:p>
    <w:p w14:paraId="459140F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ptCenterOfTextArea.y =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std::round(</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rrLocationOfPlateInScene.center.y) +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std::round((</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imgPlate.rows * 1.6);</w:t>
      </w:r>
    </w:p>
    <w:p w14:paraId="70752CD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5A457B3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else</w:t>
      </w:r>
      <w:r w:rsidRPr="00E13B90">
        <w:rPr>
          <w:rFonts w:ascii="Cascadia Mono" w:eastAsiaTheme="minorHAnsi" w:hAnsi="Cascadia Mono" w:cs="Cascadia Mono"/>
          <w:color w:val="000000"/>
          <w:sz w:val="19"/>
          <w:szCs w:val="19"/>
        </w:rPr>
        <w:t xml:space="preserve"> {                                                                                </w:t>
      </w:r>
      <w:r w:rsidRPr="00E13B90">
        <w:rPr>
          <w:rFonts w:ascii="Cascadia Mono" w:eastAsiaTheme="minorHAnsi" w:hAnsi="Cascadia Mono" w:cs="Cascadia Mono"/>
          <w:color w:val="008000"/>
          <w:sz w:val="19"/>
          <w:szCs w:val="19"/>
        </w:rPr>
        <w:t>// else if the license plate is in the lower 1/4 of the image</w:t>
      </w:r>
    </w:p>
    <w:p w14:paraId="36958BE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write the chars in above the plate</w:t>
      </w:r>
    </w:p>
    <w:p w14:paraId="222423D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ptCenterOfTextArea.y =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std::round(</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rrLocationOfPlateInScene.center.y) -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std::round((</w:t>
      </w:r>
      <w:r w:rsidRPr="00E13B90">
        <w:rPr>
          <w:rFonts w:ascii="Cascadia Mono" w:eastAsiaTheme="minorHAnsi" w:hAnsi="Cascadia Mono" w:cs="Cascadia Mono"/>
          <w:color w:val="0000FF"/>
          <w:sz w:val="19"/>
          <w:szCs w:val="19"/>
        </w:rPr>
        <w:t>double</w:t>
      </w:r>
      <w:r w:rsidRPr="00E13B90">
        <w:rPr>
          <w:rFonts w:ascii="Cascadia Mono" w:eastAsiaTheme="minorHAnsi" w:hAnsi="Cascadia Mono" w:cs="Cascadia Mono"/>
          <w:color w:val="000000"/>
          <w:sz w:val="19"/>
          <w:szCs w:val="19"/>
        </w:rPr>
        <w:t>)</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imgPlate.rows * 1.6);</w:t>
      </w:r>
    </w:p>
    <w:p w14:paraId="5F7F8E3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p>
    <w:p w14:paraId="3B7F22F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76DB29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ptLowerLeftTextOrigin.x =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ptCenterOfTextArea.x - (textSize.width / 2));           </w:t>
      </w:r>
      <w:r w:rsidRPr="00E13B90">
        <w:rPr>
          <w:rFonts w:ascii="Cascadia Mono" w:eastAsiaTheme="minorHAnsi" w:hAnsi="Cascadia Mono" w:cs="Cascadia Mono"/>
          <w:color w:val="008000"/>
          <w:sz w:val="19"/>
          <w:szCs w:val="19"/>
        </w:rPr>
        <w:t>// calculate the lower left origin of the text area</w:t>
      </w:r>
    </w:p>
    <w:p w14:paraId="6669995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ptLowerLeftTextOrigin.y = (</w:t>
      </w:r>
      <w:r w:rsidRPr="00E13B90">
        <w:rPr>
          <w:rFonts w:ascii="Cascadia Mono" w:eastAsiaTheme="minorHAnsi" w:hAnsi="Cascadia Mono" w:cs="Cascadia Mono"/>
          <w:color w:val="0000FF"/>
          <w:sz w:val="19"/>
          <w:szCs w:val="19"/>
        </w:rPr>
        <w:t>int</w:t>
      </w:r>
      <w:r w:rsidRPr="00E13B90">
        <w:rPr>
          <w:rFonts w:ascii="Cascadia Mono" w:eastAsiaTheme="minorHAnsi" w:hAnsi="Cascadia Mono" w:cs="Cascadia Mono"/>
          <w:color w:val="000000"/>
          <w:sz w:val="19"/>
          <w:szCs w:val="19"/>
        </w:rPr>
        <w:t xml:space="preserve">)(ptCenterOfTextArea.y + (textSize.height / 2));          </w:t>
      </w:r>
      <w:r w:rsidRPr="00E13B90">
        <w:rPr>
          <w:rFonts w:ascii="Cascadia Mono" w:eastAsiaTheme="minorHAnsi" w:hAnsi="Cascadia Mono" w:cs="Cascadia Mono"/>
          <w:color w:val="008000"/>
          <w:sz w:val="19"/>
          <w:szCs w:val="19"/>
        </w:rPr>
        <w:t>// based on the text area center, width, and height</w:t>
      </w:r>
    </w:p>
    <w:p w14:paraId="7C2D28F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B89CE6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write the text on the image</w:t>
      </w:r>
    </w:p>
    <w:p w14:paraId="20BFCEF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putText(</w:t>
      </w:r>
      <w:r w:rsidRPr="00E13B90">
        <w:rPr>
          <w:rFonts w:ascii="Cascadia Mono" w:eastAsiaTheme="minorHAnsi" w:hAnsi="Cascadia Mono" w:cs="Cascadia Mono"/>
          <w:color w:val="808080"/>
          <w:sz w:val="19"/>
          <w:szCs w:val="19"/>
        </w:rPr>
        <w:t>imgOriginalScen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808080"/>
          <w:sz w:val="19"/>
          <w:szCs w:val="19"/>
        </w:rPr>
        <w:t>licPlate</w:t>
      </w:r>
      <w:r w:rsidRPr="00E13B90">
        <w:rPr>
          <w:rFonts w:ascii="Cascadia Mono" w:eastAsiaTheme="minorHAnsi" w:hAnsi="Cascadia Mono" w:cs="Cascadia Mono"/>
          <w:color w:val="000000"/>
          <w:sz w:val="19"/>
          <w:szCs w:val="19"/>
        </w:rPr>
        <w:t>.strChars, ptLowerLeftTextOrigin, intFontFace, dblFontScale, SCALAR_YELLOW, intFontThickness);</w:t>
      </w:r>
    </w:p>
    <w:p w14:paraId="7972835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w:t>
      </w:r>
    </w:p>
    <w:p w14:paraId="55042E3C" w14:textId="024138DE" w:rsidR="00E13B90" w:rsidRDefault="00E13B90" w:rsidP="00E13B90">
      <w:pPr>
        <w:pStyle w:val="ListParagraph"/>
        <w:numPr>
          <w:ilvl w:val="0"/>
          <w:numId w:val="11"/>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Chương trình cho file PossibleChars.cpp</w:t>
      </w:r>
    </w:p>
    <w:p w14:paraId="0197972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 PossibleChar.cpp</w:t>
      </w:r>
    </w:p>
    <w:p w14:paraId="2F8EDBC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6916F7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includ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PossibleChar.h"</w:t>
      </w:r>
    </w:p>
    <w:p w14:paraId="646E840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ECC0DE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w:t>
      </w:r>
    </w:p>
    <w:p w14:paraId="753DEA6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2B91AF"/>
          <w:sz w:val="19"/>
          <w:szCs w:val="19"/>
        </w:rPr>
        <w:t>PossibleChar</w:t>
      </w:r>
      <w:r w:rsidRPr="00E13B90">
        <w:rPr>
          <w:rFonts w:ascii="Cascadia Mono" w:eastAsiaTheme="minorHAnsi" w:hAnsi="Cascadia Mono" w:cs="Cascadia Mono"/>
          <w:color w:val="000000"/>
          <w:sz w:val="19"/>
          <w:szCs w:val="19"/>
        </w:rPr>
        <w:t>::PossibleChar(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cv::</w:t>
      </w:r>
      <w:r w:rsidRPr="00E13B90">
        <w:rPr>
          <w:rFonts w:ascii="Cascadia Mono" w:eastAsiaTheme="minorHAnsi" w:hAnsi="Cascadia Mono" w:cs="Cascadia Mono"/>
          <w:color w:val="2B91AF"/>
          <w:sz w:val="19"/>
          <w:szCs w:val="19"/>
        </w:rPr>
        <w:t>Point</w:t>
      </w:r>
      <w:r w:rsidRPr="00E13B90">
        <w:rPr>
          <w:rFonts w:ascii="Cascadia Mono" w:eastAsiaTheme="minorHAnsi" w:hAnsi="Cascadia Mono" w:cs="Cascadia Mono"/>
          <w:color w:val="000000"/>
          <w:sz w:val="19"/>
          <w:szCs w:val="19"/>
        </w:rPr>
        <w:t xml:space="preserve">&gt; </w:t>
      </w:r>
      <w:r w:rsidRPr="00E13B90">
        <w:rPr>
          <w:rFonts w:ascii="Cascadia Mono" w:eastAsiaTheme="minorHAnsi" w:hAnsi="Cascadia Mono" w:cs="Cascadia Mono"/>
          <w:color w:val="808080"/>
          <w:sz w:val="19"/>
          <w:szCs w:val="19"/>
        </w:rPr>
        <w:t>_contour</w:t>
      </w:r>
      <w:r w:rsidRPr="00E13B90">
        <w:rPr>
          <w:rFonts w:ascii="Cascadia Mono" w:eastAsiaTheme="minorHAnsi" w:hAnsi="Cascadia Mono" w:cs="Cascadia Mono"/>
          <w:color w:val="000000"/>
          <w:sz w:val="19"/>
          <w:szCs w:val="19"/>
        </w:rPr>
        <w:t>) {</w:t>
      </w:r>
    </w:p>
    <w:p w14:paraId="63562D9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ontour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808080"/>
          <w:sz w:val="19"/>
          <w:szCs w:val="19"/>
        </w:rPr>
        <w:t>_contour</w:t>
      </w:r>
      <w:r w:rsidRPr="00E13B90">
        <w:rPr>
          <w:rFonts w:ascii="Cascadia Mono" w:eastAsiaTheme="minorHAnsi" w:hAnsi="Cascadia Mono" w:cs="Cascadia Mono"/>
          <w:color w:val="000000"/>
          <w:sz w:val="19"/>
          <w:szCs w:val="19"/>
        </w:rPr>
        <w:t>;</w:t>
      </w:r>
    </w:p>
    <w:p w14:paraId="7C1FA7E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57A70D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boundingRect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cv::boundingRect(contour);</w:t>
      </w:r>
    </w:p>
    <w:p w14:paraId="25489DA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DD4376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intCenterX = (boundingRect.x + boundingRect.x + boundingRect.width) / 2;</w:t>
      </w:r>
    </w:p>
    <w:p w14:paraId="015E454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intCenterY = (boundingRect.y + boundingRect.y + boundingRect.height) / 2;</w:t>
      </w:r>
    </w:p>
    <w:p w14:paraId="1895A7E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057890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dblDiagonalSize = sqrt(pow(boundingRect.width, 2) + pow(boundingRect.height, 2));</w:t>
      </w:r>
    </w:p>
    <w:p w14:paraId="7930F91E"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6D1EA2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dblAspectRatio = (</w:t>
      </w:r>
      <w:r w:rsidRPr="00E13B90">
        <w:rPr>
          <w:rFonts w:ascii="Cascadia Mono" w:eastAsiaTheme="minorHAnsi" w:hAnsi="Cascadia Mono" w:cs="Cascadia Mono"/>
          <w:color w:val="0000FF"/>
          <w:sz w:val="19"/>
          <w:szCs w:val="19"/>
        </w:rPr>
        <w:t>float</w:t>
      </w:r>
      <w:r w:rsidRPr="00E13B90">
        <w:rPr>
          <w:rFonts w:ascii="Cascadia Mono" w:eastAsiaTheme="minorHAnsi" w:hAnsi="Cascadia Mono" w:cs="Cascadia Mono"/>
          <w:color w:val="000000"/>
          <w:sz w:val="19"/>
          <w:szCs w:val="19"/>
        </w:rPr>
        <w:t>)boundingRect.width / (</w:t>
      </w:r>
      <w:r w:rsidRPr="00E13B90">
        <w:rPr>
          <w:rFonts w:ascii="Cascadia Mono" w:eastAsiaTheme="minorHAnsi" w:hAnsi="Cascadia Mono" w:cs="Cascadia Mono"/>
          <w:color w:val="0000FF"/>
          <w:sz w:val="19"/>
          <w:szCs w:val="19"/>
        </w:rPr>
        <w:t>float</w:t>
      </w:r>
      <w:r w:rsidRPr="00E13B90">
        <w:rPr>
          <w:rFonts w:ascii="Cascadia Mono" w:eastAsiaTheme="minorHAnsi" w:hAnsi="Cascadia Mono" w:cs="Cascadia Mono"/>
          <w:color w:val="000000"/>
          <w:sz w:val="19"/>
          <w:szCs w:val="19"/>
        </w:rPr>
        <w:t>)boundingRect.height;</w:t>
      </w:r>
    </w:p>
    <w:p w14:paraId="1E100C7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w:t>
      </w:r>
    </w:p>
    <w:p w14:paraId="094D6222" w14:textId="24183D59" w:rsidR="00E13B90" w:rsidRDefault="00E13B90" w:rsidP="00E13B90">
      <w:pPr>
        <w:pStyle w:val="ListParagraph"/>
        <w:numPr>
          <w:ilvl w:val="0"/>
          <w:numId w:val="11"/>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Chương trình cho file PossiblePlates.cpp</w:t>
      </w:r>
    </w:p>
    <w:p w14:paraId="1DE82E6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 PossiblePlate.cpp</w:t>
      </w:r>
    </w:p>
    <w:p w14:paraId="50F64371" w14:textId="6EFE579E" w:rsidR="00E13B90" w:rsidRDefault="00E13B90" w:rsidP="00E13B90">
      <w:pPr>
        <w:ind w:left="360"/>
        <w:rPr>
          <w:rFonts w:ascii="Cascadia Mono" w:eastAsiaTheme="minorHAnsi" w:hAnsi="Cascadia Mono" w:cs="Cascadia Mono"/>
          <w:color w:val="A31515"/>
          <w:sz w:val="19"/>
          <w:szCs w:val="19"/>
        </w:rPr>
      </w:pPr>
      <w:r w:rsidRPr="00E13B90">
        <w:rPr>
          <w:rFonts w:ascii="Cascadia Mono" w:eastAsiaTheme="minorHAnsi" w:hAnsi="Cascadia Mono" w:cs="Cascadia Mono"/>
          <w:color w:val="808080"/>
          <w:sz w:val="19"/>
          <w:szCs w:val="19"/>
        </w:rPr>
        <w:t>#includ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PossiblePlate.h"</w:t>
      </w:r>
    </w:p>
    <w:p w14:paraId="263D8944" w14:textId="2944A1E5" w:rsidR="00E13B90" w:rsidRDefault="00E13B90" w:rsidP="00E13B90">
      <w:pPr>
        <w:pStyle w:val="ListParagraph"/>
        <w:numPr>
          <w:ilvl w:val="0"/>
          <w:numId w:val="11"/>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lastRenderedPageBreak/>
        <w:t>Chương trình cho file Preprocess.cpp</w:t>
      </w:r>
    </w:p>
    <w:p w14:paraId="7042EA4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 Preprocess.cpp</w:t>
      </w:r>
    </w:p>
    <w:p w14:paraId="522383B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7809AC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808080"/>
          <w:sz w:val="19"/>
          <w:szCs w:val="19"/>
        </w:rPr>
        <w:t>#includ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A31515"/>
          <w:sz w:val="19"/>
          <w:szCs w:val="19"/>
        </w:rPr>
        <w:t>"Preprocess.h"</w:t>
      </w:r>
    </w:p>
    <w:p w14:paraId="5BBED74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3568D5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w:t>
      </w:r>
    </w:p>
    <w:p w14:paraId="6A796A2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FF"/>
          <w:sz w:val="19"/>
          <w:szCs w:val="19"/>
        </w:rPr>
        <w:t>void</w:t>
      </w:r>
      <w:r w:rsidRPr="00E13B90">
        <w:rPr>
          <w:rFonts w:ascii="Cascadia Mono" w:eastAsiaTheme="minorHAnsi" w:hAnsi="Cascadia Mono" w:cs="Cascadia Mono"/>
          <w:color w:val="000000"/>
          <w:sz w:val="19"/>
          <w:szCs w:val="19"/>
        </w:rPr>
        <w:t xml:space="preserve"> preprocess(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imgOriginal</w:t>
      </w:r>
      <w:r w:rsidRPr="00E13B90">
        <w:rPr>
          <w:rFonts w:ascii="Cascadia Mono" w:eastAsiaTheme="minorHAnsi" w:hAnsi="Cascadia Mono" w:cs="Cascadia Mono"/>
          <w:color w:val="000000"/>
          <w:sz w:val="19"/>
          <w:szCs w:val="19"/>
        </w:rPr>
        <w:t>,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imgGrayscale</w:t>
      </w:r>
      <w:r w:rsidRPr="00E13B90">
        <w:rPr>
          <w:rFonts w:ascii="Cascadia Mono" w:eastAsiaTheme="minorHAnsi" w:hAnsi="Cascadia Mono" w:cs="Cascadia Mono"/>
          <w:color w:val="000000"/>
          <w:sz w:val="19"/>
          <w:szCs w:val="19"/>
        </w:rPr>
        <w:t>,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imgThresh</w:t>
      </w:r>
      <w:r w:rsidRPr="00E13B90">
        <w:rPr>
          <w:rFonts w:ascii="Cascadia Mono" w:eastAsiaTheme="minorHAnsi" w:hAnsi="Cascadia Mono" w:cs="Cascadia Mono"/>
          <w:color w:val="000000"/>
          <w:sz w:val="19"/>
          <w:szCs w:val="19"/>
        </w:rPr>
        <w:t>) {</w:t>
      </w:r>
    </w:p>
    <w:p w14:paraId="4EE9ECF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808080"/>
          <w:sz w:val="19"/>
          <w:szCs w:val="19"/>
        </w:rPr>
        <w:t>imgGrayscal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extractValue(</w:t>
      </w:r>
      <w:r w:rsidRPr="00E13B90">
        <w:rPr>
          <w:rFonts w:ascii="Cascadia Mono" w:eastAsiaTheme="minorHAnsi" w:hAnsi="Cascadia Mono" w:cs="Cascadia Mono"/>
          <w:color w:val="808080"/>
          <w:sz w:val="19"/>
          <w:szCs w:val="19"/>
        </w:rPr>
        <w:t>imgOriginal</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extract value channel only from original image to get imgGrayscale</w:t>
      </w:r>
    </w:p>
    <w:p w14:paraId="7F34FCF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EDABC1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MaxContrastGrayscale = maximizeContrast(</w:t>
      </w:r>
      <w:r w:rsidRPr="00E13B90">
        <w:rPr>
          <w:rFonts w:ascii="Cascadia Mono" w:eastAsiaTheme="minorHAnsi" w:hAnsi="Cascadia Mono" w:cs="Cascadia Mono"/>
          <w:color w:val="808080"/>
          <w:sz w:val="19"/>
          <w:szCs w:val="19"/>
        </w:rPr>
        <w:t>imgGrayscal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maximize contrast with top hat and black hat</w:t>
      </w:r>
    </w:p>
    <w:p w14:paraId="186ECF7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6E1AE86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Blurred;</w:t>
      </w:r>
    </w:p>
    <w:p w14:paraId="1952397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C92DE23" w14:textId="208568A9"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GaussianBlur(imgMaxContrastGrayscale, imgBlurred, GAUSSIAN_SMOOTH_FILTER_SIZE, 0);          </w:t>
      </w:r>
      <w:r w:rsidRPr="00E13B90">
        <w:rPr>
          <w:rFonts w:ascii="Cascadia Mono" w:eastAsiaTheme="minorHAnsi" w:hAnsi="Cascadia Mono" w:cs="Cascadia Mono"/>
          <w:color w:val="008000"/>
          <w:sz w:val="19"/>
          <w:szCs w:val="19"/>
        </w:rPr>
        <w:t>// gaussian blur</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00"/>
          <w:sz w:val="19"/>
          <w:szCs w:val="19"/>
        </w:rPr>
        <w:t>// call adaptive threshold to get imgThresh</w:t>
      </w:r>
    </w:p>
    <w:p w14:paraId="2960DE5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adaptiveThreshold(imgBlurred, </w:t>
      </w:r>
      <w:r w:rsidRPr="00E13B90">
        <w:rPr>
          <w:rFonts w:ascii="Cascadia Mono" w:eastAsiaTheme="minorHAnsi" w:hAnsi="Cascadia Mono" w:cs="Cascadia Mono"/>
          <w:color w:val="808080"/>
          <w:sz w:val="19"/>
          <w:szCs w:val="19"/>
        </w:rPr>
        <w:t>imgThresh</w:t>
      </w:r>
      <w:r w:rsidRPr="00E13B90">
        <w:rPr>
          <w:rFonts w:ascii="Cascadia Mono" w:eastAsiaTheme="minorHAnsi" w:hAnsi="Cascadia Mono" w:cs="Cascadia Mono"/>
          <w:color w:val="000000"/>
          <w:sz w:val="19"/>
          <w:szCs w:val="19"/>
        </w:rPr>
        <w:t xml:space="preserve">, 255.0, </w:t>
      </w:r>
      <w:r w:rsidRPr="00E13B90">
        <w:rPr>
          <w:rFonts w:ascii="Cascadia Mono" w:eastAsiaTheme="minorHAnsi" w:hAnsi="Cascadia Mono" w:cs="Cascadia Mono"/>
          <w:color w:val="2F4F4F"/>
          <w:sz w:val="19"/>
          <w:szCs w:val="19"/>
        </w:rPr>
        <w:t>CV_ADAPTIVE_THRESH_GAUSSIAN_C</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2F4F4F"/>
          <w:sz w:val="19"/>
          <w:szCs w:val="19"/>
        </w:rPr>
        <w:t>CV_THRESH_BINARY_INV</w:t>
      </w:r>
      <w:r w:rsidRPr="00E13B90">
        <w:rPr>
          <w:rFonts w:ascii="Cascadia Mono" w:eastAsiaTheme="minorHAnsi" w:hAnsi="Cascadia Mono" w:cs="Cascadia Mono"/>
          <w:color w:val="000000"/>
          <w:sz w:val="19"/>
          <w:szCs w:val="19"/>
        </w:rPr>
        <w:t>, ADAPTIVE_THRESH_BLOCK_SIZE, ADAPTIVE_THRESH_WEIGHT);</w:t>
      </w:r>
    </w:p>
    <w:p w14:paraId="043DE88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w:t>
      </w:r>
    </w:p>
    <w:p w14:paraId="560D41E0"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5A5243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w:t>
      </w:r>
    </w:p>
    <w:p w14:paraId="3B6C074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extractValue(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imgOriginal</w:t>
      </w:r>
      <w:r w:rsidRPr="00E13B90">
        <w:rPr>
          <w:rFonts w:ascii="Cascadia Mono" w:eastAsiaTheme="minorHAnsi" w:hAnsi="Cascadia Mono" w:cs="Cascadia Mono"/>
          <w:color w:val="000000"/>
          <w:sz w:val="19"/>
          <w:szCs w:val="19"/>
        </w:rPr>
        <w:t>) {</w:t>
      </w:r>
    </w:p>
    <w:p w14:paraId="3A604E2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HSV;</w:t>
      </w:r>
    </w:p>
    <w:p w14:paraId="1BA3888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std::</w:t>
      </w:r>
      <w:r w:rsidRPr="00E13B90">
        <w:rPr>
          <w:rFonts w:ascii="Cascadia Mono" w:eastAsiaTheme="minorHAnsi" w:hAnsi="Cascadia Mono" w:cs="Cascadia Mono"/>
          <w:color w:val="2B91AF"/>
          <w:sz w:val="19"/>
          <w:szCs w:val="19"/>
        </w:rPr>
        <w:t>vector</w:t>
      </w:r>
      <w:r w:rsidRPr="00E13B90">
        <w:rPr>
          <w:rFonts w:ascii="Cascadia Mono" w:eastAsiaTheme="minorHAnsi" w:hAnsi="Cascadia Mono" w:cs="Cascadia Mono"/>
          <w:color w:val="000000"/>
          <w:sz w:val="19"/>
          <w:szCs w:val="19"/>
        </w:rPr>
        <w:t>&lt;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gt; vectorOfHSVImages;</w:t>
      </w:r>
    </w:p>
    <w:p w14:paraId="6BB8C89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Value;</w:t>
      </w:r>
    </w:p>
    <w:p w14:paraId="2AF4B2EF"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8813F6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cvtColor(</w:t>
      </w:r>
      <w:r w:rsidRPr="00E13B90">
        <w:rPr>
          <w:rFonts w:ascii="Cascadia Mono" w:eastAsiaTheme="minorHAnsi" w:hAnsi="Cascadia Mono" w:cs="Cascadia Mono"/>
          <w:color w:val="808080"/>
          <w:sz w:val="19"/>
          <w:szCs w:val="19"/>
        </w:rPr>
        <w:t>imgOriginal</w:t>
      </w:r>
      <w:r w:rsidRPr="00E13B90">
        <w:rPr>
          <w:rFonts w:ascii="Cascadia Mono" w:eastAsiaTheme="minorHAnsi" w:hAnsi="Cascadia Mono" w:cs="Cascadia Mono"/>
          <w:color w:val="000000"/>
          <w:sz w:val="19"/>
          <w:szCs w:val="19"/>
        </w:rPr>
        <w:t xml:space="preserve">, imgHSV, </w:t>
      </w:r>
      <w:r w:rsidRPr="00E13B90">
        <w:rPr>
          <w:rFonts w:ascii="Cascadia Mono" w:eastAsiaTheme="minorHAnsi" w:hAnsi="Cascadia Mono" w:cs="Cascadia Mono"/>
          <w:color w:val="2F4F4F"/>
          <w:sz w:val="19"/>
          <w:szCs w:val="19"/>
        </w:rPr>
        <w:t>CV_BGR2HSV</w:t>
      </w:r>
      <w:r w:rsidRPr="00E13B90">
        <w:rPr>
          <w:rFonts w:ascii="Cascadia Mono" w:eastAsiaTheme="minorHAnsi" w:hAnsi="Cascadia Mono" w:cs="Cascadia Mono"/>
          <w:color w:val="000000"/>
          <w:sz w:val="19"/>
          <w:szCs w:val="19"/>
        </w:rPr>
        <w:t>);</w:t>
      </w:r>
    </w:p>
    <w:p w14:paraId="6169742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59A0F6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split(imgHSV, vectorOfHSVImages);</w:t>
      </w:r>
    </w:p>
    <w:p w14:paraId="224DB95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ACBE6B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imgValue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vectorOfHSVImages</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2</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w:t>
      </w:r>
    </w:p>
    <w:p w14:paraId="1B5DF4F6"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E8B40FA"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return</w:t>
      </w:r>
      <w:r w:rsidRPr="00E13B90">
        <w:rPr>
          <w:rFonts w:ascii="Cascadia Mono" w:eastAsiaTheme="minorHAnsi" w:hAnsi="Cascadia Mono" w:cs="Cascadia Mono"/>
          <w:color w:val="000000"/>
          <w:sz w:val="19"/>
          <w:szCs w:val="19"/>
        </w:rPr>
        <w:t>(imgValue);</w:t>
      </w:r>
    </w:p>
    <w:p w14:paraId="3F48BF3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w:t>
      </w:r>
    </w:p>
    <w:p w14:paraId="64DB84C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480C4A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8000"/>
          <w:sz w:val="19"/>
          <w:szCs w:val="19"/>
        </w:rPr>
        <w:t>///////////////////////////////////////////////////////////////////////////////////////////////////</w:t>
      </w:r>
    </w:p>
    <w:p w14:paraId="6B05A4D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maximizeContrast(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amp;</w:t>
      </w:r>
      <w:r w:rsidRPr="00E13B90">
        <w:rPr>
          <w:rFonts w:ascii="Cascadia Mono" w:eastAsiaTheme="minorHAnsi" w:hAnsi="Cascadia Mono" w:cs="Cascadia Mono"/>
          <w:color w:val="808080"/>
          <w:sz w:val="19"/>
          <w:szCs w:val="19"/>
        </w:rPr>
        <w:t>imgGrayscale</w:t>
      </w:r>
      <w:r w:rsidRPr="00E13B90">
        <w:rPr>
          <w:rFonts w:ascii="Cascadia Mono" w:eastAsiaTheme="minorHAnsi" w:hAnsi="Cascadia Mono" w:cs="Cascadia Mono"/>
          <w:color w:val="000000"/>
          <w:sz w:val="19"/>
          <w:szCs w:val="19"/>
        </w:rPr>
        <w:t>) {</w:t>
      </w:r>
    </w:p>
    <w:p w14:paraId="5290D7D1"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TopHat;</w:t>
      </w:r>
    </w:p>
    <w:p w14:paraId="19B44A5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BlackHat;</w:t>
      </w:r>
    </w:p>
    <w:p w14:paraId="349598A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GrayscalePlusTopHat;</w:t>
      </w:r>
    </w:p>
    <w:p w14:paraId="6A0EAB8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imgGrayscalePlusTopHatMinusBlackHat;</w:t>
      </w:r>
    </w:p>
    <w:p w14:paraId="4FD6C729"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DA3526C"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w:t>
      </w:r>
      <w:r w:rsidRPr="00E13B90">
        <w:rPr>
          <w:rFonts w:ascii="Cascadia Mono" w:eastAsiaTheme="minorHAnsi" w:hAnsi="Cascadia Mono" w:cs="Cascadia Mono"/>
          <w:color w:val="2B91AF"/>
          <w:sz w:val="19"/>
          <w:szCs w:val="19"/>
        </w:rPr>
        <w:t>Mat</w:t>
      </w:r>
      <w:r w:rsidRPr="00E13B90">
        <w:rPr>
          <w:rFonts w:ascii="Cascadia Mono" w:eastAsiaTheme="minorHAnsi" w:hAnsi="Cascadia Mono" w:cs="Cascadia Mono"/>
          <w:color w:val="000000"/>
          <w:sz w:val="19"/>
          <w:szCs w:val="19"/>
        </w:rPr>
        <w:t xml:space="preserve"> structuringElement = cv::getStructuringElement(</w:t>
      </w:r>
      <w:r w:rsidRPr="00E13B90">
        <w:rPr>
          <w:rFonts w:ascii="Cascadia Mono" w:eastAsiaTheme="minorHAnsi" w:hAnsi="Cascadia Mono" w:cs="Cascadia Mono"/>
          <w:color w:val="2F4F4F"/>
          <w:sz w:val="19"/>
          <w:szCs w:val="19"/>
        </w:rPr>
        <w:t>CV_SHAPE_RECT</w:t>
      </w:r>
      <w:r w:rsidRPr="00E13B90">
        <w:rPr>
          <w:rFonts w:ascii="Cascadia Mono" w:eastAsiaTheme="minorHAnsi" w:hAnsi="Cascadia Mono" w:cs="Cascadia Mono"/>
          <w:color w:val="000000"/>
          <w:sz w:val="19"/>
          <w:szCs w:val="19"/>
        </w:rPr>
        <w:t>, cv::</w:t>
      </w:r>
      <w:r w:rsidRPr="00E13B90">
        <w:rPr>
          <w:rFonts w:ascii="Cascadia Mono" w:eastAsiaTheme="minorHAnsi" w:hAnsi="Cascadia Mono" w:cs="Cascadia Mono"/>
          <w:color w:val="2B91AF"/>
          <w:sz w:val="19"/>
          <w:szCs w:val="19"/>
        </w:rPr>
        <w:t>Size</w:t>
      </w:r>
      <w:r w:rsidRPr="00E13B90">
        <w:rPr>
          <w:rFonts w:ascii="Cascadia Mono" w:eastAsiaTheme="minorHAnsi" w:hAnsi="Cascadia Mono" w:cs="Cascadia Mono"/>
          <w:color w:val="000000"/>
          <w:sz w:val="19"/>
          <w:szCs w:val="19"/>
        </w:rPr>
        <w:t>(3, 3));</w:t>
      </w:r>
    </w:p>
    <w:p w14:paraId="7D9DF3F7"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FA538F4"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morphologyEx(</w:t>
      </w:r>
      <w:r w:rsidRPr="00E13B90">
        <w:rPr>
          <w:rFonts w:ascii="Cascadia Mono" w:eastAsiaTheme="minorHAnsi" w:hAnsi="Cascadia Mono" w:cs="Cascadia Mono"/>
          <w:color w:val="808080"/>
          <w:sz w:val="19"/>
          <w:szCs w:val="19"/>
        </w:rPr>
        <w:t>imgGrayscale</w:t>
      </w:r>
      <w:r w:rsidRPr="00E13B90">
        <w:rPr>
          <w:rFonts w:ascii="Cascadia Mono" w:eastAsiaTheme="minorHAnsi" w:hAnsi="Cascadia Mono" w:cs="Cascadia Mono"/>
          <w:color w:val="000000"/>
          <w:sz w:val="19"/>
          <w:szCs w:val="19"/>
        </w:rPr>
        <w:t xml:space="preserve">, imgTopHat, </w:t>
      </w:r>
      <w:r w:rsidRPr="00E13B90">
        <w:rPr>
          <w:rFonts w:ascii="Cascadia Mono" w:eastAsiaTheme="minorHAnsi" w:hAnsi="Cascadia Mono" w:cs="Cascadia Mono"/>
          <w:color w:val="2F4F4F"/>
          <w:sz w:val="19"/>
          <w:szCs w:val="19"/>
        </w:rPr>
        <w:t>CV_MOP_TOPHAT</w:t>
      </w:r>
      <w:r w:rsidRPr="00E13B90">
        <w:rPr>
          <w:rFonts w:ascii="Cascadia Mono" w:eastAsiaTheme="minorHAnsi" w:hAnsi="Cascadia Mono" w:cs="Cascadia Mono"/>
          <w:color w:val="000000"/>
          <w:sz w:val="19"/>
          <w:szCs w:val="19"/>
        </w:rPr>
        <w:t>, structuringElement);</w:t>
      </w:r>
    </w:p>
    <w:p w14:paraId="7086A39B"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cv::morphologyEx(</w:t>
      </w:r>
      <w:r w:rsidRPr="00E13B90">
        <w:rPr>
          <w:rFonts w:ascii="Cascadia Mono" w:eastAsiaTheme="minorHAnsi" w:hAnsi="Cascadia Mono" w:cs="Cascadia Mono"/>
          <w:color w:val="808080"/>
          <w:sz w:val="19"/>
          <w:szCs w:val="19"/>
        </w:rPr>
        <w:t>imgGrayscale</w:t>
      </w:r>
      <w:r w:rsidRPr="00E13B90">
        <w:rPr>
          <w:rFonts w:ascii="Cascadia Mono" w:eastAsiaTheme="minorHAnsi" w:hAnsi="Cascadia Mono" w:cs="Cascadia Mono"/>
          <w:color w:val="000000"/>
          <w:sz w:val="19"/>
          <w:szCs w:val="19"/>
        </w:rPr>
        <w:t xml:space="preserve">, imgBlackHat, </w:t>
      </w:r>
      <w:r w:rsidRPr="00E13B90">
        <w:rPr>
          <w:rFonts w:ascii="Cascadia Mono" w:eastAsiaTheme="minorHAnsi" w:hAnsi="Cascadia Mono" w:cs="Cascadia Mono"/>
          <w:color w:val="2F4F4F"/>
          <w:sz w:val="19"/>
          <w:szCs w:val="19"/>
        </w:rPr>
        <w:t>CV_MOP_BLACKHAT</w:t>
      </w:r>
      <w:r w:rsidRPr="00E13B90">
        <w:rPr>
          <w:rFonts w:ascii="Cascadia Mono" w:eastAsiaTheme="minorHAnsi" w:hAnsi="Cascadia Mono" w:cs="Cascadia Mono"/>
          <w:color w:val="000000"/>
          <w:sz w:val="19"/>
          <w:szCs w:val="19"/>
        </w:rPr>
        <w:t>, structuringElement);</w:t>
      </w:r>
    </w:p>
    <w:p w14:paraId="783F6FA2"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4AAA3A5"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imgGrayscalePlusTopHat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808080"/>
          <w:sz w:val="19"/>
          <w:szCs w:val="19"/>
        </w:rPr>
        <w:t>imgGrayscale</w:t>
      </w: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imgTopHat;</w:t>
      </w:r>
    </w:p>
    <w:p w14:paraId="1154CC4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imgGrayscalePlusTopHatMinusBlackHat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imgGrayscalePlusTopHat </w:t>
      </w:r>
      <w:r w:rsidRPr="00E13B90">
        <w:rPr>
          <w:rFonts w:ascii="Cascadia Mono" w:eastAsiaTheme="minorHAnsi" w:hAnsi="Cascadia Mono" w:cs="Cascadia Mono"/>
          <w:color w:val="008080"/>
          <w:sz w:val="19"/>
          <w:szCs w:val="19"/>
        </w:rPr>
        <w:t>-</w:t>
      </w:r>
      <w:r w:rsidRPr="00E13B90">
        <w:rPr>
          <w:rFonts w:ascii="Cascadia Mono" w:eastAsiaTheme="minorHAnsi" w:hAnsi="Cascadia Mono" w:cs="Cascadia Mono"/>
          <w:color w:val="000000"/>
          <w:sz w:val="19"/>
          <w:szCs w:val="19"/>
        </w:rPr>
        <w:t xml:space="preserve"> imgBlackHat;</w:t>
      </w:r>
    </w:p>
    <w:p w14:paraId="7D2DA9BD"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BD5B1B8"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 xml:space="preserve">    </w:t>
      </w:r>
      <w:r w:rsidRPr="00E13B90">
        <w:rPr>
          <w:rFonts w:ascii="Cascadia Mono" w:eastAsiaTheme="minorHAnsi" w:hAnsi="Cascadia Mono" w:cs="Cascadia Mono"/>
          <w:color w:val="0000FF"/>
          <w:sz w:val="19"/>
          <w:szCs w:val="19"/>
        </w:rPr>
        <w:t>return</w:t>
      </w:r>
      <w:r w:rsidRPr="00E13B90">
        <w:rPr>
          <w:rFonts w:ascii="Cascadia Mono" w:eastAsiaTheme="minorHAnsi" w:hAnsi="Cascadia Mono" w:cs="Cascadia Mono"/>
          <w:color w:val="000000"/>
          <w:sz w:val="19"/>
          <w:szCs w:val="19"/>
        </w:rPr>
        <w:t>(imgGrayscalePlusTopHatMinusBlackHat);</w:t>
      </w:r>
    </w:p>
    <w:p w14:paraId="300FB5A3" w14:textId="77777777" w:rsidR="00E13B90" w:rsidRPr="00E13B90" w:rsidRDefault="00E13B90" w:rsidP="00E13B90">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E13B90">
        <w:rPr>
          <w:rFonts w:ascii="Cascadia Mono" w:eastAsiaTheme="minorHAnsi" w:hAnsi="Cascadia Mono" w:cs="Cascadia Mono"/>
          <w:color w:val="000000"/>
          <w:sz w:val="19"/>
          <w:szCs w:val="19"/>
        </w:rPr>
        <w:t>}</w:t>
      </w:r>
    </w:p>
    <w:p w14:paraId="26F6E804" w14:textId="0007FFE8" w:rsidR="00347A3D" w:rsidRPr="002D4DA3" w:rsidRDefault="00347A3D" w:rsidP="002D4DA3">
      <w:pPr>
        <w:pStyle w:val="Heading2"/>
        <w:rPr>
          <w:rFonts w:ascii="Times New Roman" w:hAnsi="Times New Roman" w:cs="Times New Roman"/>
          <w:b/>
          <w:bCs/>
          <w:i/>
          <w:iCs/>
          <w:color w:val="auto"/>
          <w:u w:val="single"/>
        </w:rPr>
      </w:pPr>
      <w:bookmarkStart w:id="6" w:name="_Toc105307717"/>
      <w:r w:rsidRPr="002D4DA3">
        <w:rPr>
          <w:rFonts w:ascii="Times New Roman" w:hAnsi="Times New Roman" w:cs="Times New Roman"/>
          <w:b/>
          <w:bCs/>
          <w:i/>
          <w:iCs/>
          <w:color w:val="auto"/>
          <w:u w:val="single"/>
        </w:rPr>
        <w:lastRenderedPageBreak/>
        <w:t>ĐỀ TÀI 2: NHẬN DIỆN MÃ VẠCH QR</w:t>
      </w:r>
      <w:bookmarkEnd w:id="6"/>
      <w:r w:rsidR="00C7279A">
        <w:rPr>
          <w:rFonts w:ascii="Times New Roman" w:hAnsi="Times New Roman" w:cs="Times New Roman"/>
          <w:b/>
          <w:bCs/>
          <w:i/>
          <w:iCs/>
          <w:color w:val="auto"/>
          <w:u w:val="single"/>
        </w:rPr>
        <w:t xml:space="preserve"> (thực hiện: Bùi Vũ Thái)</w:t>
      </w:r>
    </w:p>
    <w:p w14:paraId="0DD9BD9B" w14:textId="449F8586" w:rsidR="00347A3D" w:rsidRPr="002D4DA3" w:rsidRDefault="00347A3D" w:rsidP="00347A3D">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t xml:space="preserve">Ý tưởng: Từ các ảnh QR code không có nhiễu được nạp vào chương trình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T</w:t>
      </w:r>
      <w:r w:rsidRPr="002D4DA3">
        <w:rPr>
          <w:rFonts w:ascii="Times New Roman" w:hAnsi="Times New Roman" w:cs="Times New Roman"/>
          <w:sz w:val="26"/>
          <w:szCs w:val="26"/>
        </w:rPr>
        <w:t>a có thể dùng câu lệnh nhận diện mã QR</w:t>
      </w:r>
      <w:r w:rsidR="00210175" w:rsidRPr="002D4DA3">
        <w:rPr>
          <w:rFonts w:ascii="Times New Roman" w:hAnsi="Times New Roman" w:cs="Times New Roman"/>
          <w:sz w:val="26"/>
          <w:szCs w:val="26"/>
        </w:rPr>
        <w:t xml:space="preserve"> và giải mã</w:t>
      </w:r>
      <w:r w:rsidRPr="002D4DA3">
        <w:rPr>
          <w:rFonts w:ascii="Times New Roman" w:hAnsi="Times New Roman" w:cs="Times New Roman"/>
          <w:sz w:val="26"/>
          <w:szCs w:val="26"/>
        </w:rPr>
        <w:t xml:space="preserve"> bằng thư việ</w:t>
      </w:r>
      <w:r w:rsidR="00210175" w:rsidRPr="002D4DA3">
        <w:rPr>
          <w:rFonts w:ascii="Times New Roman" w:hAnsi="Times New Roman" w:cs="Times New Roman"/>
          <w:sz w:val="26"/>
          <w:szCs w:val="26"/>
        </w:rPr>
        <w:t>n câu lệnh sẵn có của OPENCV 3</w:t>
      </w:r>
    </w:p>
    <w:p w14:paraId="6C0F96B7" w14:textId="781E5F47" w:rsidR="00C41A00" w:rsidRPr="002D4DA3" w:rsidRDefault="00210175" w:rsidP="00C41A00">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t>Kết quả:</w:t>
      </w:r>
    </w:p>
    <w:p w14:paraId="38ABBD6E" w14:textId="4A80FB03" w:rsidR="00C41A00" w:rsidRPr="002D4DA3" w:rsidRDefault="00C41A00" w:rsidP="00C41A00">
      <w:pPr>
        <w:jc w:val="center"/>
        <w:rPr>
          <w:rFonts w:ascii="Times New Roman" w:hAnsi="Times New Roman" w:cs="Times New Roman"/>
          <w:sz w:val="26"/>
          <w:szCs w:val="26"/>
        </w:rPr>
      </w:pPr>
      <w:r w:rsidRPr="002D4DA3">
        <w:rPr>
          <w:rFonts w:ascii="Times New Roman" w:hAnsi="Times New Roman" w:cs="Times New Roman"/>
          <w:noProof/>
          <w:sz w:val="26"/>
          <w:szCs w:val="26"/>
        </w:rPr>
        <w:drawing>
          <wp:inline distT="0" distB="0" distL="0" distR="0" wp14:anchorId="512A7795" wp14:editId="6E18BFDF">
            <wp:extent cx="5760720" cy="3238500"/>
            <wp:effectExtent l="0" t="0" r="0" b="0"/>
            <wp:docPr id="10" name="Picture 10"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screenshot of a computer&#10;&#10;Description automatically generated with medium confidence"/>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60720" cy="3238500"/>
                    </a:xfrm>
                    <a:prstGeom prst="rect">
                      <a:avLst/>
                    </a:prstGeom>
                    <a:noFill/>
                    <a:ln>
                      <a:noFill/>
                    </a:ln>
                  </pic:spPr>
                </pic:pic>
              </a:graphicData>
            </a:graphic>
          </wp:inline>
        </w:drawing>
      </w:r>
    </w:p>
    <w:p w14:paraId="45BC0D1D" w14:textId="7F0B2E9E" w:rsidR="00C41A00" w:rsidRPr="002D4DA3" w:rsidRDefault="00C41A00" w:rsidP="00C41A00">
      <w:pPr>
        <w:jc w:val="center"/>
        <w:rPr>
          <w:rFonts w:ascii="Times New Roman" w:hAnsi="Times New Roman" w:cs="Times New Roman"/>
          <w:sz w:val="26"/>
          <w:szCs w:val="26"/>
        </w:rPr>
      </w:pPr>
    </w:p>
    <w:p w14:paraId="000BEE3B" w14:textId="77777777" w:rsidR="00C41A00" w:rsidRPr="002D4DA3" w:rsidRDefault="00C41A00" w:rsidP="00C41A00">
      <w:pPr>
        <w:jc w:val="center"/>
        <w:rPr>
          <w:rFonts w:ascii="Times New Roman" w:hAnsi="Times New Roman" w:cs="Times New Roman"/>
          <w:sz w:val="26"/>
          <w:szCs w:val="26"/>
        </w:rPr>
      </w:pPr>
      <w:r w:rsidRPr="002D4DA3">
        <w:rPr>
          <w:rFonts w:ascii="Times New Roman" w:hAnsi="Times New Roman" w:cs="Times New Roman"/>
          <w:noProof/>
          <w:sz w:val="26"/>
          <w:szCs w:val="26"/>
        </w:rPr>
        <w:drawing>
          <wp:inline distT="0" distB="0" distL="0" distR="0" wp14:anchorId="22449A76" wp14:editId="316209FC">
            <wp:extent cx="5877063" cy="330390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895681" cy="3314372"/>
                    </a:xfrm>
                    <a:prstGeom prst="rect">
                      <a:avLst/>
                    </a:prstGeom>
                    <a:noFill/>
                    <a:ln>
                      <a:noFill/>
                    </a:ln>
                  </pic:spPr>
                </pic:pic>
              </a:graphicData>
            </a:graphic>
          </wp:inline>
        </w:drawing>
      </w:r>
    </w:p>
    <w:p w14:paraId="2DEB0589" w14:textId="324444B0" w:rsidR="00210175" w:rsidRPr="002D4DA3" w:rsidRDefault="00C41A00" w:rsidP="00C41A00">
      <w:pPr>
        <w:jc w:val="center"/>
        <w:rPr>
          <w:rFonts w:ascii="Times New Roman" w:hAnsi="Times New Roman" w:cs="Times New Roman"/>
          <w:sz w:val="26"/>
          <w:szCs w:val="26"/>
        </w:rPr>
      </w:pPr>
      <w:r w:rsidRPr="002D4DA3">
        <w:rPr>
          <w:rFonts w:ascii="Times New Roman" w:hAnsi="Times New Roman" w:cs="Times New Roman"/>
          <w:noProof/>
          <w:sz w:val="26"/>
          <w:szCs w:val="26"/>
        </w:rPr>
        <w:lastRenderedPageBreak/>
        <w:drawing>
          <wp:inline distT="0" distB="0" distL="0" distR="0" wp14:anchorId="6B1B20BC" wp14:editId="1160A04B">
            <wp:extent cx="5883838" cy="3307715"/>
            <wp:effectExtent l="0" t="0" r="317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31166" cy="3334321"/>
                    </a:xfrm>
                    <a:prstGeom prst="rect">
                      <a:avLst/>
                    </a:prstGeom>
                    <a:noFill/>
                    <a:ln>
                      <a:noFill/>
                    </a:ln>
                  </pic:spPr>
                </pic:pic>
              </a:graphicData>
            </a:graphic>
          </wp:inline>
        </w:drawing>
      </w:r>
    </w:p>
    <w:p w14:paraId="42E00399" w14:textId="119B02A1" w:rsidR="00347A3D" w:rsidRPr="002D4DA3" w:rsidRDefault="00347A3D" w:rsidP="00347A3D">
      <w:pPr>
        <w:rPr>
          <w:rFonts w:ascii="Times New Roman" w:hAnsi="Times New Roman" w:cs="Times New Roman"/>
          <w:sz w:val="26"/>
          <w:szCs w:val="26"/>
        </w:rPr>
      </w:pPr>
    </w:p>
    <w:p w14:paraId="7308CE99" w14:textId="77777777" w:rsidR="00C41A00" w:rsidRPr="002D4DA3" w:rsidRDefault="00C41A00">
      <w:pPr>
        <w:spacing w:after="160" w:line="259" w:lineRule="auto"/>
        <w:rPr>
          <w:rFonts w:ascii="Times New Roman" w:hAnsi="Times New Roman" w:cs="Times New Roman"/>
          <w:sz w:val="26"/>
          <w:szCs w:val="26"/>
        </w:rPr>
      </w:pPr>
      <w:r w:rsidRPr="002D4DA3">
        <w:rPr>
          <w:rFonts w:ascii="Times New Roman" w:hAnsi="Times New Roman" w:cs="Times New Roman"/>
          <w:sz w:val="26"/>
          <w:szCs w:val="26"/>
        </w:rPr>
        <w:br w:type="page"/>
      </w:r>
    </w:p>
    <w:p w14:paraId="02C09A42" w14:textId="5992E284" w:rsidR="00C41A00" w:rsidRPr="002D4DA3" w:rsidRDefault="00C41A00" w:rsidP="00C41A00">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lastRenderedPageBreak/>
        <w:t>Source code gồm 1 file Source.cpp:</w:t>
      </w:r>
    </w:p>
    <w:p w14:paraId="08D8C013"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lt;opencv2/objdetect.hpp&gt;</w:t>
      </w:r>
    </w:p>
    <w:p w14:paraId="7E4D3C0A"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lt;opencv2/imgcodecs.hpp&gt;</w:t>
      </w:r>
    </w:p>
    <w:p w14:paraId="7405531A"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lt;opencv2/highgui/highgui.hpp&gt;</w:t>
      </w:r>
    </w:p>
    <w:p w14:paraId="0B51F5DF"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lt;opencv2/imgproc/imgproc.hpp&gt;</w:t>
      </w:r>
    </w:p>
    <w:p w14:paraId="6252355D"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lt;iostream&gt;</w:t>
      </w:r>
    </w:p>
    <w:p w14:paraId="06D62A53"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p>
    <w:p w14:paraId="61225717"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using namespace std;</w:t>
      </w:r>
    </w:p>
    <w:p w14:paraId="7D73FC3F"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using namespace cv;</w:t>
      </w:r>
    </w:p>
    <w:p w14:paraId="65A0F67E"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p>
    <w:p w14:paraId="6B1D387B"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void display(Mat&amp; im, Mat&amp; points)</w:t>
      </w:r>
    </w:p>
    <w:p w14:paraId="5B0CB86C"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w:t>
      </w:r>
    </w:p>
    <w:p w14:paraId="120BFD40"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int i;</w:t>
      </w:r>
    </w:p>
    <w:p w14:paraId="70FF36F2"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int n = points.rows;</w:t>
      </w:r>
    </w:p>
    <w:p w14:paraId="09EBD2AF"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for (i = 0; i &lt; n; i++)</w:t>
      </w:r>
    </w:p>
    <w:p w14:paraId="36FE454A"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w:t>
      </w:r>
    </w:p>
    <w:p w14:paraId="53B4E6D2"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line(im, Point2i(points.at&lt;float&gt;(i, 0), points.at&lt;float&gt;(i, 1)),</w:t>
      </w:r>
    </w:p>
    <w:p w14:paraId="5E07F64E"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Point2i(points.at&lt;float&gt;((i + 1) % n, 0), points.at&lt;float&gt;((i + 1) % n, 1)), Scalar(255, 0, 0), 3);</w:t>
      </w:r>
    </w:p>
    <w:p w14:paraId="7280FD60"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w:t>
      </w:r>
    </w:p>
    <w:p w14:paraId="5985536B"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imshow("windowName", im);</w:t>
      </w:r>
    </w:p>
    <w:p w14:paraId="6ADE2056"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w:t>
      </w:r>
    </w:p>
    <w:p w14:paraId="668B75BB"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p>
    <w:p w14:paraId="0F3075C1"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t main(int argc, char* argv[]) {</w:t>
      </w:r>
    </w:p>
    <w:p w14:paraId="51223964"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Mat getImage;</w:t>
      </w:r>
    </w:p>
    <w:p w14:paraId="290087B9"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if (argc &gt; 1)</w:t>
      </w:r>
    </w:p>
    <w:p w14:paraId="1463883F"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getImage = imread(argv[1]);</w:t>
      </w:r>
    </w:p>
    <w:p w14:paraId="496E89AA"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else</w:t>
      </w:r>
    </w:p>
    <w:p w14:paraId="30A4221D"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getImage = imread("6.jpg");</w:t>
      </w:r>
    </w:p>
    <w:p w14:paraId="23BD86D5"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QRCodeDetector qrDet = QRCodeDetector::QRCodeDetector();</w:t>
      </w:r>
    </w:p>
    <w:p w14:paraId="38EA5A1E"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Mat points, rectImage;</w:t>
      </w:r>
    </w:p>
    <w:p w14:paraId="11900858"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std::string data = qrDet.detectAndDecode(getImage, points, rectImage);</w:t>
      </w:r>
    </w:p>
    <w:p w14:paraId="5D9CCA78"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if (data.length() &gt; 0)</w:t>
      </w:r>
    </w:p>
    <w:p w14:paraId="631047C4"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w:t>
      </w:r>
    </w:p>
    <w:p w14:paraId="029E12CF"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cout &lt;&lt; "Data after decoding: " &lt;&lt; data &lt;&lt; endl;</w:t>
      </w:r>
    </w:p>
    <w:p w14:paraId="05443232"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display(getImage, points);</w:t>
      </w:r>
    </w:p>
    <w:p w14:paraId="244654FA"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rectImage.convertTo(rectImage, CV_8UC3);</w:t>
      </w:r>
    </w:p>
    <w:p w14:paraId="3936B6C1"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imshow("Rectified QRCode", rectImage);</w:t>
      </w:r>
    </w:p>
    <w:p w14:paraId="030DE0B2"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waitKey(0);</w:t>
      </w:r>
    </w:p>
    <w:p w14:paraId="4671CEE7"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w:t>
      </w:r>
    </w:p>
    <w:p w14:paraId="171B3D47"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else {</w:t>
      </w:r>
    </w:p>
    <w:p w14:paraId="0B0A909B"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cout &lt;&lt; "QR Code not detected" &lt;&lt; endl;</w:t>
      </w:r>
    </w:p>
    <w:p w14:paraId="2F5A4C8C" w14:textId="77777777" w:rsidR="00C41A00" w:rsidRPr="002D4DA3" w:rsidRDefault="00C41A00" w:rsidP="00C41A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 xml:space="preserve">    }</w:t>
      </w:r>
    </w:p>
    <w:p w14:paraId="29378116" w14:textId="36376037" w:rsidR="00C41A00" w:rsidRPr="002D4DA3" w:rsidRDefault="00C41A00" w:rsidP="00C41A00">
      <w:pPr>
        <w:ind w:left="360"/>
        <w:rPr>
          <w:rFonts w:ascii="Times New Roman" w:hAnsi="Times New Roman" w:cs="Times New Roman"/>
          <w:sz w:val="26"/>
          <w:szCs w:val="26"/>
        </w:rPr>
      </w:pPr>
      <w:r w:rsidRPr="002D4DA3">
        <w:rPr>
          <w:rFonts w:ascii="Times New Roman" w:eastAsiaTheme="minorHAnsi" w:hAnsi="Times New Roman" w:cs="Times New Roman"/>
          <w:sz w:val="19"/>
          <w:szCs w:val="19"/>
        </w:rPr>
        <w:t>}</w:t>
      </w:r>
    </w:p>
    <w:p w14:paraId="341E95E3" w14:textId="2906202B" w:rsidR="00C41A00" w:rsidRPr="002D4DA3" w:rsidRDefault="00C41A00">
      <w:pPr>
        <w:spacing w:after="160" w:line="259" w:lineRule="auto"/>
        <w:rPr>
          <w:rFonts w:ascii="Times New Roman" w:hAnsi="Times New Roman" w:cs="Times New Roman"/>
          <w:sz w:val="26"/>
          <w:szCs w:val="26"/>
        </w:rPr>
      </w:pPr>
      <w:r w:rsidRPr="002D4DA3">
        <w:rPr>
          <w:rFonts w:ascii="Times New Roman" w:hAnsi="Times New Roman" w:cs="Times New Roman"/>
          <w:sz w:val="26"/>
          <w:szCs w:val="26"/>
        </w:rPr>
        <w:br w:type="page"/>
      </w:r>
    </w:p>
    <w:p w14:paraId="683F1038" w14:textId="11DD3D50" w:rsidR="00C41A00" w:rsidRPr="002D4DA3" w:rsidRDefault="00C41A00" w:rsidP="002D4DA3">
      <w:pPr>
        <w:pStyle w:val="Heading2"/>
        <w:rPr>
          <w:rFonts w:ascii="Times New Roman" w:hAnsi="Times New Roman" w:cs="Times New Roman"/>
          <w:b/>
          <w:bCs/>
          <w:i/>
          <w:iCs/>
          <w:color w:val="auto"/>
          <w:u w:val="single"/>
        </w:rPr>
      </w:pPr>
      <w:bookmarkStart w:id="7" w:name="_Toc105307718"/>
      <w:r w:rsidRPr="002D4DA3">
        <w:rPr>
          <w:rFonts w:ascii="Times New Roman" w:hAnsi="Times New Roman" w:cs="Times New Roman"/>
          <w:b/>
          <w:bCs/>
          <w:i/>
          <w:iCs/>
          <w:color w:val="auto"/>
          <w:u w:val="single"/>
        </w:rPr>
        <w:lastRenderedPageBreak/>
        <w:t>ĐỀ TÀI 3: PHÂN LOẠI SẢN PHẨM THEO HÌNH DẠNG</w:t>
      </w:r>
      <w:bookmarkEnd w:id="7"/>
      <w:r w:rsidR="00C7279A">
        <w:rPr>
          <w:rFonts w:ascii="Times New Roman" w:hAnsi="Times New Roman" w:cs="Times New Roman"/>
          <w:b/>
          <w:bCs/>
          <w:i/>
          <w:iCs/>
          <w:color w:val="auto"/>
          <w:u w:val="single"/>
        </w:rPr>
        <w:t xml:space="preserve"> (thực hiện: Phạm Quốc Vương)</w:t>
      </w:r>
    </w:p>
    <w:p w14:paraId="3A103ABB" w14:textId="332F6D98" w:rsidR="005A6F2D" w:rsidRPr="002D4DA3" w:rsidRDefault="005A6F2D" w:rsidP="005A6F2D">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t xml:space="preserve">Ý tưởng: Đọc ảnh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T</w:t>
      </w:r>
      <w:r w:rsidRPr="002D4DA3">
        <w:rPr>
          <w:rFonts w:ascii="Times New Roman" w:hAnsi="Times New Roman" w:cs="Times New Roman"/>
          <w:sz w:val="26"/>
          <w:szCs w:val="26"/>
        </w:rPr>
        <w:t xml:space="preserve">ách 3 kênh màu (Red, Green, Blue)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P</w:t>
      </w:r>
      <w:r w:rsidRPr="002D4DA3">
        <w:rPr>
          <w:rFonts w:ascii="Times New Roman" w:hAnsi="Times New Roman" w:cs="Times New Roman"/>
          <w:sz w:val="26"/>
          <w:szCs w:val="26"/>
        </w:rPr>
        <w:t xml:space="preserve">hát hiện các đường viền sử dụng kênh màu xanh dương và không có ngưỡng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V</w:t>
      </w:r>
      <w:r w:rsidRPr="002D4DA3">
        <w:rPr>
          <w:rFonts w:ascii="Times New Roman" w:hAnsi="Times New Roman" w:cs="Times New Roman"/>
          <w:sz w:val="26"/>
          <w:szCs w:val="26"/>
        </w:rPr>
        <w:t xml:space="preserve">ẽ các đường viền lên ảnh gốc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P</w:t>
      </w:r>
      <w:r w:rsidRPr="002D4DA3">
        <w:rPr>
          <w:rFonts w:ascii="Times New Roman" w:hAnsi="Times New Roman" w:cs="Times New Roman"/>
          <w:sz w:val="26"/>
          <w:szCs w:val="26"/>
        </w:rPr>
        <w:t xml:space="preserve">hát hiện các đường viền sử dụng kênh màu xanh lá và không có ngưỡng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V</w:t>
      </w:r>
      <w:r w:rsidRPr="002D4DA3">
        <w:rPr>
          <w:rFonts w:ascii="Times New Roman" w:hAnsi="Times New Roman" w:cs="Times New Roman"/>
          <w:sz w:val="26"/>
          <w:szCs w:val="26"/>
        </w:rPr>
        <w:t xml:space="preserve">ẽ các đường viền lên ảnh gốc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P</w:t>
      </w:r>
      <w:r w:rsidRPr="002D4DA3">
        <w:rPr>
          <w:rFonts w:ascii="Times New Roman" w:hAnsi="Times New Roman" w:cs="Times New Roman"/>
          <w:sz w:val="26"/>
          <w:szCs w:val="26"/>
        </w:rPr>
        <w:t xml:space="preserve">hát hiện các đường viền sử dụng kênh màu đỏ và không có ngưỡng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V</w:t>
      </w:r>
      <w:r w:rsidRPr="002D4DA3">
        <w:rPr>
          <w:rFonts w:ascii="Times New Roman" w:hAnsi="Times New Roman" w:cs="Times New Roman"/>
          <w:sz w:val="26"/>
          <w:szCs w:val="26"/>
        </w:rPr>
        <w:t xml:space="preserve">ẽ các đường viền lên ảnh gốc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H</w:t>
      </w:r>
      <w:r w:rsidRPr="002D4DA3">
        <w:rPr>
          <w:rFonts w:ascii="Times New Roman" w:hAnsi="Times New Roman" w:cs="Times New Roman"/>
          <w:sz w:val="26"/>
          <w:szCs w:val="26"/>
        </w:rPr>
        <w:t>iển thị lên màn hình.</w:t>
      </w:r>
    </w:p>
    <w:p w14:paraId="4FC476AF" w14:textId="3C705380" w:rsidR="005A6F2D" w:rsidRPr="002D4DA3" w:rsidRDefault="005A6F2D" w:rsidP="005A6F2D">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t>Kết quả:</w:t>
      </w:r>
    </w:p>
    <w:p w14:paraId="2DFCC383" w14:textId="77777777" w:rsidR="005A6F2D" w:rsidRPr="002D4DA3" w:rsidRDefault="005A6F2D" w:rsidP="005A6F2D">
      <w:pPr>
        <w:pStyle w:val="ListParagraph"/>
        <w:ind w:left="0"/>
        <w:jc w:val="center"/>
        <w:rPr>
          <w:rFonts w:ascii="Times New Roman" w:hAnsi="Times New Roman" w:cs="Times New Roman"/>
          <w:sz w:val="26"/>
          <w:szCs w:val="26"/>
        </w:rPr>
      </w:pPr>
      <w:r w:rsidRPr="002D4DA3">
        <w:rPr>
          <w:rFonts w:ascii="Times New Roman" w:hAnsi="Times New Roman" w:cs="Times New Roman"/>
          <w:noProof/>
          <w:sz w:val="26"/>
          <w:szCs w:val="26"/>
        </w:rPr>
        <w:drawing>
          <wp:inline distT="0" distB="0" distL="0" distR="0" wp14:anchorId="4F693D7B" wp14:editId="2A42F8CB">
            <wp:extent cx="5760720" cy="3238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60720" cy="3238500"/>
                    </a:xfrm>
                    <a:prstGeom prst="rect">
                      <a:avLst/>
                    </a:prstGeom>
                    <a:noFill/>
                    <a:ln>
                      <a:noFill/>
                    </a:ln>
                  </pic:spPr>
                </pic:pic>
              </a:graphicData>
            </a:graphic>
          </wp:inline>
        </w:drawing>
      </w:r>
    </w:p>
    <w:p w14:paraId="77F7CCE9" w14:textId="77777777" w:rsidR="005A6F2D" w:rsidRPr="002D4DA3" w:rsidRDefault="005A6F2D" w:rsidP="005A6F2D">
      <w:pPr>
        <w:pStyle w:val="ListParagraph"/>
        <w:ind w:left="0"/>
        <w:jc w:val="center"/>
        <w:rPr>
          <w:rFonts w:ascii="Times New Roman" w:hAnsi="Times New Roman" w:cs="Times New Roman"/>
          <w:sz w:val="26"/>
          <w:szCs w:val="26"/>
        </w:rPr>
      </w:pPr>
      <w:r w:rsidRPr="002D4DA3">
        <w:rPr>
          <w:rFonts w:ascii="Times New Roman" w:hAnsi="Times New Roman" w:cs="Times New Roman"/>
          <w:noProof/>
          <w:sz w:val="26"/>
          <w:szCs w:val="26"/>
        </w:rPr>
        <w:drawing>
          <wp:inline distT="0" distB="0" distL="0" distR="0" wp14:anchorId="6A3C5835" wp14:editId="3B200EA6">
            <wp:extent cx="5760720" cy="3238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60720" cy="3238500"/>
                    </a:xfrm>
                    <a:prstGeom prst="rect">
                      <a:avLst/>
                    </a:prstGeom>
                    <a:noFill/>
                    <a:ln>
                      <a:noFill/>
                    </a:ln>
                  </pic:spPr>
                </pic:pic>
              </a:graphicData>
            </a:graphic>
          </wp:inline>
        </w:drawing>
      </w:r>
    </w:p>
    <w:p w14:paraId="3C402BAB" w14:textId="54E5338F" w:rsidR="005A6F2D" w:rsidRPr="002D4DA3" w:rsidRDefault="005A6F2D" w:rsidP="005A6F2D">
      <w:pPr>
        <w:pStyle w:val="ListParagraph"/>
        <w:ind w:left="0"/>
        <w:jc w:val="center"/>
        <w:rPr>
          <w:rFonts w:ascii="Times New Roman" w:hAnsi="Times New Roman" w:cs="Times New Roman"/>
          <w:sz w:val="26"/>
          <w:szCs w:val="26"/>
        </w:rPr>
      </w:pPr>
      <w:r w:rsidRPr="002D4DA3">
        <w:rPr>
          <w:rFonts w:ascii="Times New Roman" w:hAnsi="Times New Roman" w:cs="Times New Roman"/>
          <w:noProof/>
          <w:sz w:val="26"/>
          <w:szCs w:val="26"/>
        </w:rPr>
        <w:lastRenderedPageBreak/>
        <w:drawing>
          <wp:inline distT="0" distB="0" distL="0" distR="0" wp14:anchorId="497EB561" wp14:editId="472E31B6">
            <wp:extent cx="5760720" cy="3238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760720" cy="3238500"/>
                    </a:xfrm>
                    <a:prstGeom prst="rect">
                      <a:avLst/>
                    </a:prstGeom>
                    <a:noFill/>
                    <a:ln>
                      <a:noFill/>
                    </a:ln>
                  </pic:spPr>
                </pic:pic>
              </a:graphicData>
            </a:graphic>
          </wp:inline>
        </w:drawing>
      </w:r>
    </w:p>
    <w:p w14:paraId="623B0CBA" w14:textId="77777777" w:rsidR="00F72C00" w:rsidRPr="002D4DA3" w:rsidRDefault="00F72C00" w:rsidP="00F72C00">
      <w:pPr>
        <w:pStyle w:val="ListParagraph"/>
        <w:rPr>
          <w:rFonts w:ascii="Times New Roman" w:hAnsi="Times New Roman" w:cs="Times New Roman"/>
          <w:sz w:val="26"/>
          <w:szCs w:val="26"/>
        </w:rPr>
      </w:pPr>
    </w:p>
    <w:p w14:paraId="6B0CE1CB" w14:textId="0E6415A3" w:rsidR="00347A3D" w:rsidRPr="002D4DA3" w:rsidRDefault="005A6F2D" w:rsidP="005A6F2D">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t>Source code chỉ gổm 1 file Source.cpp</w:t>
      </w:r>
    </w:p>
    <w:p w14:paraId="3CCDCD19"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lt;opencv2/opencv.hpp&gt;</w:t>
      </w:r>
    </w:p>
    <w:p w14:paraId="3E420A94"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lt;iostream&gt;</w:t>
      </w:r>
    </w:p>
    <w:p w14:paraId="069CA915"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p>
    <w:p w14:paraId="430F51E3"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using namespace std;</w:t>
      </w:r>
    </w:p>
    <w:p w14:paraId="3DC54157"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using namespace cv;</w:t>
      </w:r>
    </w:p>
    <w:p w14:paraId="53687235"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p>
    <w:p w14:paraId="68F23FA8"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t main() {</w:t>
      </w:r>
    </w:p>
    <w:p w14:paraId="3080F928"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 read the image</w:t>
      </w:r>
    </w:p>
    <w:p w14:paraId="5EE3474D"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Mat image = imread("4.jpg");</w:t>
      </w:r>
    </w:p>
    <w:p w14:paraId="503331A9"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p>
    <w:p w14:paraId="5704EE52"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 B, G, R channel splitting</w:t>
      </w:r>
    </w:p>
    <w:p w14:paraId="73379607"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Mat channels[3];</w:t>
      </w:r>
    </w:p>
    <w:p w14:paraId="36838D5E"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split(image, channels);</w:t>
      </w:r>
    </w:p>
    <w:p w14:paraId="6FD32EAE"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p>
    <w:p w14:paraId="13B2B9C2"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 detect contours using blue channel and without thresholding</w:t>
      </w:r>
    </w:p>
    <w:p w14:paraId="4A8CF45C"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vector&lt;vector&lt;Point&gt;&gt; contours1;</w:t>
      </w:r>
    </w:p>
    <w:p w14:paraId="1C873FB2"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vector&lt;Vec4i&gt; hierarchy1;</w:t>
      </w:r>
    </w:p>
    <w:p w14:paraId="0BA35414"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findContours(channels[0], contours1, hierarchy1, RETR_TREE, CHAIN_APPROX_NONE);</w:t>
      </w:r>
    </w:p>
    <w:p w14:paraId="13DD3086"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 draw contours on the original image</w:t>
      </w:r>
    </w:p>
    <w:p w14:paraId="279B536E"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Mat image_contour_blue = image.clone();</w:t>
      </w:r>
    </w:p>
    <w:p w14:paraId="0CDC7922"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drawContours(image_contour_blue, contours1, -1, Scalar(0, 255, 0), 2);</w:t>
      </w:r>
    </w:p>
    <w:p w14:paraId="011FBC7C"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imshow("Contour detection using blue channels only", image_contour_blue);</w:t>
      </w:r>
    </w:p>
    <w:p w14:paraId="398E9E30"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waitKey(0);</w:t>
      </w:r>
    </w:p>
    <w:p w14:paraId="2F5779AC"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imwrite("blue_channel.jpg", image_contour_blue);</w:t>
      </w:r>
    </w:p>
    <w:p w14:paraId="49E37F72"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destroyAllWindows();</w:t>
      </w:r>
    </w:p>
    <w:p w14:paraId="379D0897"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p>
    <w:p w14:paraId="1E5F49F8"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 detect contours using green channel and without thresholding</w:t>
      </w:r>
    </w:p>
    <w:p w14:paraId="48A58303"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vector&lt;vector&lt;Point&gt;&gt; contours2;</w:t>
      </w:r>
    </w:p>
    <w:p w14:paraId="109FF4B7"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vector&lt;Vec4i&gt; hierarchy2;</w:t>
      </w:r>
    </w:p>
    <w:p w14:paraId="637BD629"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findContours(channels[1], contours2, hierarchy2, RETR_TREE, CHAIN_APPROX_NONE);</w:t>
      </w:r>
    </w:p>
    <w:p w14:paraId="20D3E040"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 draw contours on the original image</w:t>
      </w:r>
    </w:p>
    <w:p w14:paraId="7B4ECCAA"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Mat image_contour_green = image.clone();</w:t>
      </w:r>
    </w:p>
    <w:p w14:paraId="190E98A9"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drawContours(image_contour_green, contours2, -1, Scalar(0, 255, 0), 2);</w:t>
      </w:r>
    </w:p>
    <w:p w14:paraId="60034B75"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imshow("Contour detection using green channels only", image_contour_green);</w:t>
      </w:r>
    </w:p>
    <w:p w14:paraId="7972ACF4"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waitKey(0);</w:t>
      </w:r>
    </w:p>
    <w:p w14:paraId="3F620A98"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imwrite("green_channel.jpg", image_contour_green);</w:t>
      </w:r>
    </w:p>
    <w:p w14:paraId="2F3D5019"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destroyAllWindows();</w:t>
      </w:r>
    </w:p>
    <w:p w14:paraId="5E36919E"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p>
    <w:p w14:paraId="6E7D3FA0"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lastRenderedPageBreak/>
        <w:tab/>
        <w:t>// detect contours using red channel and without thresholding</w:t>
      </w:r>
    </w:p>
    <w:p w14:paraId="55FEC62C"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vector&lt;vector&lt;Point&gt;&gt; contours3;</w:t>
      </w:r>
    </w:p>
    <w:p w14:paraId="2A05794D"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vector&lt;Vec4i&gt; hierarchy3;</w:t>
      </w:r>
    </w:p>
    <w:p w14:paraId="2F0B475B"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findContours(channels[2], contours3, hierarchy3, RETR_TREE, CHAIN_APPROX_NONE);</w:t>
      </w:r>
    </w:p>
    <w:p w14:paraId="5EBD335E"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 draw contours on the original image</w:t>
      </w:r>
    </w:p>
    <w:p w14:paraId="1B6877AA"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Mat image_contour_red = image.clone();</w:t>
      </w:r>
    </w:p>
    <w:p w14:paraId="11C3786C"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drawContours(image_contour_red, contours3, -1, Scalar(0, 255, 0), 2);</w:t>
      </w:r>
    </w:p>
    <w:p w14:paraId="12EF7B8A"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imshow("Contour detection using red channels only", image_contour_red);</w:t>
      </w:r>
    </w:p>
    <w:p w14:paraId="0863085F"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waitKey(0);</w:t>
      </w:r>
    </w:p>
    <w:p w14:paraId="5A44D091"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imwrite("red_channel.jpg", image_contour_red);</w:t>
      </w:r>
    </w:p>
    <w:p w14:paraId="1D024363" w14:textId="77777777" w:rsidR="00F72C00" w:rsidRPr="002D4DA3" w:rsidRDefault="00F72C00" w:rsidP="00F72C00">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destroyAllWindows();</w:t>
      </w:r>
    </w:p>
    <w:p w14:paraId="451E9879" w14:textId="02E7FBB8" w:rsidR="00F72C00" w:rsidRPr="002D4DA3" w:rsidRDefault="00F72C00" w:rsidP="00F72C00">
      <w:pPr>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w:t>
      </w:r>
    </w:p>
    <w:p w14:paraId="21A8BFB0" w14:textId="61CE99C7" w:rsidR="00F72C00" w:rsidRPr="002D4DA3" w:rsidRDefault="00F72C00" w:rsidP="00F72C00">
      <w:pPr>
        <w:rPr>
          <w:rFonts w:ascii="Times New Roman" w:eastAsiaTheme="minorHAnsi" w:hAnsi="Times New Roman" w:cs="Times New Roman"/>
          <w:sz w:val="19"/>
          <w:szCs w:val="19"/>
        </w:rPr>
      </w:pPr>
    </w:p>
    <w:p w14:paraId="4B45047E" w14:textId="330A9A64" w:rsidR="00F72C00" w:rsidRPr="002D4DA3" w:rsidRDefault="00F72C00" w:rsidP="002D4DA3">
      <w:pPr>
        <w:pStyle w:val="Heading2"/>
        <w:rPr>
          <w:rFonts w:ascii="Times New Roman" w:hAnsi="Times New Roman" w:cs="Times New Roman"/>
          <w:b/>
          <w:bCs/>
          <w:i/>
          <w:iCs/>
          <w:color w:val="auto"/>
          <w:u w:val="single"/>
        </w:rPr>
      </w:pPr>
      <w:bookmarkStart w:id="8" w:name="_Toc105307719"/>
      <w:r w:rsidRPr="002D4DA3">
        <w:rPr>
          <w:rFonts w:ascii="Times New Roman" w:hAnsi="Times New Roman" w:cs="Times New Roman"/>
          <w:b/>
          <w:bCs/>
          <w:i/>
          <w:iCs/>
          <w:color w:val="auto"/>
          <w:u w:val="single"/>
        </w:rPr>
        <w:t>ĐỀ TÀI 4: PHÂN LOẠI SẢN PHẨM THEO MÀU SẮC</w:t>
      </w:r>
      <w:bookmarkEnd w:id="8"/>
      <w:r w:rsidR="00C7279A">
        <w:rPr>
          <w:rFonts w:ascii="Times New Roman" w:hAnsi="Times New Roman" w:cs="Times New Roman"/>
          <w:b/>
          <w:bCs/>
          <w:i/>
          <w:iCs/>
          <w:color w:val="auto"/>
          <w:u w:val="single"/>
        </w:rPr>
        <w:t xml:space="preserve"> (thực hiện: Lê Hồng Quân)</w:t>
      </w:r>
    </w:p>
    <w:p w14:paraId="50F03470" w14:textId="7CB4BD84" w:rsidR="00126265" w:rsidRPr="002D4DA3" w:rsidRDefault="00126265" w:rsidP="00126265">
      <w:pPr>
        <w:pStyle w:val="ListParagraph"/>
        <w:numPr>
          <w:ilvl w:val="0"/>
          <w:numId w:val="4"/>
        </w:numPr>
        <w:rPr>
          <w:rFonts w:ascii="Times New Roman" w:hAnsi="Times New Roman" w:cs="Times New Roman"/>
          <w:b/>
          <w:bCs/>
          <w:i/>
          <w:iCs/>
          <w:sz w:val="26"/>
          <w:szCs w:val="26"/>
          <w:u w:val="single"/>
        </w:rPr>
      </w:pPr>
      <w:r w:rsidRPr="002D4DA3">
        <w:rPr>
          <w:rFonts w:ascii="Times New Roman" w:hAnsi="Times New Roman" w:cs="Times New Roman"/>
          <w:sz w:val="26"/>
          <w:szCs w:val="26"/>
        </w:rPr>
        <w:t xml:space="preserve">Ý tưởng: </w:t>
      </w:r>
      <w:r w:rsidR="00F02B0A" w:rsidRPr="002D4DA3">
        <w:rPr>
          <w:rFonts w:ascii="Times New Roman" w:hAnsi="Times New Roman" w:cs="Times New Roman"/>
          <w:sz w:val="26"/>
          <w:szCs w:val="26"/>
        </w:rPr>
        <w:t>T</w:t>
      </w:r>
      <w:r w:rsidRPr="002D4DA3">
        <w:rPr>
          <w:rFonts w:ascii="Times New Roman" w:hAnsi="Times New Roman" w:cs="Times New Roman"/>
          <w:sz w:val="26"/>
          <w:szCs w:val="26"/>
        </w:rPr>
        <w:t xml:space="preserve">ạo video từ camera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T</w:t>
      </w:r>
      <w:r w:rsidRPr="002D4DA3">
        <w:rPr>
          <w:rFonts w:ascii="Times New Roman" w:hAnsi="Times New Roman" w:cs="Times New Roman"/>
          <w:sz w:val="26"/>
          <w:szCs w:val="26"/>
        </w:rPr>
        <w:t xml:space="preserve">ạo cửa sổ để hiển thị video </w:t>
      </w:r>
      <w:r w:rsidRPr="002D4DA3">
        <w:rPr>
          <w:rFonts w:ascii="Times New Roman" w:hAnsi="Times New Roman" w:cs="Times New Roman"/>
          <w:sz w:val="26"/>
          <w:szCs w:val="26"/>
        </w:rPr>
        <w:sym w:font="Wingdings" w:char="F0E0"/>
      </w:r>
      <w:r w:rsidRPr="002D4DA3">
        <w:rPr>
          <w:rFonts w:ascii="Times New Roman" w:hAnsi="Times New Roman" w:cs="Times New Roman"/>
          <w:sz w:val="26"/>
          <w:szCs w:val="26"/>
        </w:rPr>
        <w:t xml:space="preserve"> </w:t>
      </w:r>
      <w:r w:rsidR="00F02B0A" w:rsidRPr="002D4DA3">
        <w:rPr>
          <w:rFonts w:ascii="Times New Roman" w:hAnsi="Times New Roman" w:cs="Times New Roman"/>
          <w:sz w:val="26"/>
          <w:szCs w:val="26"/>
        </w:rPr>
        <w:t>T</w:t>
      </w:r>
      <w:r w:rsidRPr="002D4DA3">
        <w:rPr>
          <w:rFonts w:ascii="Times New Roman" w:hAnsi="Times New Roman" w:cs="Times New Roman"/>
          <w:sz w:val="26"/>
          <w:szCs w:val="26"/>
        </w:rPr>
        <w:t xml:space="preserve">ạo 1 vòng lặp, </w:t>
      </w:r>
      <w:r w:rsidRPr="002D4DA3">
        <w:rPr>
          <w:rFonts w:ascii="Times New Roman" w:eastAsiaTheme="minorHAnsi" w:hAnsi="Times New Roman" w:cs="Times New Roman"/>
          <w:sz w:val="26"/>
          <w:szCs w:val="26"/>
        </w:rPr>
        <w:t xml:space="preserve">bắt đầu lấy frame thứ nhất từ camera và lặp lại cho tới khi hết thì thôi, Nếu không tìm thấy ảnh đầu tiên thì quay trở lại vòng lặp </w:t>
      </w:r>
      <w:r w:rsidRPr="002D4DA3">
        <w:rPr>
          <w:rFonts w:ascii="Times New Roman" w:eastAsiaTheme="minorHAnsi" w:hAnsi="Times New Roman" w:cs="Times New Roman"/>
          <w:sz w:val="26"/>
          <w:szCs w:val="26"/>
        </w:rPr>
        <w:sym w:font="Wingdings" w:char="F0E0"/>
      </w:r>
      <w:r w:rsidRPr="002D4DA3">
        <w:rPr>
          <w:rFonts w:ascii="Times New Roman" w:eastAsiaTheme="minorHAnsi" w:hAnsi="Times New Roman" w:cs="Times New Roman"/>
          <w:sz w:val="26"/>
          <w:szCs w:val="26"/>
        </w:rPr>
        <w:t xml:space="preserve"> Thay đổi kích thước của ảnh ban đầu </w:t>
      </w:r>
      <w:r w:rsidRPr="002D4DA3">
        <w:rPr>
          <w:rFonts w:ascii="Times New Roman" w:eastAsiaTheme="minorHAnsi" w:hAnsi="Times New Roman" w:cs="Times New Roman"/>
          <w:sz w:val="26"/>
          <w:szCs w:val="26"/>
        </w:rPr>
        <w:sym w:font="Wingdings" w:char="F0E0"/>
      </w:r>
      <w:r w:rsidRPr="002D4DA3">
        <w:rPr>
          <w:rFonts w:ascii="Times New Roman" w:eastAsiaTheme="minorHAnsi" w:hAnsi="Times New Roman" w:cs="Times New Roman"/>
          <w:sz w:val="26"/>
          <w:szCs w:val="26"/>
        </w:rPr>
        <w:t xml:space="preserve"> </w:t>
      </w:r>
      <w:r w:rsidR="00F02B0A" w:rsidRPr="002D4DA3">
        <w:rPr>
          <w:rFonts w:ascii="Times New Roman" w:eastAsiaTheme="minorHAnsi" w:hAnsi="Times New Roman" w:cs="Times New Roman"/>
          <w:sz w:val="26"/>
          <w:szCs w:val="26"/>
        </w:rPr>
        <w:t>L</w:t>
      </w:r>
      <w:r w:rsidRPr="002D4DA3">
        <w:rPr>
          <w:rFonts w:ascii="Times New Roman" w:eastAsiaTheme="minorHAnsi" w:hAnsi="Times New Roman" w:cs="Times New Roman"/>
          <w:sz w:val="26"/>
          <w:szCs w:val="26"/>
        </w:rPr>
        <w:t xml:space="preserve">ật video </w:t>
      </w:r>
      <w:r w:rsidRPr="002D4DA3">
        <w:rPr>
          <w:rFonts w:ascii="Times New Roman" w:eastAsiaTheme="minorHAnsi" w:hAnsi="Times New Roman" w:cs="Times New Roman"/>
          <w:sz w:val="26"/>
          <w:szCs w:val="26"/>
        </w:rPr>
        <w:sym w:font="Wingdings" w:char="F0E0"/>
      </w:r>
      <w:r w:rsidRPr="002D4DA3">
        <w:rPr>
          <w:rFonts w:ascii="Times New Roman" w:eastAsiaTheme="minorHAnsi" w:hAnsi="Times New Roman" w:cs="Times New Roman"/>
          <w:sz w:val="26"/>
          <w:szCs w:val="26"/>
        </w:rPr>
        <w:t xml:space="preserve"> Thay đổi không gian màu từ RGB sang HSV=Hue Saturation Value </w:t>
      </w:r>
      <w:r w:rsidRPr="002D4DA3">
        <w:rPr>
          <w:rFonts w:ascii="Times New Roman" w:eastAsiaTheme="minorHAnsi" w:hAnsi="Times New Roman" w:cs="Times New Roman"/>
          <w:sz w:val="26"/>
          <w:szCs w:val="26"/>
        </w:rPr>
        <w:sym w:font="Wingdings" w:char="F0E0"/>
      </w:r>
      <w:r w:rsidRPr="002D4DA3">
        <w:rPr>
          <w:rFonts w:ascii="Times New Roman" w:eastAsiaTheme="minorHAnsi" w:hAnsi="Times New Roman" w:cs="Times New Roman"/>
          <w:sz w:val="26"/>
          <w:szCs w:val="26"/>
        </w:rPr>
        <w:t xml:space="preserve"> So sánh ảnh ở không gian màu HSV nằm trong khoảng max và min và đưa ra ma trận nhị phân threshy </w:t>
      </w:r>
      <w:r w:rsidRPr="002D4DA3">
        <w:rPr>
          <w:rFonts w:ascii="Times New Roman" w:eastAsiaTheme="minorHAnsi" w:hAnsi="Times New Roman" w:cs="Times New Roman"/>
          <w:sz w:val="26"/>
          <w:szCs w:val="26"/>
        </w:rPr>
        <w:sym w:font="Wingdings" w:char="F0E0"/>
      </w:r>
      <w:r w:rsidRPr="002D4DA3">
        <w:rPr>
          <w:rFonts w:ascii="Times New Roman" w:eastAsiaTheme="minorHAnsi" w:hAnsi="Times New Roman" w:cs="Times New Roman"/>
          <w:sz w:val="26"/>
          <w:szCs w:val="26"/>
        </w:rPr>
        <w:t xml:space="preserve"> </w:t>
      </w:r>
      <w:r w:rsidR="00F02B0A" w:rsidRPr="002D4DA3">
        <w:rPr>
          <w:rFonts w:ascii="Times New Roman" w:eastAsiaTheme="minorHAnsi" w:hAnsi="Times New Roman" w:cs="Times New Roman"/>
          <w:sz w:val="26"/>
          <w:szCs w:val="26"/>
        </w:rPr>
        <w:t>L</w:t>
      </w:r>
      <w:r w:rsidRPr="002D4DA3">
        <w:rPr>
          <w:rFonts w:ascii="Times New Roman" w:eastAsiaTheme="minorHAnsi" w:hAnsi="Times New Roman" w:cs="Times New Roman"/>
          <w:sz w:val="26"/>
          <w:szCs w:val="26"/>
        </w:rPr>
        <w:t xml:space="preserve">ọc nhiễu trên ảnh </w:t>
      </w:r>
      <w:r w:rsidRPr="002D4DA3">
        <w:rPr>
          <w:rFonts w:ascii="Times New Roman" w:eastAsiaTheme="minorHAnsi" w:hAnsi="Times New Roman" w:cs="Times New Roman"/>
          <w:sz w:val="26"/>
          <w:szCs w:val="26"/>
        </w:rPr>
        <w:sym w:font="Wingdings" w:char="F0E0"/>
      </w:r>
      <w:r w:rsidRPr="002D4DA3">
        <w:rPr>
          <w:rFonts w:ascii="Times New Roman" w:eastAsiaTheme="minorHAnsi" w:hAnsi="Times New Roman" w:cs="Times New Roman"/>
          <w:sz w:val="26"/>
          <w:szCs w:val="26"/>
        </w:rPr>
        <w:t xml:space="preserve"> Tính toán vị trí và kích thước của vật chiếm dụng </w:t>
      </w:r>
      <w:r w:rsidRPr="002D4DA3">
        <w:rPr>
          <w:rFonts w:ascii="Times New Roman" w:eastAsiaTheme="minorHAnsi" w:hAnsi="Times New Roman" w:cs="Times New Roman"/>
          <w:sz w:val="26"/>
          <w:szCs w:val="26"/>
        </w:rPr>
        <w:sym w:font="Wingdings" w:char="F0E0"/>
      </w:r>
      <w:r w:rsidRPr="002D4DA3">
        <w:rPr>
          <w:rFonts w:ascii="Times New Roman" w:eastAsiaTheme="minorHAnsi" w:hAnsi="Times New Roman" w:cs="Times New Roman"/>
          <w:sz w:val="26"/>
          <w:szCs w:val="26"/>
        </w:rPr>
        <w:t xml:space="preserve"> </w:t>
      </w:r>
      <w:r w:rsidR="00F02B0A" w:rsidRPr="002D4DA3">
        <w:rPr>
          <w:rFonts w:ascii="Times New Roman" w:eastAsiaTheme="minorHAnsi" w:hAnsi="Times New Roman" w:cs="Times New Roman"/>
          <w:sz w:val="26"/>
          <w:szCs w:val="26"/>
        </w:rPr>
        <w:t>K</w:t>
      </w:r>
      <w:r w:rsidRPr="002D4DA3">
        <w:rPr>
          <w:rFonts w:ascii="Times New Roman" w:eastAsiaTheme="minorHAnsi" w:hAnsi="Times New Roman" w:cs="Times New Roman"/>
          <w:sz w:val="26"/>
          <w:szCs w:val="26"/>
        </w:rPr>
        <w:t xml:space="preserve">hởi tạo tọa độ x và y, tính toán các điểm ảnh, nếu </w:t>
      </w:r>
      <w:r w:rsidR="00F02B0A" w:rsidRPr="002D4DA3">
        <w:rPr>
          <w:rFonts w:ascii="Times New Roman" w:eastAsiaTheme="minorHAnsi" w:hAnsi="Times New Roman" w:cs="Times New Roman"/>
          <w:sz w:val="26"/>
          <w:szCs w:val="26"/>
        </w:rPr>
        <w:t xml:space="preserve">kiểm tra nếu số lượng điểm ảnh phát hiện &lt;20.000 thì coi như là nhiễu </w:t>
      </w:r>
      <w:r w:rsidR="00F02B0A" w:rsidRPr="002D4DA3">
        <w:rPr>
          <w:rFonts w:ascii="Times New Roman" w:eastAsiaTheme="minorHAnsi" w:hAnsi="Times New Roman" w:cs="Times New Roman"/>
          <w:sz w:val="26"/>
          <w:szCs w:val="26"/>
        </w:rPr>
        <w:sym w:font="Wingdings" w:char="F0E0"/>
      </w:r>
      <w:r w:rsidR="00F02B0A" w:rsidRPr="002D4DA3">
        <w:rPr>
          <w:rFonts w:ascii="Times New Roman" w:eastAsiaTheme="minorHAnsi" w:hAnsi="Times New Roman" w:cs="Times New Roman"/>
          <w:sz w:val="26"/>
          <w:szCs w:val="26"/>
        </w:rPr>
        <w:t xml:space="preserve"> Tính toán tọa độ của vật </w:t>
      </w:r>
      <w:r w:rsidR="00F02B0A" w:rsidRPr="002D4DA3">
        <w:rPr>
          <w:rFonts w:ascii="Times New Roman" w:eastAsiaTheme="minorHAnsi" w:hAnsi="Times New Roman" w:cs="Times New Roman"/>
          <w:sz w:val="26"/>
          <w:szCs w:val="26"/>
        </w:rPr>
        <w:sym w:font="Wingdings" w:char="F0E0"/>
      </w:r>
      <w:r w:rsidR="00F02B0A" w:rsidRPr="002D4DA3">
        <w:rPr>
          <w:rFonts w:ascii="Times New Roman" w:eastAsiaTheme="minorHAnsi" w:hAnsi="Times New Roman" w:cs="Times New Roman"/>
          <w:sz w:val="26"/>
          <w:szCs w:val="26"/>
        </w:rPr>
        <w:t xml:space="preserve"> In tọa độ ra màn hình </w:t>
      </w:r>
      <w:r w:rsidR="00F02B0A" w:rsidRPr="002D4DA3">
        <w:rPr>
          <w:rFonts w:ascii="Times New Roman" w:eastAsiaTheme="minorHAnsi" w:hAnsi="Times New Roman" w:cs="Times New Roman"/>
          <w:sz w:val="26"/>
          <w:szCs w:val="26"/>
        </w:rPr>
        <w:sym w:font="Wingdings" w:char="F0E0"/>
      </w:r>
      <w:r w:rsidR="00F02B0A" w:rsidRPr="002D4DA3">
        <w:rPr>
          <w:rFonts w:ascii="Times New Roman" w:eastAsiaTheme="minorHAnsi" w:hAnsi="Times New Roman" w:cs="Times New Roman"/>
          <w:sz w:val="26"/>
          <w:szCs w:val="26"/>
        </w:rPr>
        <w:t xml:space="preserve"> Vẽ đường tròn bao quanh vật màu vàng lên ảnh đầu vào với tâm là tâm của vật</w:t>
      </w:r>
      <w:r w:rsidR="004F66BA" w:rsidRPr="002D4DA3">
        <w:rPr>
          <w:rFonts w:ascii="Times New Roman" w:eastAsiaTheme="minorHAnsi" w:hAnsi="Times New Roman" w:cs="Times New Roman"/>
          <w:sz w:val="26"/>
          <w:szCs w:val="26"/>
        </w:rPr>
        <w:t>.</w:t>
      </w:r>
    </w:p>
    <w:p w14:paraId="3CD7749A" w14:textId="5B6C3E58" w:rsidR="004F66BA" w:rsidRPr="002D4DA3" w:rsidRDefault="004F66BA" w:rsidP="00126265">
      <w:pPr>
        <w:pStyle w:val="ListParagraph"/>
        <w:numPr>
          <w:ilvl w:val="0"/>
          <w:numId w:val="4"/>
        </w:numPr>
        <w:rPr>
          <w:rFonts w:ascii="Times New Roman" w:hAnsi="Times New Roman" w:cs="Times New Roman"/>
          <w:b/>
          <w:bCs/>
          <w:i/>
          <w:iCs/>
          <w:sz w:val="26"/>
          <w:szCs w:val="26"/>
          <w:u w:val="single"/>
        </w:rPr>
      </w:pPr>
      <w:r w:rsidRPr="002D4DA3">
        <w:rPr>
          <w:rFonts w:ascii="Times New Roman" w:hAnsi="Times New Roman" w:cs="Times New Roman"/>
          <w:sz w:val="26"/>
          <w:szCs w:val="26"/>
        </w:rPr>
        <w:t>Kết quả:</w:t>
      </w:r>
    </w:p>
    <w:p w14:paraId="62A09700" w14:textId="6FAA6A1F" w:rsidR="004F66BA" w:rsidRPr="002D4DA3" w:rsidRDefault="004F66BA" w:rsidP="004F66BA">
      <w:pPr>
        <w:jc w:val="center"/>
        <w:rPr>
          <w:rFonts w:ascii="Times New Roman" w:hAnsi="Times New Roman" w:cs="Times New Roman"/>
          <w:sz w:val="26"/>
          <w:szCs w:val="26"/>
        </w:rPr>
      </w:pPr>
      <w:r w:rsidRPr="002D4DA3">
        <w:rPr>
          <w:rFonts w:ascii="Times New Roman" w:hAnsi="Times New Roman" w:cs="Times New Roman"/>
          <w:noProof/>
          <w:sz w:val="26"/>
          <w:szCs w:val="26"/>
        </w:rPr>
        <w:drawing>
          <wp:inline distT="0" distB="0" distL="0" distR="0" wp14:anchorId="37EA4592" wp14:editId="11147E02">
            <wp:extent cx="5760720" cy="3238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760720" cy="3238500"/>
                    </a:xfrm>
                    <a:prstGeom prst="rect">
                      <a:avLst/>
                    </a:prstGeom>
                    <a:noFill/>
                    <a:ln>
                      <a:noFill/>
                    </a:ln>
                  </pic:spPr>
                </pic:pic>
              </a:graphicData>
            </a:graphic>
          </wp:inline>
        </w:drawing>
      </w:r>
    </w:p>
    <w:p w14:paraId="77B615C7" w14:textId="77777777" w:rsidR="004F66BA" w:rsidRPr="002D4DA3" w:rsidRDefault="004F66BA" w:rsidP="004F66BA">
      <w:pPr>
        <w:rPr>
          <w:rFonts w:ascii="Times New Roman" w:hAnsi="Times New Roman" w:cs="Times New Roman"/>
          <w:sz w:val="26"/>
          <w:szCs w:val="26"/>
        </w:rPr>
      </w:pPr>
    </w:p>
    <w:p w14:paraId="7FA1A587" w14:textId="50BE2807" w:rsidR="00F72C00" w:rsidRPr="002D4DA3" w:rsidRDefault="004F66BA" w:rsidP="004F66BA">
      <w:pPr>
        <w:jc w:val="center"/>
        <w:rPr>
          <w:rFonts w:ascii="Times New Roman" w:hAnsi="Times New Roman" w:cs="Times New Roman"/>
          <w:b/>
          <w:bCs/>
          <w:i/>
          <w:iCs/>
          <w:sz w:val="26"/>
          <w:szCs w:val="26"/>
          <w:u w:val="single"/>
        </w:rPr>
      </w:pPr>
      <w:r w:rsidRPr="002D4DA3">
        <w:rPr>
          <w:rFonts w:ascii="Times New Roman" w:hAnsi="Times New Roman" w:cs="Times New Roman"/>
          <w:b/>
          <w:bCs/>
          <w:i/>
          <w:iCs/>
          <w:noProof/>
          <w:sz w:val="26"/>
          <w:szCs w:val="26"/>
          <w:u w:val="single"/>
        </w:rPr>
        <w:lastRenderedPageBreak/>
        <w:drawing>
          <wp:inline distT="0" distB="0" distL="0" distR="0" wp14:anchorId="4A65F3F5" wp14:editId="5F0CD0D6">
            <wp:extent cx="5760720" cy="3238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760720" cy="3238500"/>
                    </a:xfrm>
                    <a:prstGeom prst="rect">
                      <a:avLst/>
                    </a:prstGeom>
                    <a:noFill/>
                    <a:ln>
                      <a:noFill/>
                    </a:ln>
                  </pic:spPr>
                </pic:pic>
              </a:graphicData>
            </a:graphic>
          </wp:inline>
        </w:drawing>
      </w:r>
    </w:p>
    <w:p w14:paraId="2A127C65" w14:textId="0D35CD85" w:rsidR="004F66BA" w:rsidRPr="002D4DA3" w:rsidRDefault="004F66BA" w:rsidP="004F66BA">
      <w:pPr>
        <w:pStyle w:val="ListParagraph"/>
        <w:numPr>
          <w:ilvl w:val="0"/>
          <w:numId w:val="4"/>
        </w:numPr>
        <w:rPr>
          <w:rFonts w:ascii="Times New Roman" w:hAnsi="Times New Roman" w:cs="Times New Roman"/>
          <w:b/>
          <w:bCs/>
          <w:i/>
          <w:iCs/>
          <w:sz w:val="26"/>
          <w:szCs w:val="26"/>
          <w:u w:val="single"/>
        </w:rPr>
      </w:pPr>
      <w:r w:rsidRPr="002D4DA3">
        <w:rPr>
          <w:rFonts w:ascii="Times New Roman" w:hAnsi="Times New Roman" w:cs="Times New Roman"/>
          <w:sz w:val="26"/>
          <w:szCs w:val="26"/>
        </w:rPr>
        <w:t>Source code gồm 1 file Source.cpp</w:t>
      </w:r>
    </w:p>
    <w:p w14:paraId="4A9210E4"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lt;iomanip&gt;</w:t>
      </w:r>
    </w:p>
    <w:p w14:paraId="609EC561"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lt;fstream&gt;</w:t>
      </w:r>
    </w:p>
    <w:p w14:paraId="4607102D"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lt;opencv/cv.h&gt;</w:t>
      </w:r>
    </w:p>
    <w:p w14:paraId="18046471"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lt;windows.h&gt;</w:t>
      </w:r>
    </w:p>
    <w:p w14:paraId="7B8E1193"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lt;iostream&gt;</w:t>
      </w:r>
    </w:p>
    <w:p w14:paraId="14451C08"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opencv2/highgui/highgui.hpp"</w:t>
      </w:r>
    </w:p>
    <w:p w14:paraId="3A511A7A"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clude "opencv2/imgproc/imgproc.hpp"</w:t>
      </w:r>
    </w:p>
    <w:p w14:paraId="54717D4E"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define w 320 // Chiều rộng</w:t>
      </w:r>
    </w:p>
    <w:p w14:paraId="20E10203"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define h 240 // Chiều cao</w:t>
      </w:r>
    </w:p>
    <w:p w14:paraId="7316FD69"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int main()</w:t>
      </w:r>
    </w:p>
    <w:p w14:paraId="54049A8E"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w:t>
      </w:r>
    </w:p>
    <w:p w14:paraId="4FAA2BB3"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 Tao Video từ Camera sử dụng ma trận CV Capture</w:t>
      </w:r>
    </w:p>
    <w:p w14:paraId="4E5B645E"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CvCapture* capture = cvCreateCameraCapture(0);</w:t>
      </w:r>
    </w:p>
    <w:p w14:paraId="23264B08"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 Tao cửa sổ windows để hiển thị Video thu nhận được</w:t>
      </w:r>
    </w:p>
    <w:p w14:paraId="0F19466E"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cvNamedWindow("Opencv", CV_WINDOW_AUTOSIZE);</w:t>
      </w:r>
    </w:p>
    <w:p w14:paraId="57AF993D"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 Khởi tạo con trỏ kiểu ma trận với kích thước là 320x240</w:t>
      </w:r>
    </w:p>
    <w:p w14:paraId="0696AA9B"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IplImage* frame = cvCreateImage(cvSize(w, h), 8, 3); // Ảnh ban đầu</w:t>
      </w:r>
    </w:p>
    <w:p w14:paraId="5D1BAFEF"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IplImage* hsvframe = cvCreateImage(cvSize(w, h), 8, 3);// Ảnh trong không gian HSV</w:t>
      </w:r>
    </w:p>
    <w:p w14:paraId="0A394370"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IplImage* threshy = cvCreateImage(cvSize(w, h), 8, 1); // Ảnh để hiển thị vật màu cần tìm</w:t>
      </w:r>
    </w:p>
    <w:p w14:paraId="51DCCA79"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while (1)</w:t>
      </w:r>
    </w:p>
    <w:p w14:paraId="1E5052EF"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w:t>
      </w:r>
    </w:p>
    <w:p w14:paraId="0A8A5F89"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Bắt đầu lấy frame thứ nhất từ camera và lặp lại cho tới khi hết thì thôi</w:t>
      </w:r>
    </w:p>
    <w:p w14:paraId="797FD3E5"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IplImage* fram = cvQueryFrame(capture);</w:t>
      </w:r>
    </w:p>
    <w:p w14:paraId="37F1032F"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Nếu không tìm thấy ảnh đầu tiên thì quay trở lại vòng lặp</w:t>
      </w:r>
    </w:p>
    <w:p w14:paraId="3413F9D1"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if (!fram)</w:t>
      </w:r>
    </w:p>
    <w:p w14:paraId="7D63954C"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w:t>
      </w:r>
    </w:p>
    <w:p w14:paraId="706384A9"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In ra dòng chữ như màn hình</w:t>
      </w:r>
    </w:p>
    <w:p w14:paraId="34E53192"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printf("Khong tim thay ảnh\n");</w:t>
      </w:r>
    </w:p>
    <w:p w14:paraId="57AB7059"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Đợi chờ nhấn phím 0 ms rồi trả về giá trị -1 cho hàm main</w:t>
      </w:r>
    </w:p>
    <w:p w14:paraId="6701FD04"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vWaitKey(0);</w:t>
      </w:r>
    </w:p>
    <w:p w14:paraId="525477DD"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return -1;</w:t>
      </w:r>
    </w:p>
    <w:p w14:paraId="0D874B54"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w:t>
      </w:r>
    </w:p>
    <w:p w14:paraId="1A619A87"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Thay đổi kích thước của ảnh ban đầu</w:t>
      </w:r>
    </w:p>
    <w:p w14:paraId="2D71EBAF"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vResize(fram, frame, CV_INTER_LINEAR);</w:t>
      </w:r>
    </w:p>
    <w:p w14:paraId="066B6CB9"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Flipping the frame</w:t>
      </w:r>
    </w:p>
    <w:p w14:paraId="6236A802"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vFlip(frame, frame, 1);</w:t>
      </w:r>
    </w:p>
    <w:p w14:paraId="65D83468"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Thay đổi không gian màu từ RGB sang HSV=Hue Saturation Value</w:t>
      </w:r>
    </w:p>
    <w:p w14:paraId="325F7843"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vCvtColor(frame, hsvframe, CV_BGR2HSV);</w:t>
      </w:r>
    </w:p>
    <w:p w14:paraId="13956D32"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lastRenderedPageBreak/>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Hue cho các màu cơ bản: Orange 0-22|Vàng 22- 38|Màu xanh lá cây 38 - 75 | Màu xanh 75 - 130 | Violet 130 - 160 | Red 160 - 179</w:t>
      </w:r>
    </w:p>
    <w:p w14:paraId="668ADC3F"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So sánh ảnh ở không gian màu HSV nằm trong khoảng max và min và đưa ra ma trận nhị phân threshy</w:t>
      </w:r>
    </w:p>
    <w:p w14:paraId="783048DB"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vInRangeS(hsvframe, cvScalar(17, 124, 100), cvScalar(37, 234, 217), threshy);// mau vang</w:t>
      </w:r>
    </w:p>
    <w:p w14:paraId="6F67EFF1"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Phương pháp lọc bỏ các nhiễu trên ảnh</w:t>
      </w:r>
    </w:p>
    <w:p w14:paraId="016CF075"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vSmooth(threshy, threshy, CV_MEDIAN, 3, 0, 0, 0);</w:t>
      </w:r>
    </w:p>
    <w:p w14:paraId="4B516E61"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Hiển thị ma trận ảnh nhị phân lên cửa sổ windows</w:t>
      </w:r>
    </w:p>
    <w:p w14:paraId="0E0449B9"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vShowImage("Anh nhi phan", threshy);</w:t>
      </w:r>
    </w:p>
    <w:p w14:paraId="558CEBEA"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Tính toán vị trí và kích thước của vật chiếm dụng sử dụng hàn moment</w:t>
      </w:r>
    </w:p>
    <w:p w14:paraId="1A434235"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vMoments moments;</w:t>
      </w:r>
    </w:p>
    <w:p w14:paraId="214FA8B3"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vMoments(threshy, &amp;moments, 0);</w:t>
      </w:r>
    </w:p>
    <w:p w14:paraId="08078C69"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double dM01 = moments.m01; // Tọa độ x</w:t>
      </w:r>
    </w:p>
    <w:p w14:paraId="24A24029"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double dM10 = moments.m10; // Tọa độ y</w:t>
      </w:r>
    </w:p>
    <w:p w14:paraId="7F841838"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double dArea = moments.m00; // Số lượng điểm ảnh được phát hiện</w:t>
      </w:r>
    </w:p>
    <w:p w14:paraId="09A20672"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Kiểm tra nếu số lượng điểm ảnh phát hiện &lt;20.000 thì coi như là nhiễu và không thực hiện lệnh</w:t>
      </w:r>
    </w:p>
    <w:p w14:paraId="27DDFEAF"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if (dArea &gt; 20000)</w:t>
      </w:r>
    </w:p>
    <w:p w14:paraId="0A804D0E"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w:t>
      </w:r>
    </w:p>
    <w:p w14:paraId="7718BE84"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Tính toán tọa độ của vật được phát hiện</w:t>
      </w:r>
    </w:p>
    <w:p w14:paraId="0B51C325"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double x = dM10 / dArea; // Tọa độ trọng tâm x của vật</w:t>
      </w:r>
    </w:p>
    <w:p w14:paraId="5AB81936"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double y = dM01 / dArea; // Tọa độ trọng tâm y của vật</w:t>
      </w:r>
    </w:p>
    <w:p w14:paraId="63AC245A"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In ra màn hình tọa độ và số lượng điểm ảnh được phát hiện</w:t>
      </w:r>
    </w:p>
    <w:p w14:paraId="5DFB7493"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printf("\n Toa do [%.1f %.1f] = %0.1f", x, y, dArea);</w:t>
      </w:r>
    </w:p>
    <w:p w14:paraId="12B40A1D"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Vẽ đường tròn bao quanh vật màu vàng lên ảnh đầu vào với tâm là tâm của vật, bán kính là 20, màu là màu đỏ trong hệ RGB, độ dày là 10</w:t>
      </w:r>
    </w:p>
    <w:p w14:paraId="1FF4C4CB"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vCircle(frame, cvPoint(x, y), 20, CV_RGB(255, 0, 0), 10);</w:t>
      </w:r>
    </w:p>
    <w:p w14:paraId="0C2E5373"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w:t>
      </w:r>
    </w:p>
    <w:p w14:paraId="684422FD"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Hiển thị ảnh đầu vào</w:t>
      </w:r>
    </w:p>
    <w:p w14:paraId="18FF374D"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vShowImage("Anh dau vao", frame);</w:t>
      </w:r>
    </w:p>
    <w:p w14:paraId="11F95453"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 Chờ cho 30 ms nếu có nhấn phím ESC thì thoát chương trình không thì next tới frame tiếp theo Fps = 30</w:t>
      </w:r>
    </w:p>
    <w:p w14:paraId="2524B558"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char c = cvWaitKey(30);</w:t>
      </w:r>
    </w:p>
    <w:p w14:paraId="0C4DA57F"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if (c == 27)</w:t>
      </w:r>
    </w:p>
    <w:p w14:paraId="19D2B947"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break;</w:t>
      </w:r>
    </w:p>
    <w:p w14:paraId="441A9EDA"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r>
      <w:r w:rsidRPr="002D4DA3">
        <w:rPr>
          <w:rFonts w:ascii="Times New Roman" w:eastAsiaTheme="minorHAnsi" w:hAnsi="Times New Roman" w:cs="Times New Roman"/>
          <w:sz w:val="19"/>
          <w:szCs w:val="19"/>
        </w:rPr>
        <w:tab/>
        <w:t>}</w:t>
      </w:r>
    </w:p>
    <w:p w14:paraId="4C4CE4AA"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 Xóa bộ nhớ biến</w:t>
      </w:r>
    </w:p>
    <w:p w14:paraId="3CED34EF"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cvReleaseCapture(&amp;capture);</w:t>
      </w:r>
    </w:p>
    <w:p w14:paraId="7314933B" w14:textId="77777777" w:rsidR="004F66BA" w:rsidRPr="002D4DA3" w:rsidRDefault="004F66BA" w:rsidP="004F66BA">
      <w:pPr>
        <w:autoSpaceDE w:val="0"/>
        <w:autoSpaceDN w:val="0"/>
        <w:adjustRightInd w:val="0"/>
        <w:spacing w:after="0" w:line="240" w:lineRule="auto"/>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ab/>
        <w:t>cvDestroyAllWindows();</w:t>
      </w:r>
    </w:p>
    <w:p w14:paraId="641A3132" w14:textId="5D49B055" w:rsidR="009B3101" w:rsidRPr="002D4DA3" w:rsidRDefault="004F66BA" w:rsidP="004F66BA">
      <w:pPr>
        <w:ind w:left="360"/>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t>}</w:t>
      </w:r>
    </w:p>
    <w:p w14:paraId="6EFE9DCB" w14:textId="77777777" w:rsidR="009B3101" w:rsidRPr="002D4DA3" w:rsidRDefault="009B3101">
      <w:pPr>
        <w:spacing w:after="160" w:line="259" w:lineRule="auto"/>
        <w:rPr>
          <w:rFonts w:ascii="Times New Roman" w:eastAsiaTheme="minorHAnsi" w:hAnsi="Times New Roman" w:cs="Times New Roman"/>
          <w:sz w:val="19"/>
          <w:szCs w:val="19"/>
        </w:rPr>
      </w:pPr>
      <w:r w:rsidRPr="002D4DA3">
        <w:rPr>
          <w:rFonts w:ascii="Times New Roman" w:eastAsiaTheme="minorHAnsi" w:hAnsi="Times New Roman" w:cs="Times New Roman"/>
          <w:sz w:val="19"/>
          <w:szCs w:val="19"/>
        </w:rPr>
        <w:br w:type="page"/>
      </w:r>
    </w:p>
    <w:p w14:paraId="38F86AAF" w14:textId="195662AE" w:rsidR="009B3101" w:rsidRPr="002D4DA3" w:rsidRDefault="009B3101" w:rsidP="002D4DA3">
      <w:pPr>
        <w:pStyle w:val="Heading2"/>
        <w:rPr>
          <w:rFonts w:ascii="Times New Roman" w:hAnsi="Times New Roman" w:cs="Times New Roman"/>
          <w:b/>
          <w:bCs/>
          <w:i/>
          <w:iCs/>
          <w:color w:val="auto"/>
          <w:u w:val="single"/>
        </w:rPr>
      </w:pPr>
      <w:bookmarkStart w:id="9" w:name="_Toc105307720"/>
      <w:r w:rsidRPr="002D4DA3">
        <w:rPr>
          <w:rFonts w:ascii="Times New Roman" w:hAnsi="Times New Roman" w:cs="Times New Roman"/>
          <w:b/>
          <w:bCs/>
          <w:i/>
          <w:iCs/>
          <w:color w:val="auto"/>
          <w:u w:val="single"/>
        </w:rPr>
        <w:lastRenderedPageBreak/>
        <w:t>ĐỀ TÀI 5: ĐẾM XE Ô TÔ LƯU THÔNG TRÊN ĐƯỜNG</w:t>
      </w:r>
      <w:bookmarkEnd w:id="9"/>
      <w:r w:rsidR="00C7279A">
        <w:rPr>
          <w:rFonts w:ascii="Times New Roman" w:hAnsi="Times New Roman" w:cs="Times New Roman"/>
          <w:b/>
          <w:bCs/>
          <w:i/>
          <w:iCs/>
          <w:color w:val="auto"/>
          <w:u w:val="single"/>
        </w:rPr>
        <w:t xml:space="preserve"> (thực hiện: Nguyễn Minh Hiếu)</w:t>
      </w:r>
    </w:p>
    <w:p w14:paraId="4DEE5523" w14:textId="76FF16F5" w:rsidR="00F72C00" w:rsidRPr="002D4DA3" w:rsidRDefault="009B3101" w:rsidP="004F66BA">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t>Ý tưởng:</w:t>
      </w:r>
      <w:r w:rsidR="00CA22A4" w:rsidRPr="002D4DA3">
        <w:rPr>
          <w:rFonts w:ascii="Times New Roman" w:hAnsi="Times New Roman" w:cs="Times New Roman"/>
          <w:sz w:val="26"/>
          <w:szCs w:val="26"/>
        </w:rPr>
        <w:t xml:space="preserve"> Nạp video vào chương trình </w:t>
      </w:r>
      <w:r w:rsidR="00CA22A4" w:rsidRPr="002D4DA3">
        <w:rPr>
          <w:rFonts w:ascii="Times New Roman" w:hAnsi="Times New Roman" w:cs="Times New Roman"/>
          <w:sz w:val="26"/>
          <w:szCs w:val="26"/>
        </w:rPr>
        <w:sym w:font="Wingdings" w:char="F0E0"/>
      </w:r>
      <w:r w:rsidR="00CA22A4" w:rsidRPr="002D4DA3">
        <w:rPr>
          <w:rFonts w:ascii="Times New Roman" w:hAnsi="Times New Roman" w:cs="Times New Roman"/>
          <w:sz w:val="26"/>
          <w:szCs w:val="26"/>
        </w:rPr>
        <w:t xml:space="preserve"> đọc từng video frame </w:t>
      </w:r>
      <w:r w:rsidR="00CA22A4" w:rsidRPr="002D4DA3">
        <w:rPr>
          <w:rFonts w:ascii="Times New Roman" w:hAnsi="Times New Roman" w:cs="Times New Roman"/>
          <w:sz w:val="26"/>
          <w:szCs w:val="26"/>
        </w:rPr>
        <w:sym w:font="Wingdings" w:char="F0E0"/>
      </w:r>
      <w:r w:rsidR="00CA22A4" w:rsidRPr="002D4DA3">
        <w:rPr>
          <w:rFonts w:ascii="Times New Roman" w:hAnsi="Times New Roman" w:cs="Times New Roman"/>
          <w:sz w:val="26"/>
          <w:szCs w:val="26"/>
        </w:rPr>
        <w:t xml:space="preserve"> Chuyển các frame thành ảnh xám để lọc nhiễu </w:t>
      </w:r>
      <w:r w:rsidR="00CA22A4" w:rsidRPr="002D4DA3">
        <w:rPr>
          <w:rFonts w:ascii="Times New Roman" w:hAnsi="Times New Roman" w:cs="Times New Roman"/>
          <w:sz w:val="26"/>
          <w:szCs w:val="26"/>
        </w:rPr>
        <w:sym w:font="Wingdings" w:char="F0E0"/>
      </w:r>
      <w:r w:rsidR="00CA22A4" w:rsidRPr="002D4DA3">
        <w:rPr>
          <w:rFonts w:ascii="Times New Roman" w:hAnsi="Times New Roman" w:cs="Times New Roman"/>
          <w:sz w:val="26"/>
          <w:szCs w:val="26"/>
        </w:rPr>
        <w:t xml:space="preserve"> Sau khi lọc nhiễu, trên các frame hay nói dễ hiểu hơn là trên video chỉ còn các khối màu trắng đang di chuyển trên nền đen chính là các xe ô tô </w:t>
      </w:r>
      <w:r w:rsidR="00CA22A4" w:rsidRPr="002D4DA3">
        <w:rPr>
          <w:rFonts w:ascii="Times New Roman" w:hAnsi="Times New Roman" w:cs="Times New Roman"/>
          <w:sz w:val="26"/>
          <w:szCs w:val="26"/>
        </w:rPr>
        <w:sym w:font="Wingdings" w:char="F0E0"/>
      </w:r>
      <w:r w:rsidR="00CA22A4" w:rsidRPr="002D4DA3">
        <w:rPr>
          <w:rFonts w:ascii="Times New Roman" w:hAnsi="Times New Roman" w:cs="Times New Roman"/>
          <w:sz w:val="26"/>
          <w:szCs w:val="26"/>
        </w:rPr>
        <w:t xml:space="preserve"> Dùng hàm Blob để xác định các khối đó </w:t>
      </w:r>
      <w:r w:rsidR="00CA22A4" w:rsidRPr="002D4DA3">
        <w:rPr>
          <w:rFonts w:ascii="Times New Roman" w:hAnsi="Times New Roman" w:cs="Times New Roman"/>
          <w:sz w:val="26"/>
          <w:szCs w:val="26"/>
        </w:rPr>
        <w:sym w:font="Wingdings" w:char="F0E0"/>
      </w:r>
      <w:r w:rsidR="00CA22A4" w:rsidRPr="002D4DA3">
        <w:rPr>
          <w:rFonts w:ascii="Times New Roman" w:hAnsi="Times New Roman" w:cs="Times New Roman"/>
          <w:sz w:val="26"/>
          <w:szCs w:val="26"/>
        </w:rPr>
        <w:t xml:space="preserve"> Sau khi xác định được các khối thì dùng DrawAndShowContour để vẽ và hiển thị các đường viền xung quanh các khối đó</w:t>
      </w:r>
      <w:r w:rsidR="00D32DC7" w:rsidRPr="002D4DA3">
        <w:rPr>
          <w:rFonts w:ascii="Times New Roman" w:hAnsi="Times New Roman" w:cs="Times New Roman"/>
          <w:sz w:val="26"/>
          <w:szCs w:val="26"/>
        </w:rPr>
        <w:t xml:space="preserve"> </w:t>
      </w:r>
      <w:r w:rsidR="00D32DC7" w:rsidRPr="002D4DA3">
        <w:rPr>
          <w:rFonts w:ascii="Times New Roman" w:hAnsi="Times New Roman" w:cs="Times New Roman"/>
          <w:sz w:val="26"/>
          <w:szCs w:val="26"/>
        </w:rPr>
        <w:sym w:font="Wingdings" w:char="F0E0"/>
      </w:r>
      <w:r w:rsidR="00D32DC7" w:rsidRPr="002D4DA3">
        <w:rPr>
          <w:rFonts w:ascii="Times New Roman" w:hAnsi="Times New Roman" w:cs="Times New Roman"/>
          <w:sz w:val="26"/>
          <w:szCs w:val="26"/>
        </w:rPr>
        <w:t xml:space="preserve"> Sau đó vẽ 2 đường làm mốc để xác định có xe đi qua hay không </w:t>
      </w:r>
      <w:r w:rsidR="00D32DC7" w:rsidRPr="002D4DA3">
        <w:rPr>
          <w:rFonts w:ascii="Times New Roman" w:hAnsi="Times New Roman" w:cs="Times New Roman"/>
          <w:sz w:val="26"/>
          <w:szCs w:val="26"/>
        </w:rPr>
        <w:sym w:font="Wingdings" w:char="F0E0"/>
      </w:r>
      <w:r w:rsidR="00D32DC7" w:rsidRPr="002D4DA3">
        <w:rPr>
          <w:rFonts w:ascii="Times New Roman" w:hAnsi="Times New Roman" w:cs="Times New Roman"/>
          <w:sz w:val="26"/>
          <w:szCs w:val="26"/>
        </w:rPr>
        <w:t xml:space="preserve"> Xác định các xe đã đi qua vạch theo nguyên lí nếu các đường viền bao quanh khối đi qua hết vạch thì hiển thị +1 xe </w:t>
      </w:r>
      <w:r w:rsidR="00D32DC7" w:rsidRPr="002D4DA3">
        <w:rPr>
          <w:rFonts w:ascii="Times New Roman" w:hAnsi="Times New Roman" w:cs="Times New Roman"/>
          <w:sz w:val="26"/>
          <w:szCs w:val="26"/>
        </w:rPr>
        <w:sym w:font="Wingdings" w:char="F0E0"/>
      </w:r>
      <w:r w:rsidR="00D32DC7" w:rsidRPr="002D4DA3">
        <w:rPr>
          <w:rFonts w:ascii="Times New Roman" w:hAnsi="Times New Roman" w:cs="Times New Roman"/>
          <w:sz w:val="26"/>
          <w:szCs w:val="26"/>
        </w:rPr>
        <w:t xml:space="preserve"> Cuối cùng có thể hiển thị các đường viền bao quanh khối và vạch giới hạn lên video gốc để dễ quan sát</w:t>
      </w:r>
    </w:p>
    <w:p w14:paraId="291699B4" w14:textId="77777777" w:rsidR="00454CC3" w:rsidRPr="002D4DA3" w:rsidRDefault="00D32DC7" w:rsidP="00D32DC7">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t xml:space="preserve">Kết quả: </w:t>
      </w:r>
    </w:p>
    <w:p w14:paraId="3D16CF4C" w14:textId="77777777" w:rsidR="00454CC3" w:rsidRPr="002D4DA3" w:rsidRDefault="00D32DC7" w:rsidP="00454CC3">
      <w:pPr>
        <w:jc w:val="center"/>
        <w:rPr>
          <w:rFonts w:ascii="Times New Roman" w:hAnsi="Times New Roman" w:cs="Times New Roman"/>
          <w:sz w:val="26"/>
          <w:szCs w:val="26"/>
        </w:rPr>
      </w:pPr>
      <w:r w:rsidRPr="002D4DA3">
        <w:rPr>
          <w:rFonts w:ascii="Times New Roman" w:hAnsi="Times New Roman" w:cs="Times New Roman"/>
          <w:noProof/>
        </w:rPr>
        <w:drawing>
          <wp:inline distT="0" distB="0" distL="0" distR="0" wp14:anchorId="43A3C138" wp14:editId="48508795">
            <wp:extent cx="4922520" cy="27672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30468" cy="2771758"/>
                    </a:xfrm>
                    <a:prstGeom prst="rect">
                      <a:avLst/>
                    </a:prstGeom>
                    <a:noFill/>
                    <a:ln>
                      <a:noFill/>
                    </a:ln>
                  </pic:spPr>
                </pic:pic>
              </a:graphicData>
            </a:graphic>
          </wp:inline>
        </w:drawing>
      </w:r>
    </w:p>
    <w:p w14:paraId="4917D012" w14:textId="77777777" w:rsidR="00454CC3" w:rsidRPr="002D4DA3" w:rsidRDefault="00D32DC7" w:rsidP="00454CC3">
      <w:pPr>
        <w:jc w:val="center"/>
        <w:rPr>
          <w:rFonts w:ascii="Times New Roman" w:hAnsi="Times New Roman" w:cs="Times New Roman"/>
          <w:sz w:val="26"/>
          <w:szCs w:val="26"/>
        </w:rPr>
      </w:pPr>
      <w:r w:rsidRPr="002D4DA3">
        <w:rPr>
          <w:rFonts w:ascii="Times New Roman" w:hAnsi="Times New Roman" w:cs="Times New Roman"/>
          <w:noProof/>
        </w:rPr>
        <w:drawing>
          <wp:inline distT="0" distB="0" distL="0" distR="0" wp14:anchorId="6766786F" wp14:editId="48B9B759">
            <wp:extent cx="4975860" cy="2797276"/>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992421" cy="2806586"/>
                    </a:xfrm>
                    <a:prstGeom prst="rect">
                      <a:avLst/>
                    </a:prstGeom>
                    <a:noFill/>
                    <a:ln>
                      <a:noFill/>
                    </a:ln>
                  </pic:spPr>
                </pic:pic>
              </a:graphicData>
            </a:graphic>
          </wp:inline>
        </w:drawing>
      </w:r>
    </w:p>
    <w:p w14:paraId="28579787" w14:textId="605A2B46" w:rsidR="00D32DC7" w:rsidRPr="002D4DA3" w:rsidRDefault="00D32DC7" w:rsidP="00454CC3">
      <w:pPr>
        <w:jc w:val="center"/>
        <w:rPr>
          <w:rFonts w:ascii="Times New Roman" w:hAnsi="Times New Roman" w:cs="Times New Roman"/>
          <w:sz w:val="26"/>
          <w:szCs w:val="26"/>
        </w:rPr>
      </w:pPr>
      <w:r w:rsidRPr="002D4DA3">
        <w:rPr>
          <w:rFonts w:ascii="Times New Roman" w:hAnsi="Times New Roman" w:cs="Times New Roman"/>
          <w:noProof/>
        </w:rPr>
        <w:lastRenderedPageBreak/>
        <w:drawing>
          <wp:inline distT="0" distB="0" distL="0" distR="0" wp14:anchorId="77FE222E" wp14:editId="1AB657FC">
            <wp:extent cx="4998720" cy="2810127"/>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20655" cy="2822458"/>
                    </a:xfrm>
                    <a:prstGeom prst="rect">
                      <a:avLst/>
                    </a:prstGeom>
                    <a:noFill/>
                    <a:ln>
                      <a:noFill/>
                    </a:ln>
                  </pic:spPr>
                </pic:pic>
              </a:graphicData>
            </a:graphic>
          </wp:inline>
        </w:drawing>
      </w:r>
    </w:p>
    <w:p w14:paraId="19AFC90D" w14:textId="09292A86" w:rsidR="0022779C" w:rsidRPr="002D4DA3" w:rsidRDefault="00454CC3" w:rsidP="0022779C">
      <w:pPr>
        <w:jc w:val="center"/>
        <w:rPr>
          <w:rFonts w:ascii="Times New Roman" w:hAnsi="Times New Roman" w:cs="Times New Roman"/>
          <w:sz w:val="26"/>
          <w:szCs w:val="26"/>
        </w:rPr>
      </w:pPr>
      <w:r w:rsidRPr="002D4DA3">
        <w:rPr>
          <w:rFonts w:ascii="Times New Roman" w:hAnsi="Times New Roman" w:cs="Times New Roman"/>
          <w:noProof/>
          <w:sz w:val="26"/>
          <w:szCs w:val="26"/>
        </w:rPr>
        <w:drawing>
          <wp:inline distT="0" distB="0" distL="0" distR="0" wp14:anchorId="2739F3D0" wp14:editId="2F908063">
            <wp:extent cx="5028770" cy="2827020"/>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47289" cy="2837431"/>
                    </a:xfrm>
                    <a:prstGeom prst="rect">
                      <a:avLst/>
                    </a:prstGeom>
                    <a:noFill/>
                    <a:ln>
                      <a:noFill/>
                    </a:ln>
                  </pic:spPr>
                </pic:pic>
              </a:graphicData>
            </a:graphic>
          </wp:inline>
        </w:drawing>
      </w:r>
    </w:p>
    <w:p w14:paraId="53BA539C" w14:textId="10158EB5" w:rsidR="00454CC3" w:rsidRDefault="0022779C" w:rsidP="00E13B90">
      <w:pPr>
        <w:pStyle w:val="ListParagraph"/>
        <w:numPr>
          <w:ilvl w:val="0"/>
          <w:numId w:val="4"/>
        </w:numPr>
        <w:rPr>
          <w:rFonts w:ascii="Times New Roman" w:hAnsi="Times New Roman" w:cs="Times New Roman"/>
          <w:sz w:val="26"/>
          <w:szCs w:val="26"/>
        </w:rPr>
      </w:pPr>
      <w:r w:rsidRPr="002D4DA3">
        <w:rPr>
          <w:rFonts w:ascii="Times New Roman" w:hAnsi="Times New Roman" w:cs="Times New Roman"/>
          <w:sz w:val="26"/>
          <w:szCs w:val="26"/>
        </w:rPr>
        <w:t>File chương trình gồm 3 file: Source.cpp, Blob.cpp và Blob.h</w:t>
      </w:r>
      <w:r w:rsidR="000677E7" w:rsidRPr="002D4DA3">
        <w:rPr>
          <w:rFonts w:ascii="Times New Roman" w:hAnsi="Times New Roman" w:cs="Times New Roman"/>
          <w:sz w:val="26"/>
          <w:szCs w:val="26"/>
        </w:rPr>
        <w:t xml:space="preserve"> </w:t>
      </w:r>
    </w:p>
    <w:p w14:paraId="02AF5B29" w14:textId="4E753440" w:rsidR="00D4149A" w:rsidRDefault="00D4149A" w:rsidP="00D4149A">
      <w:pPr>
        <w:pStyle w:val="ListParagraph"/>
        <w:numPr>
          <w:ilvl w:val="0"/>
          <w:numId w:val="12"/>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Chương trình cho file Source.cpp</w:t>
      </w:r>
    </w:p>
    <w:p w14:paraId="16556F7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include "Blob.h"</w:t>
      </w:r>
    </w:p>
    <w:p w14:paraId="66A15A0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include &lt;fstream&gt;</w:t>
      </w:r>
    </w:p>
    <w:p w14:paraId="5706C04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include &lt;string&gt;</w:t>
      </w:r>
    </w:p>
    <w:p w14:paraId="390BAE4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include &lt;iomanip&gt;</w:t>
      </w:r>
    </w:p>
    <w:p w14:paraId="10289F2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pragma warning(disable : 4996)</w:t>
      </w:r>
    </w:p>
    <w:p w14:paraId="016E3CB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include&lt;opencv2/core/core.hpp&gt;</w:t>
      </w:r>
    </w:p>
    <w:p w14:paraId="7D1CE08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include&lt;opencv2/highgui/highgui.hpp&gt;</w:t>
      </w:r>
    </w:p>
    <w:p w14:paraId="57DE418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include&lt;opencv2/imgproc/imgproc.hpp&gt;</w:t>
      </w:r>
    </w:p>
    <w:p w14:paraId="0485D7E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include&lt;iostream&gt;</w:t>
      </w:r>
    </w:p>
    <w:p w14:paraId="1DB8814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lastRenderedPageBreak/>
        <w:t>#include&lt;conio.h&gt;  // remove this line if not using Windows OS</w:t>
      </w:r>
    </w:p>
    <w:p w14:paraId="4A452C4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define SHOW_STEPS // un-comment | comment this line to show steps or not</w:t>
      </w:r>
    </w:p>
    <w:p w14:paraId="5AC0A0AB" w14:textId="77777777" w:rsidR="00D4149A" w:rsidRPr="00D4149A" w:rsidRDefault="00D4149A" w:rsidP="00D4149A">
      <w:pPr>
        <w:rPr>
          <w:rFonts w:ascii="Cascadia Mono" w:hAnsi="Cascadia Mono" w:cs="Times New Roman"/>
          <w:sz w:val="19"/>
          <w:szCs w:val="19"/>
        </w:rPr>
      </w:pPr>
    </w:p>
    <w:p w14:paraId="2AE0AA25" w14:textId="77777777" w:rsidR="00D4149A" w:rsidRPr="00D4149A" w:rsidRDefault="00D4149A" w:rsidP="00D4149A">
      <w:pPr>
        <w:rPr>
          <w:rFonts w:ascii="Cascadia Mono" w:hAnsi="Cascadia Mono" w:cs="Times New Roman"/>
          <w:sz w:val="19"/>
          <w:szCs w:val="19"/>
        </w:rPr>
      </w:pPr>
    </w:p>
    <w:p w14:paraId="07EC281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using namespace std;</w:t>
      </w:r>
    </w:p>
    <w:p w14:paraId="09CB6569" w14:textId="77777777" w:rsidR="00D4149A" w:rsidRPr="00D4149A" w:rsidRDefault="00D4149A" w:rsidP="00D4149A">
      <w:pPr>
        <w:rPr>
          <w:rFonts w:ascii="Cascadia Mono" w:hAnsi="Cascadia Mono" w:cs="Times New Roman"/>
          <w:sz w:val="19"/>
          <w:szCs w:val="19"/>
        </w:rPr>
      </w:pPr>
    </w:p>
    <w:p w14:paraId="5AFE193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const global variables</w:t>
      </w:r>
    </w:p>
    <w:p w14:paraId="6119B23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const cv::Scalar SCALAR_BLACK = cv::Scalar(0.0, 0.0, 0.0);</w:t>
      </w:r>
    </w:p>
    <w:p w14:paraId="31D7998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const cv::Scalar SCALAR_WHITE = cv::Scalar(255.0, 255.0, 255.0);</w:t>
      </w:r>
    </w:p>
    <w:p w14:paraId="372A12A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const cv::Scalar SCALAR_YELLOW = cv::Scalar(0.0, 255.0, 255.0);</w:t>
      </w:r>
    </w:p>
    <w:p w14:paraId="64199FF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const cv::Scalar SCALAR_GREEN = cv::Scalar(0.0, 200.0, 0.0);</w:t>
      </w:r>
    </w:p>
    <w:p w14:paraId="461B0C7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const cv::Scalar SCALAR_RED = cv::Scalar(0.0, 0.0, 255.0);</w:t>
      </w:r>
    </w:p>
    <w:p w14:paraId="16BA187C" w14:textId="77777777" w:rsidR="00D4149A" w:rsidRPr="00D4149A" w:rsidRDefault="00D4149A" w:rsidP="00D4149A">
      <w:pPr>
        <w:rPr>
          <w:rFonts w:ascii="Cascadia Mono" w:hAnsi="Cascadia Mono" w:cs="Times New Roman"/>
          <w:sz w:val="19"/>
          <w:szCs w:val="19"/>
        </w:rPr>
      </w:pPr>
    </w:p>
    <w:p w14:paraId="7C4A0C0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function prototypes</w:t>
      </w:r>
    </w:p>
    <w:p w14:paraId="3FBD927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matchCurrentFrameBlobsToExistingBlobs(std::vector&lt;Blob&gt;&amp; existingBlobs, std::vector&lt;Blob&gt;&amp; currentFrameBlobs);</w:t>
      </w:r>
    </w:p>
    <w:p w14:paraId="66A7973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addBlobToExistingBlobs(Blob&amp; currentFrameBlob, std::vector&lt;Blob&gt;&amp; existingBlobs, int&amp; intIndex);</w:t>
      </w:r>
    </w:p>
    <w:p w14:paraId="46622D7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addNewBlob(Blob&amp; currentFrameBlob, std::vector&lt;Blob&gt;&amp; existingBlobs);</w:t>
      </w:r>
    </w:p>
    <w:p w14:paraId="3F7634E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double distanceBetweenPoints(cv::Point point1, cv::Point point2);</w:t>
      </w:r>
    </w:p>
    <w:p w14:paraId="34D918A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drawAndShowContours(cv::Size imageSize, std::vector&lt;std::vector&lt;cv::Point&gt; &gt; contours, std::string strImageName);</w:t>
      </w:r>
    </w:p>
    <w:p w14:paraId="07938D1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drawAndShowContours(cv::Size imageSize, std::vector&lt;Blob&gt; blobs, std::string strImageName);</w:t>
      </w:r>
    </w:p>
    <w:p w14:paraId="4299988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bool checkIfBlobsCrossedTheLineRight(std::vector&lt;Blob&gt;&amp; blobs, int&amp; intHorizontalLinePosition, int&amp; carCountRight);</w:t>
      </w:r>
    </w:p>
    <w:p w14:paraId="197E659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bool checkIfBlobsCrossedTheLineLeft(std::vector&lt;Blob&gt;&amp; blobs, int&amp; intHorizontalLinePositionLeft, int&amp; carCountLeft);</w:t>
      </w:r>
    </w:p>
    <w:p w14:paraId="210B275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drawBlobInfoOnImage(std::vector&lt;Blob&gt;&amp; blobs, cv::Mat&amp; imgFrame2Copy);</w:t>
      </w:r>
    </w:p>
    <w:p w14:paraId="43F03EB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drawCarCountOnImage(int&amp; carCountRight, cv::Mat&amp; imgFrame2Copy);</w:t>
      </w:r>
    </w:p>
    <w:p w14:paraId="72A3E393" w14:textId="77777777" w:rsidR="00D4149A" w:rsidRPr="00D4149A" w:rsidRDefault="00D4149A" w:rsidP="00D4149A">
      <w:pPr>
        <w:rPr>
          <w:rFonts w:ascii="Cascadia Mono" w:hAnsi="Cascadia Mono" w:cs="Times New Roman"/>
          <w:sz w:val="19"/>
          <w:szCs w:val="19"/>
        </w:rPr>
      </w:pPr>
    </w:p>
    <w:p w14:paraId="145E757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global variables</w:t>
      </w:r>
    </w:p>
    <w:p w14:paraId="06CD21D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std::stringstream date;</w:t>
      </w:r>
    </w:p>
    <w:p w14:paraId="0697CCC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int carCountLeft, intVerticalLinePosition, carCountRight = 0;</w:t>
      </w:r>
    </w:p>
    <w:p w14:paraId="0897FDC9" w14:textId="77777777" w:rsidR="00D4149A" w:rsidRPr="00D4149A" w:rsidRDefault="00D4149A" w:rsidP="00D4149A">
      <w:pPr>
        <w:rPr>
          <w:rFonts w:ascii="Cascadia Mono" w:hAnsi="Cascadia Mono" w:cs="Times New Roman"/>
          <w:sz w:val="19"/>
          <w:szCs w:val="19"/>
        </w:rPr>
      </w:pPr>
    </w:p>
    <w:p w14:paraId="49EFB56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int main(void) {</w:t>
      </w:r>
    </w:p>
    <w:p w14:paraId="0C0FF34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VideoCapture capVideo;</w:t>
      </w:r>
    </w:p>
    <w:p w14:paraId="5AF5057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imgFrame1;</w:t>
      </w:r>
    </w:p>
    <w:p w14:paraId="04DEBCA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imgFrame2;</w:t>
      </w:r>
    </w:p>
    <w:p w14:paraId="6FF8557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std::vector&lt;Blob&gt; blobs;</w:t>
      </w:r>
    </w:p>
    <w:p w14:paraId="24F4A22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Point crossingLine[2];</w:t>
      </w:r>
    </w:p>
    <w:p w14:paraId="57FDBB3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Point crossingLineLeft[2];</w:t>
      </w:r>
    </w:p>
    <w:p w14:paraId="3C03E8EC" w14:textId="77777777" w:rsidR="00D4149A" w:rsidRPr="00D4149A" w:rsidRDefault="00D4149A" w:rsidP="00D4149A">
      <w:pPr>
        <w:rPr>
          <w:rFonts w:ascii="Cascadia Mono" w:hAnsi="Cascadia Mono" w:cs="Times New Roman"/>
          <w:sz w:val="19"/>
          <w:szCs w:val="19"/>
        </w:rPr>
      </w:pPr>
    </w:p>
    <w:p w14:paraId="7D0B8B8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apVideo.open("1.mp4");</w:t>
      </w:r>
    </w:p>
    <w:p w14:paraId="3EF5E762" w14:textId="77777777" w:rsidR="00D4149A" w:rsidRPr="00D4149A" w:rsidRDefault="00D4149A" w:rsidP="00D4149A">
      <w:pPr>
        <w:rPr>
          <w:rFonts w:ascii="Cascadia Mono" w:hAnsi="Cascadia Mono" w:cs="Times New Roman"/>
          <w:sz w:val="19"/>
          <w:szCs w:val="19"/>
        </w:rPr>
      </w:pPr>
    </w:p>
    <w:p w14:paraId="7ABA6CF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capVideo.isOpened()) {                                                 // if unable to open video file</w:t>
      </w:r>
    </w:p>
    <w:p w14:paraId="5CF271A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std::cout &lt;&lt; "error reading video file" &lt;&lt; std::endl &lt;&lt; std::endl;      // show error message</w:t>
      </w:r>
    </w:p>
    <w:p w14:paraId="5BFF09A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_getch();</w:t>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t>// remove this line if not using Windows OS</w:t>
      </w:r>
    </w:p>
    <w:p w14:paraId="6223354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return(0);                                                              // and exit program</w:t>
      </w:r>
    </w:p>
    <w:p w14:paraId="7BBF88D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7DF13B60" w14:textId="77777777" w:rsidR="00D4149A" w:rsidRPr="00D4149A" w:rsidRDefault="00D4149A" w:rsidP="00D4149A">
      <w:pPr>
        <w:rPr>
          <w:rFonts w:ascii="Cascadia Mono" w:hAnsi="Cascadia Mono" w:cs="Times New Roman"/>
          <w:sz w:val="19"/>
          <w:szCs w:val="19"/>
        </w:rPr>
      </w:pPr>
    </w:p>
    <w:p w14:paraId="2A7FD69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capVideo.get(CV_CAP_PROP_FRAME_COUNT) &lt; 2) {</w:t>
      </w:r>
    </w:p>
    <w:p w14:paraId="0557934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std::cout &lt;&lt; "error: video file must have at least two frames";</w:t>
      </w:r>
    </w:p>
    <w:p w14:paraId="0BB8F3E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_getch();</w:t>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r>
      <w:r w:rsidRPr="00D4149A">
        <w:rPr>
          <w:rFonts w:ascii="Cascadia Mono" w:hAnsi="Cascadia Mono" w:cs="Times New Roman"/>
          <w:sz w:val="19"/>
          <w:szCs w:val="19"/>
        </w:rPr>
        <w:tab/>
        <w:t>// remove this line if not using Windows OS</w:t>
      </w:r>
    </w:p>
    <w:p w14:paraId="51712C0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return(0);</w:t>
      </w:r>
    </w:p>
    <w:p w14:paraId="7DB3A75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7028A746" w14:textId="77777777" w:rsidR="00D4149A" w:rsidRPr="00D4149A" w:rsidRDefault="00D4149A" w:rsidP="00D4149A">
      <w:pPr>
        <w:rPr>
          <w:rFonts w:ascii="Cascadia Mono" w:hAnsi="Cascadia Mono" w:cs="Times New Roman"/>
          <w:sz w:val="19"/>
          <w:szCs w:val="19"/>
        </w:rPr>
      </w:pPr>
    </w:p>
    <w:p w14:paraId="62A6187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apVideo.read(imgFrame1);</w:t>
      </w:r>
    </w:p>
    <w:p w14:paraId="1904BC8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apVideo.read(imgFrame2);</w:t>
      </w:r>
    </w:p>
    <w:p w14:paraId="65C1958E" w14:textId="77777777" w:rsidR="00D4149A" w:rsidRPr="00D4149A" w:rsidRDefault="00D4149A" w:rsidP="00D4149A">
      <w:pPr>
        <w:rPr>
          <w:rFonts w:ascii="Cascadia Mono" w:hAnsi="Cascadia Mono" w:cs="Times New Roman"/>
          <w:sz w:val="19"/>
          <w:szCs w:val="19"/>
        </w:rPr>
      </w:pPr>
    </w:p>
    <w:p w14:paraId="4E9354D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ONTROL LINE FOR CARCOUNT ~AREA1 (RIGHT WAY)</w:t>
      </w:r>
    </w:p>
    <w:p w14:paraId="052B417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lastRenderedPageBreak/>
        <w:t xml:space="preserve">    int intHorizontalLinePosition = (int)std::round((double)imgFrame1.rows * 0.35);</w:t>
      </w:r>
    </w:p>
    <w:p w14:paraId="677AEE8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HorizontalLinePosition = intHorizontalLinePosition * 1.40;</w:t>
      </w:r>
    </w:p>
    <w:p w14:paraId="721EC19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VerticalLinePosition = (int)std::round((double)imgFrame1.cols * 0.35);</w:t>
      </w:r>
    </w:p>
    <w:p w14:paraId="20F65976" w14:textId="77777777" w:rsidR="00D4149A" w:rsidRPr="00D4149A" w:rsidRDefault="00D4149A" w:rsidP="00D4149A">
      <w:pPr>
        <w:rPr>
          <w:rFonts w:ascii="Cascadia Mono" w:hAnsi="Cascadia Mono" w:cs="Times New Roman"/>
          <w:sz w:val="19"/>
          <w:szCs w:val="19"/>
        </w:rPr>
      </w:pPr>
    </w:p>
    <w:p w14:paraId="25D2CAF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rossingLine[0].x = 515;</w:t>
      </w:r>
    </w:p>
    <w:p w14:paraId="22C19AC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rossingLine[0].y = intHorizontalLinePosition;</w:t>
      </w:r>
    </w:p>
    <w:p w14:paraId="785AD851" w14:textId="77777777" w:rsidR="00D4149A" w:rsidRPr="00D4149A" w:rsidRDefault="00D4149A" w:rsidP="00D4149A">
      <w:pPr>
        <w:rPr>
          <w:rFonts w:ascii="Cascadia Mono" w:hAnsi="Cascadia Mono" w:cs="Times New Roman"/>
          <w:sz w:val="19"/>
          <w:szCs w:val="19"/>
        </w:rPr>
      </w:pPr>
    </w:p>
    <w:p w14:paraId="5029A57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rossingLine[1].x = imgFrame1.cols - 1;</w:t>
      </w:r>
    </w:p>
    <w:p w14:paraId="68BCD05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rossingLine[1].y = intHorizontalLinePosition;</w:t>
      </w:r>
    </w:p>
    <w:p w14:paraId="2E928AB4" w14:textId="77777777" w:rsidR="00D4149A" w:rsidRPr="00D4149A" w:rsidRDefault="00D4149A" w:rsidP="00D4149A">
      <w:pPr>
        <w:rPr>
          <w:rFonts w:ascii="Cascadia Mono" w:hAnsi="Cascadia Mono" w:cs="Times New Roman"/>
          <w:sz w:val="19"/>
          <w:szCs w:val="19"/>
        </w:rPr>
      </w:pPr>
    </w:p>
    <w:p w14:paraId="46DFEC1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ONTROL LINE FOR CARCOUNT ~AREA2 (LEFT WAY)</w:t>
      </w:r>
    </w:p>
    <w:p w14:paraId="1770F9E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rossingLineLeft[0].x = 0;</w:t>
      </w:r>
    </w:p>
    <w:p w14:paraId="642F308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rossingLineLeft[0].y = intHorizontalLinePosition;</w:t>
      </w:r>
    </w:p>
    <w:p w14:paraId="0165E505" w14:textId="77777777" w:rsidR="00D4149A" w:rsidRPr="00D4149A" w:rsidRDefault="00D4149A" w:rsidP="00D4149A">
      <w:pPr>
        <w:rPr>
          <w:rFonts w:ascii="Cascadia Mono" w:hAnsi="Cascadia Mono" w:cs="Times New Roman"/>
          <w:sz w:val="19"/>
          <w:szCs w:val="19"/>
        </w:rPr>
      </w:pPr>
    </w:p>
    <w:p w14:paraId="3D0F9DD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rossingLineLeft[1].x = 300;</w:t>
      </w:r>
    </w:p>
    <w:p w14:paraId="1B276E0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rossingLineLeft[1].y = intHorizontalLinePosition;</w:t>
      </w:r>
    </w:p>
    <w:p w14:paraId="52B563A0" w14:textId="77777777" w:rsidR="00D4149A" w:rsidRPr="00D4149A" w:rsidRDefault="00D4149A" w:rsidP="00D4149A">
      <w:pPr>
        <w:rPr>
          <w:rFonts w:ascii="Cascadia Mono" w:hAnsi="Cascadia Mono" w:cs="Times New Roman"/>
          <w:sz w:val="19"/>
          <w:szCs w:val="19"/>
        </w:rPr>
      </w:pPr>
    </w:p>
    <w:p w14:paraId="13BBE3D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har chCheckForEscKey = 0;</w:t>
      </w:r>
    </w:p>
    <w:p w14:paraId="2A208C7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bool blnFirstFrame = true;</w:t>
      </w:r>
    </w:p>
    <w:p w14:paraId="3DB9978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 frameCount = 2;</w:t>
      </w:r>
    </w:p>
    <w:p w14:paraId="13F62DBF" w14:textId="77777777" w:rsidR="00D4149A" w:rsidRPr="00D4149A" w:rsidRDefault="00D4149A" w:rsidP="00D4149A">
      <w:pPr>
        <w:rPr>
          <w:rFonts w:ascii="Cascadia Mono" w:hAnsi="Cascadia Mono" w:cs="Times New Roman"/>
          <w:sz w:val="19"/>
          <w:szCs w:val="19"/>
        </w:rPr>
      </w:pPr>
    </w:p>
    <w:p w14:paraId="6645B1D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hile (capVideo.isOpened() &amp;&amp; chCheckForEscKey != 27) {</w:t>
      </w:r>
    </w:p>
    <w:p w14:paraId="1AC5049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std::vector&lt;Blob&gt; currentFrameBlobs;</w:t>
      </w:r>
    </w:p>
    <w:p w14:paraId="134EBDA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imgFrame1Copy = imgFrame1.clone();</w:t>
      </w:r>
    </w:p>
    <w:p w14:paraId="4ECE4F2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imgFrame2Copy = imgFrame2.clone();</w:t>
      </w:r>
    </w:p>
    <w:p w14:paraId="5BBED6A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imgDifference;</w:t>
      </w:r>
    </w:p>
    <w:p w14:paraId="433D451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imgThresh;</w:t>
      </w:r>
    </w:p>
    <w:p w14:paraId="20916D3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cvtColor(imgFrame1Copy, imgFrame1Copy, CV_BGR2GRAY);</w:t>
      </w:r>
    </w:p>
    <w:p w14:paraId="0616836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cvtColor(imgFrame2Copy, imgFrame2Copy, CV_BGR2GRAY);</w:t>
      </w:r>
    </w:p>
    <w:p w14:paraId="28BB223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GaussianBlur(imgFrame1Copy, imgFrame1Copy, cv::Size(5, 5), 0);</w:t>
      </w:r>
    </w:p>
    <w:p w14:paraId="2E1D5D9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GaussianBlur(imgFrame2Copy, imgFrame2Copy, cv::Size(5, 5), 0);</w:t>
      </w:r>
    </w:p>
    <w:p w14:paraId="379D5FF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lastRenderedPageBreak/>
        <w:t xml:space="preserve">        cv::absdiff(imgFrame1Copy, imgFrame2Copy, imgDifference);</w:t>
      </w:r>
    </w:p>
    <w:p w14:paraId="2B77AAA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threshold(imgDifference, imgThresh, 30, 255.0, CV_THRESH_BINARY);</w:t>
      </w:r>
    </w:p>
    <w:p w14:paraId="28DB72C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imshow("imgThresh", imgThresh);</w:t>
      </w:r>
    </w:p>
    <w:p w14:paraId="05D03F6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structuringElement3x3 = cv::getStructuringElement(cv::MORPH_RECT, cv::Size(3, 3));</w:t>
      </w:r>
    </w:p>
    <w:p w14:paraId="211C06F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structuringElement5x5 = cv::getStructuringElement(cv::MORPH_RECT, cv::Size(5, 5));</w:t>
      </w:r>
    </w:p>
    <w:p w14:paraId="4B44EBD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structuringElement7x7 = cv::getStructuringElement(cv::MORPH_RECT, cv::Size(7, 7));</w:t>
      </w:r>
    </w:p>
    <w:p w14:paraId="2E180EA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structuringElement15x15 = cv::getStructuringElement(cv::MORPH_RECT, cv::Size(15, 15));</w:t>
      </w:r>
    </w:p>
    <w:p w14:paraId="6BF66F42" w14:textId="77777777" w:rsidR="00D4149A" w:rsidRPr="00D4149A" w:rsidRDefault="00D4149A" w:rsidP="00D4149A">
      <w:pPr>
        <w:rPr>
          <w:rFonts w:ascii="Cascadia Mono" w:hAnsi="Cascadia Mono" w:cs="Times New Roman"/>
          <w:sz w:val="19"/>
          <w:szCs w:val="19"/>
        </w:rPr>
      </w:pPr>
    </w:p>
    <w:p w14:paraId="6817345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unsigned int i = 0; i &lt; 2; i++) {</w:t>
      </w:r>
    </w:p>
    <w:p w14:paraId="5D3F765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dilate(imgThresh, imgThresh, structuringElement5x5);</w:t>
      </w:r>
    </w:p>
    <w:p w14:paraId="66ACFE0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dilate(imgThresh, imgThresh, structuringElement5x5);</w:t>
      </w:r>
    </w:p>
    <w:p w14:paraId="1599C1B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erode(imgThresh, imgThresh, structuringElement5x5);</w:t>
      </w:r>
    </w:p>
    <w:p w14:paraId="46A8356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3E16BB84" w14:textId="77777777" w:rsidR="00D4149A" w:rsidRPr="00D4149A" w:rsidRDefault="00D4149A" w:rsidP="00D4149A">
      <w:pPr>
        <w:rPr>
          <w:rFonts w:ascii="Cascadia Mono" w:hAnsi="Cascadia Mono" w:cs="Times New Roman"/>
          <w:sz w:val="19"/>
          <w:szCs w:val="19"/>
        </w:rPr>
      </w:pPr>
    </w:p>
    <w:p w14:paraId="092488C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imgThreshCopy = imgThresh.clone();</w:t>
      </w:r>
    </w:p>
    <w:p w14:paraId="599FFB4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std::vector&lt;std::vector&lt;cv::Point&gt; &gt; contours;</w:t>
      </w:r>
    </w:p>
    <w:p w14:paraId="6976D8F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findContours(imgThreshCopy, contours, cv::RETR_EXTERNAL, cv::CHAIN_APPROX_SIMPLE);</w:t>
      </w:r>
    </w:p>
    <w:p w14:paraId="0F6E21DF" w14:textId="77777777" w:rsidR="00D4149A" w:rsidRPr="00D4149A" w:rsidRDefault="00D4149A" w:rsidP="00D4149A">
      <w:pPr>
        <w:rPr>
          <w:rFonts w:ascii="Cascadia Mono" w:hAnsi="Cascadia Mono" w:cs="Times New Roman"/>
          <w:sz w:val="19"/>
          <w:szCs w:val="19"/>
        </w:rPr>
      </w:pPr>
    </w:p>
    <w:p w14:paraId="0F162CF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drawAndShowContours(imgThresh.size(), contours, "imgContours");</w:t>
      </w:r>
    </w:p>
    <w:p w14:paraId="60C71DF3" w14:textId="77777777" w:rsidR="00D4149A" w:rsidRPr="00D4149A" w:rsidRDefault="00D4149A" w:rsidP="00D4149A">
      <w:pPr>
        <w:rPr>
          <w:rFonts w:ascii="Cascadia Mono" w:hAnsi="Cascadia Mono" w:cs="Times New Roman"/>
          <w:sz w:val="19"/>
          <w:szCs w:val="19"/>
        </w:rPr>
      </w:pPr>
    </w:p>
    <w:p w14:paraId="51D4CB8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std::vector&lt;std::vector&lt;cv::Point&gt; &gt; convexHulls(contours.size());</w:t>
      </w:r>
    </w:p>
    <w:p w14:paraId="6B916C49" w14:textId="77777777" w:rsidR="00D4149A" w:rsidRPr="00D4149A" w:rsidRDefault="00D4149A" w:rsidP="00D4149A">
      <w:pPr>
        <w:rPr>
          <w:rFonts w:ascii="Cascadia Mono" w:hAnsi="Cascadia Mono" w:cs="Times New Roman"/>
          <w:sz w:val="19"/>
          <w:szCs w:val="19"/>
        </w:rPr>
      </w:pPr>
    </w:p>
    <w:p w14:paraId="44F40FB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unsigned int i = 0; i &lt; contours.size(); i++) {</w:t>
      </w:r>
    </w:p>
    <w:p w14:paraId="620C18E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convexHull(contours[i], convexHulls[i]);</w:t>
      </w:r>
    </w:p>
    <w:p w14:paraId="05252B7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7E0064BD" w14:textId="77777777" w:rsidR="00D4149A" w:rsidRPr="00D4149A" w:rsidRDefault="00D4149A" w:rsidP="00D4149A">
      <w:pPr>
        <w:rPr>
          <w:rFonts w:ascii="Cascadia Mono" w:hAnsi="Cascadia Mono" w:cs="Times New Roman"/>
          <w:sz w:val="19"/>
          <w:szCs w:val="19"/>
        </w:rPr>
      </w:pPr>
    </w:p>
    <w:p w14:paraId="7025ACE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drawAndShowContours(imgThresh.size(), convexHulls, "imgConvexHulls");</w:t>
      </w:r>
    </w:p>
    <w:p w14:paraId="7068137B" w14:textId="77777777" w:rsidR="00D4149A" w:rsidRPr="00D4149A" w:rsidRDefault="00D4149A" w:rsidP="00D4149A">
      <w:pPr>
        <w:rPr>
          <w:rFonts w:ascii="Cascadia Mono" w:hAnsi="Cascadia Mono" w:cs="Times New Roman"/>
          <w:sz w:val="19"/>
          <w:szCs w:val="19"/>
        </w:rPr>
      </w:pPr>
    </w:p>
    <w:p w14:paraId="63C03A9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auto&amp; convexHull : convexHulls) {</w:t>
      </w:r>
    </w:p>
    <w:p w14:paraId="6095664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lastRenderedPageBreak/>
        <w:t xml:space="preserve">            Blob possibleBlob(convexHull);</w:t>
      </w:r>
    </w:p>
    <w:p w14:paraId="5E81E2C6" w14:textId="77777777" w:rsidR="00D4149A" w:rsidRPr="00D4149A" w:rsidRDefault="00D4149A" w:rsidP="00D4149A">
      <w:pPr>
        <w:rPr>
          <w:rFonts w:ascii="Cascadia Mono" w:hAnsi="Cascadia Mono" w:cs="Times New Roman"/>
          <w:sz w:val="19"/>
          <w:szCs w:val="19"/>
        </w:rPr>
      </w:pPr>
    </w:p>
    <w:p w14:paraId="37E5A11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possibleBlob.currentBoundingRect.area() &gt; 400 &amp;&amp;</w:t>
      </w:r>
    </w:p>
    <w:p w14:paraId="7F62D7E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possibleBlob.dblCurrentAspectRatio &gt; 0.2 &amp;&amp;</w:t>
      </w:r>
    </w:p>
    <w:p w14:paraId="0E01E19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possibleBlob.dblCurrentAspectRatio &lt; 4.0 &amp;&amp;</w:t>
      </w:r>
    </w:p>
    <w:p w14:paraId="7937E62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possibleBlob.currentBoundingRect.width &gt; 30 &amp;&amp;</w:t>
      </w:r>
    </w:p>
    <w:p w14:paraId="7086060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possibleBlob.currentBoundingRect.height &gt; 30 &amp;&amp;</w:t>
      </w:r>
    </w:p>
    <w:p w14:paraId="60A2A8B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possibleBlob.dblCurrentDiagonalSize &gt; 60.0 &amp;&amp;</w:t>
      </w:r>
    </w:p>
    <w:p w14:paraId="5B30454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contourArea(possibleBlob.currentContour) / (double)possibleBlob.currentBoundingRect.area()) &gt; 0.50) {</w:t>
      </w:r>
    </w:p>
    <w:p w14:paraId="65DEC73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urrentFrameBlobs.push_back(possibleBlob);</w:t>
      </w:r>
    </w:p>
    <w:p w14:paraId="2E8CECE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6F686F8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148B1DDB" w14:textId="77777777" w:rsidR="00D4149A" w:rsidRPr="00D4149A" w:rsidRDefault="00D4149A" w:rsidP="00D4149A">
      <w:pPr>
        <w:rPr>
          <w:rFonts w:ascii="Cascadia Mono" w:hAnsi="Cascadia Mono" w:cs="Times New Roman"/>
          <w:sz w:val="19"/>
          <w:szCs w:val="19"/>
        </w:rPr>
      </w:pPr>
    </w:p>
    <w:p w14:paraId="38051AA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drawAndShowContours(imgThresh.size(), currentFrameBlobs, "imgCurrentFrameBlobs");</w:t>
      </w:r>
    </w:p>
    <w:p w14:paraId="36DB2B37" w14:textId="77777777" w:rsidR="00D4149A" w:rsidRPr="00D4149A" w:rsidRDefault="00D4149A" w:rsidP="00D4149A">
      <w:pPr>
        <w:rPr>
          <w:rFonts w:ascii="Cascadia Mono" w:hAnsi="Cascadia Mono" w:cs="Times New Roman"/>
          <w:sz w:val="19"/>
          <w:szCs w:val="19"/>
        </w:rPr>
      </w:pPr>
    </w:p>
    <w:p w14:paraId="1115B49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blnFirstFrame == true) {</w:t>
      </w:r>
    </w:p>
    <w:p w14:paraId="08BD2BD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auto&amp; currentFrameBlob : currentFrameBlobs) {</w:t>
      </w:r>
    </w:p>
    <w:p w14:paraId="5C47B90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blobs.push_back(currentFrameBlob);</w:t>
      </w:r>
    </w:p>
    <w:p w14:paraId="4692779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7C03D11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3978963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lse {</w:t>
      </w:r>
    </w:p>
    <w:p w14:paraId="6227FE1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matchCurrentFrameBlobsToExistingBlobs(blobs, currentFrameBlobs);</w:t>
      </w:r>
    </w:p>
    <w:p w14:paraId="334CB6F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21130090" w14:textId="77777777" w:rsidR="00D4149A" w:rsidRPr="00D4149A" w:rsidRDefault="00D4149A" w:rsidP="00D4149A">
      <w:pPr>
        <w:rPr>
          <w:rFonts w:ascii="Cascadia Mono" w:hAnsi="Cascadia Mono" w:cs="Times New Roman"/>
          <w:sz w:val="19"/>
          <w:szCs w:val="19"/>
        </w:rPr>
      </w:pPr>
    </w:p>
    <w:p w14:paraId="710952F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drawAndShowContours(imgThresh.size(), blobs, "imgBlobs");</w:t>
      </w:r>
    </w:p>
    <w:p w14:paraId="0DC02ECA" w14:textId="77777777" w:rsidR="00D4149A" w:rsidRPr="00D4149A" w:rsidRDefault="00D4149A" w:rsidP="00D4149A">
      <w:pPr>
        <w:rPr>
          <w:rFonts w:ascii="Cascadia Mono" w:hAnsi="Cascadia Mono" w:cs="Times New Roman"/>
          <w:sz w:val="19"/>
          <w:szCs w:val="19"/>
        </w:rPr>
      </w:pPr>
    </w:p>
    <w:p w14:paraId="20CFAE4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mgFrame2Copy = imgFrame2.clone();</w:t>
      </w:r>
      <w:r w:rsidRPr="00D4149A">
        <w:rPr>
          <w:rFonts w:ascii="Cascadia Mono" w:hAnsi="Cascadia Mono" w:cs="Times New Roman"/>
          <w:sz w:val="19"/>
          <w:szCs w:val="19"/>
        </w:rPr>
        <w:tab/>
        <w:t>// get another copy of frame 2 since we changed the previous frame 2 copy in the processing above</w:t>
      </w:r>
    </w:p>
    <w:p w14:paraId="5A5D00A1" w14:textId="77777777" w:rsidR="00D4149A" w:rsidRPr="00D4149A" w:rsidRDefault="00D4149A" w:rsidP="00D4149A">
      <w:pPr>
        <w:rPr>
          <w:rFonts w:ascii="Cascadia Mono" w:hAnsi="Cascadia Mono" w:cs="Times New Roman"/>
          <w:sz w:val="19"/>
          <w:szCs w:val="19"/>
        </w:rPr>
      </w:pPr>
    </w:p>
    <w:p w14:paraId="3CEDF47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drawBlobInfoOnImage(blobs, imgFrame2Copy);</w:t>
      </w:r>
    </w:p>
    <w:p w14:paraId="0FC90447" w14:textId="77777777" w:rsidR="00D4149A" w:rsidRPr="00D4149A" w:rsidRDefault="00D4149A" w:rsidP="00D4149A">
      <w:pPr>
        <w:rPr>
          <w:rFonts w:ascii="Cascadia Mono" w:hAnsi="Cascadia Mono" w:cs="Times New Roman"/>
          <w:sz w:val="19"/>
          <w:szCs w:val="19"/>
        </w:rPr>
      </w:pPr>
    </w:p>
    <w:p w14:paraId="2DB5D95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lastRenderedPageBreak/>
        <w:t xml:space="preserve">        // Check the rightWay</w:t>
      </w:r>
    </w:p>
    <w:p w14:paraId="34604F6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bool blnAtLeastOneBlobCrossedTheLine = checkIfBlobsCrossedTheLineRight(blobs, intHorizontalLinePosition, carCountRight);</w:t>
      </w:r>
    </w:p>
    <w:p w14:paraId="6DD3DA7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 Check the leftWay</w:t>
      </w:r>
    </w:p>
    <w:p w14:paraId="7372021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bool blnAtLeastOneBlobCrossedTheLineLeft = checkIfBlobsCrossedTheLineLeft(blobs, intHorizontalLinePosition, carCountLeft);</w:t>
      </w:r>
    </w:p>
    <w:p w14:paraId="77C62E66" w14:textId="77777777" w:rsidR="00D4149A" w:rsidRPr="00D4149A" w:rsidRDefault="00D4149A" w:rsidP="00D4149A">
      <w:pPr>
        <w:rPr>
          <w:rFonts w:ascii="Cascadia Mono" w:hAnsi="Cascadia Mono" w:cs="Times New Roman"/>
          <w:sz w:val="19"/>
          <w:szCs w:val="19"/>
        </w:rPr>
      </w:pPr>
    </w:p>
    <w:p w14:paraId="08EEF25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rightWay</w:t>
      </w:r>
    </w:p>
    <w:p w14:paraId="51D4EEF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blnAtLeastOneBlobCrossedTheLine == true) {</w:t>
      </w:r>
    </w:p>
    <w:p w14:paraId="70E06C5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line(imgFrame2Copy, crossingLine[0], crossingLine[1], SCALAR_GREEN, 2);</w:t>
      </w:r>
    </w:p>
    <w:p w14:paraId="6CAA4EE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5CA1DE6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lse if (blnAtLeastOneBlobCrossedTheLine == false) {</w:t>
      </w:r>
    </w:p>
    <w:p w14:paraId="48DD808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line(imgFrame2Copy, crossingLine[0], crossingLine[1], SCALAR_RED, 2);</w:t>
      </w:r>
    </w:p>
    <w:p w14:paraId="749807C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076FC74C" w14:textId="77777777" w:rsidR="00D4149A" w:rsidRPr="00D4149A" w:rsidRDefault="00D4149A" w:rsidP="00D4149A">
      <w:pPr>
        <w:rPr>
          <w:rFonts w:ascii="Cascadia Mono" w:hAnsi="Cascadia Mono" w:cs="Times New Roman"/>
          <w:sz w:val="19"/>
          <w:szCs w:val="19"/>
        </w:rPr>
      </w:pPr>
    </w:p>
    <w:p w14:paraId="663D6C4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leftway</w:t>
      </w:r>
    </w:p>
    <w:p w14:paraId="5D6FA61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blnAtLeastOneBlobCrossedTheLineLeft == true) {</w:t>
      </w:r>
    </w:p>
    <w:p w14:paraId="1F430F4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line(imgFrame2Copy, crossingLineLeft[0], crossingLineLeft[1], SCALAR_WHITE, 2);</w:t>
      </w:r>
    </w:p>
    <w:p w14:paraId="6AADF19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2E1AA6D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lse if (blnAtLeastOneBlobCrossedTheLineLeft == false) {</w:t>
      </w:r>
    </w:p>
    <w:p w14:paraId="4F7F76A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line(imgFrame2Copy, crossingLineLeft[0], crossingLineLeft[1], SCALAR_YELLOW, 2);</w:t>
      </w:r>
    </w:p>
    <w:p w14:paraId="67F7916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1F91E0C1" w14:textId="77777777" w:rsidR="00D4149A" w:rsidRPr="00D4149A" w:rsidRDefault="00D4149A" w:rsidP="00D4149A">
      <w:pPr>
        <w:rPr>
          <w:rFonts w:ascii="Cascadia Mono" w:hAnsi="Cascadia Mono" w:cs="Times New Roman"/>
          <w:sz w:val="19"/>
          <w:szCs w:val="19"/>
        </w:rPr>
      </w:pPr>
    </w:p>
    <w:p w14:paraId="3A6818C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drawCarCountOnImage(carCountRight, imgFrame2Copy);</w:t>
      </w:r>
    </w:p>
    <w:p w14:paraId="468AEA13" w14:textId="77777777" w:rsidR="00D4149A" w:rsidRPr="00D4149A" w:rsidRDefault="00D4149A" w:rsidP="00D4149A">
      <w:pPr>
        <w:rPr>
          <w:rFonts w:ascii="Cascadia Mono" w:hAnsi="Cascadia Mono" w:cs="Times New Roman"/>
          <w:sz w:val="19"/>
          <w:szCs w:val="19"/>
        </w:rPr>
      </w:pPr>
    </w:p>
    <w:p w14:paraId="5A42B0B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imshow("imgFrame2Copy", imgFrame2Copy);</w:t>
      </w:r>
    </w:p>
    <w:p w14:paraId="4B8175AE" w14:textId="77777777" w:rsidR="00D4149A" w:rsidRPr="00D4149A" w:rsidRDefault="00D4149A" w:rsidP="00D4149A">
      <w:pPr>
        <w:rPr>
          <w:rFonts w:ascii="Cascadia Mono" w:hAnsi="Cascadia Mono" w:cs="Times New Roman"/>
          <w:sz w:val="19"/>
          <w:szCs w:val="19"/>
        </w:rPr>
      </w:pPr>
    </w:p>
    <w:p w14:paraId="408C65F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waitKey(0);</w:t>
      </w:r>
      <w:r w:rsidRPr="00D4149A">
        <w:rPr>
          <w:rFonts w:ascii="Cascadia Mono" w:hAnsi="Cascadia Mono" w:cs="Times New Roman"/>
          <w:sz w:val="19"/>
          <w:szCs w:val="19"/>
        </w:rPr>
        <w:tab/>
        <w:t xml:space="preserve">// uncomment this line to go frame by frame for debugging        </w:t>
      </w:r>
    </w:p>
    <w:p w14:paraId="6530485C" w14:textId="77777777" w:rsidR="00D4149A" w:rsidRPr="00D4149A" w:rsidRDefault="00D4149A" w:rsidP="00D4149A">
      <w:pPr>
        <w:rPr>
          <w:rFonts w:ascii="Cascadia Mono" w:hAnsi="Cascadia Mono" w:cs="Times New Roman"/>
          <w:sz w:val="19"/>
          <w:szCs w:val="19"/>
        </w:rPr>
      </w:pPr>
    </w:p>
    <w:p w14:paraId="0854E1E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 now we prepare for the next iteration</w:t>
      </w:r>
    </w:p>
    <w:p w14:paraId="3B6AB3F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lastRenderedPageBreak/>
        <w:t xml:space="preserve">        currentFrameBlobs.clear();</w:t>
      </w:r>
    </w:p>
    <w:p w14:paraId="07868677" w14:textId="77777777" w:rsidR="00D4149A" w:rsidRPr="00D4149A" w:rsidRDefault="00D4149A" w:rsidP="00D4149A">
      <w:pPr>
        <w:rPr>
          <w:rFonts w:ascii="Cascadia Mono" w:hAnsi="Cascadia Mono" w:cs="Times New Roman"/>
          <w:sz w:val="19"/>
          <w:szCs w:val="19"/>
        </w:rPr>
      </w:pPr>
    </w:p>
    <w:p w14:paraId="4EE1292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mgFrame1 = imgFrame2.clone();</w:t>
      </w:r>
      <w:r w:rsidRPr="00D4149A">
        <w:rPr>
          <w:rFonts w:ascii="Cascadia Mono" w:hAnsi="Cascadia Mono" w:cs="Times New Roman"/>
          <w:sz w:val="19"/>
          <w:szCs w:val="19"/>
        </w:rPr>
        <w:tab/>
        <w:t>// move frame 1 up to where frame 2 is</w:t>
      </w:r>
    </w:p>
    <w:p w14:paraId="2EF446D6" w14:textId="77777777" w:rsidR="00D4149A" w:rsidRPr="00D4149A" w:rsidRDefault="00D4149A" w:rsidP="00D4149A">
      <w:pPr>
        <w:rPr>
          <w:rFonts w:ascii="Cascadia Mono" w:hAnsi="Cascadia Mono" w:cs="Times New Roman"/>
          <w:sz w:val="19"/>
          <w:szCs w:val="19"/>
        </w:rPr>
      </w:pPr>
    </w:p>
    <w:p w14:paraId="6C4E43C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capVideo.get(CV_CAP_PROP_POS_FRAMES) + 1) &lt; capVideo.get(CV_CAP_PROP_FRAME_COUNT)) {</w:t>
      </w:r>
    </w:p>
    <w:p w14:paraId="118B007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apVideo.read(imgFrame2);</w:t>
      </w:r>
    </w:p>
    <w:p w14:paraId="1C9C85C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3BC4186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lse {</w:t>
      </w:r>
    </w:p>
    <w:p w14:paraId="6CE7FDD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std::cout &lt;&lt; "end of video\n";</w:t>
      </w:r>
    </w:p>
    <w:p w14:paraId="1B02926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break;</w:t>
      </w:r>
    </w:p>
    <w:p w14:paraId="4CB6423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071733EA" w14:textId="77777777" w:rsidR="00D4149A" w:rsidRPr="00D4149A" w:rsidRDefault="00D4149A" w:rsidP="00D4149A">
      <w:pPr>
        <w:rPr>
          <w:rFonts w:ascii="Cascadia Mono" w:hAnsi="Cascadia Mono" w:cs="Times New Roman"/>
          <w:sz w:val="19"/>
          <w:szCs w:val="19"/>
        </w:rPr>
      </w:pPr>
    </w:p>
    <w:p w14:paraId="202F5C1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blnFirstFrame = false;</w:t>
      </w:r>
    </w:p>
    <w:p w14:paraId="53EDC90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rameCount++;</w:t>
      </w:r>
    </w:p>
    <w:p w14:paraId="644530F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hCheckForEscKey = cv::waitKey(1);</w:t>
      </w:r>
    </w:p>
    <w:p w14:paraId="4D74220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7B4A96D9" w14:textId="77777777" w:rsidR="00D4149A" w:rsidRPr="00D4149A" w:rsidRDefault="00D4149A" w:rsidP="00D4149A">
      <w:pPr>
        <w:rPr>
          <w:rFonts w:ascii="Cascadia Mono" w:hAnsi="Cascadia Mono" w:cs="Times New Roman"/>
          <w:sz w:val="19"/>
          <w:szCs w:val="19"/>
        </w:rPr>
      </w:pPr>
    </w:p>
    <w:p w14:paraId="7789EC0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chCheckForEscKey != 27) {               // if the user did not press esc (i.e. we reached the end of the video)</w:t>
      </w:r>
    </w:p>
    <w:p w14:paraId="0130C9A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waitKey(0);                         // hold the windows open to allow the "end of video" message to show</w:t>
      </w:r>
    </w:p>
    <w:p w14:paraId="47B4979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76280465" w14:textId="77777777" w:rsidR="00D4149A" w:rsidRPr="00D4149A" w:rsidRDefault="00D4149A" w:rsidP="00D4149A">
      <w:pPr>
        <w:rPr>
          <w:rFonts w:ascii="Cascadia Mono" w:hAnsi="Cascadia Mono" w:cs="Times New Roman"/>
          <w:sz w:val="19"/>
          <w:szCs w:val="19"/>
        </w:rPr>
      </w:pPr>
    </w:p>
    <w:p w14:paraId="783D971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 note that if the user did press esc, we don't need to hold the windows open, we can simply let the program end which will close the windows</w:t>
      </w:r>
    </w:p>
    <w:p w14:paraId="6DDB409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return(0);</w:t>
      </w:r>
    </w:p>
    <w:p w14:paraId="0F4B152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w:t>
      </w:r>
    </w:p>
    <w:p w14:paraId="4E77BA68" w14:textId="77777777" w:rsidR="00D4149A" w:rsidRPr="00D4149A" w:rsidRDefault="00D4149A" w:rsidP="00D4149A">
      <w:pPr>
        <w:rPr>
          <w:rFonts w:ascii="Cascadia Mono" w:hAnsi="Cascadia Mono" w:cs="Times New Roman"/>
          <w:sz w:val="19"/>
          <w:szCs w:val="19"/>
        </w:rPr>
      </w:pPr>
    </w:p>
    <w:p w14:paraId="623712ED" w14:textId="77777777" w:rsidR="00D4149A" w:rsidRPr="00D4149A" w:rsidRDefault="00D4149A" w:rsidP="00D4149A">
      <w:pPr>
        <w:rPr>
          <w:rFonts w:ascii="Cascadia Mono" w:hAnsi="Cascadia Mono" w:cs="Times New Roman"/>
          <w:sz w:val="19"/>
          <w:szCs w:val="19"/>
        </w:rPr>
      </w:pPr>
    </w:p>
    <w:p w14:paraId="75DE048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matchCurrentFrameBlobsToExistingBlobs(std::vector&lt;Blob&gt;&amp; existingBlobs, std::vector&lt;Blob&gt;&amp; currentFrameBlobs) {</w:t>
      </w:r>
    </w:p>
    <w:p w14:paraId="6161C27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auto&amp; existingBlob : existingBlobs) {</w:t>
      </w:r>
    </w:p>
    <w:p w14:paraId="7E6DDA8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xistingBlob.blnCurrentMatchFoundOrNewBlob = false;</w:t>
      </w:r>
    </w:p>
    <w:p w14:paraId="5765F0B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lastRenderedPageBreak/>
        <w:t xml:space="preserve">        existingBlob.predictNextPosition();</w:t>
      </w:r>
    </w:p>
    <w:p w14:paraId="7CD198B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0FDD8432" w14:textId="77777777" w:rsidR="00D4149A" w:rsidRPr="00D4149A" w:rsidRDefault="00D4149A" w:rsidP="00D4149A">
      <w:pPr>
        <w:rPr>
          <w:rFonts w:ascii="Cascadia Mono" w:hAnsi="Cascadia Mono" w:cs="Times New Roman"/>
          <w:sz w:val="19"/>
          <w:szCs w:val="19"/>
        </w:rPr>
      </w:pPr>
    </w:p>
    <w:p w14:paraId="40253D9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auto&amp; currentFrameBlob : currentFrameBlobs) {</w:t>
      </w:r>
    </w:p>
    <w:p w14:paraId="6FB9ACD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 intIndexOfLeastDistance = 0;</w:t>
      </w:r>
    </w:p>
    <w:p w14:paraId="41298BA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double dblLeastDistance = 100000.0;</w:t>
      </w:r>
    </w:p>
    <w:p w14:paraId="71DF58C3" w14:textId="77777777" w:rsidR="00D4149A" w:rsidRPr="00D4149A" w:rsidRDefault="00D4149A" w:rsidP="00D4149A">
      <w:pPr>
        <w:rPr>
          <w:rFonts w:ascii="Cascadia Mono" w:hAnsi="Cascadia Mono" w:cs="Times New Roman"/>
          <w:sz w:val="19"/>
          <w:szCs w:val="19"/>
        </w:rPr>
      </w:pPr>
    </w:p>
    <w:p w14:paraId="205D1B8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unsigned int i = 0; i &lt; existingBlobs.size(); i++) {</w:t>
      </w:r>
    </w:p>
    <w:p w14:paraId="2EF649C9" w14:textId="77777777" w:rsidR="00D4149A" w:rsidRPr="00D4149A" w:rsidRDefault="00D4149A" w:rsidP="00D4149A">
      <w:pPr>
        <w:rPr>
          <w:rFonts w:ascii="Cascadia Mono" w:hAnsi="Cascadia Mono" w:cs="Times New Roman"/>
          <w:sz w:val="19"/>
          <w:szCs w:val="19"/>
        </w:rPr>
      </w:pPr>
    </w:p>
    <w:p w14:paraId="397976E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existingBlobs[i].blnStillBeingTracked == true) {</w:t>
      </w:r>
    </w:p>
    <w:p w14:paraId="03D2DEA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double dblDistance = distanceBetweenPoints(currentFrameBlob.centerPositions.back(), existingBlobs[i].predictedNextPosition);</w:t>
      </w:r>
    </w:p>
    <w:p w14:paraId="4BB352C7" w14:textId="77777777" w:rsidR="00D4149A" w:rsidRPr="00D4149A" w:rsidRDefault="00D4149A" w:rsidP="00D4149A">
      <w:pPr>
        <w:rPr>
          <w:rFonts w:ascii="Cascadia Mono" w:hAnsi="Cascadia Mono" w:cs="Times New Roman"/>
          <w:sz w:val="19"/>
          <w:szCs w:val="19"/>
        </w:rPr>
      </w:pPr>
    </w:p>
    <w:p w14:paraId="397B6E0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dblDistance &lt; dblLeastDistance) {</w:t>
      </w:r>
    </w:p>
    <w:p w14:paraId="4F3955F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dblLeastDistance = dblDistance;</w:t>
      </w:r>
    </w:p>
    <w:p w14:paraId="65A4BB6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IndexOfLeastDistance = i;</w:t>
      </w:r>
    </w:p>
    <w:p w14:paraId="7BB5445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740C929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216110A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23C900D5" w14:textId="77777777" w:rsidR="00D4149A" w:rsidRPr="00D4149A" w:rsidRDefault="00D4149A" w:rsidP="00D4149A">
      <w:pPr>
        <w:rPr>
          <w:rFonts w:ascii="Cascadia Mono" w:hAnsi="Cascadia Mono" w:cs="Times New Roman"/>
          <w:sz w:val="19"/>
          <w:szCs w:val="19"/>
        </w:rPr>
      </w:pPr>
    </w:p>
    <w:p w14:paraId="7131B24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dblLeastDistance &lt; currentFrameBlob.dblCurrentDiagonalSize * 0.5) {</w:t>
      </w:r>
    </w:p>
    <w:p w14:paraId="1A9087B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addBlobToExistingBlobs(currentFrameBlob, existingBlobs, intIndexOfLeastDistance);</w:t>
      </w:r>
    </w:p>
    <w:p w14:paraId="35B4179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58F9724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lse {</w:t>
      </w:r>
    </w:p>
    <w:p w14:paraId="74A16AF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addNewBlob(currentFrameBlob, existingBlobs);</w:t>
      </w:r>
    </w:p>
    <w:p w14:paraId="6F90DAB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2323BB28" w14:textId="77777777" w:rsidR="00D4149A" w:rsidRPr="00D4149A" w:rsidRDefault="00D4149A" w:rsidP="00D4149A">
      <w:pPr>
        <w:rPr>
          <w:rFonts w:ascii="Cascadia Mono" w:hAnsi="Cascadia Mono" w:cs="Times New Roman"/>
          <w:sz w:val="19"/>
          <w:szCs w:val="19"/>
        </w:rPr>
      </w:pPr>
    </w:p>
    <w:p w14:paraId="2CCFC02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390C6599" w14:textId="77777777" w:rsidR="00D4149A" w:rsidRPr="00D4149A" w:rsidRDefault="00D4149A" w:rsidP="00D4149A">
      <w:pPr>
        <w:rPr>
          <w:rFonts w:ascii="Cascadia Mono" w:hAnsi="Cascadia Mono" w:cs="Times New Roman"/>
          <w:sz w:val="19"/>
          <w:szCs w:val="19"/>
        </w:rPr>
      </w:pPr>
    </w:p>
    <w:p w14:paraId="2BA283F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auto&amp; existingBlob : existingBlobs) {</w:t>
      </w:r>
    </w:p>
    <w:p w14:paraId="14AD44F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existingBlob.blnCurrentMatchFoundOrNewBlob == false) {</w:t>
      </w:r>
    </w:p>
    <w:p w14:paraId="563C88D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lastRenderedPageBreak/>
        <w:t xml:space="preserve">            existingBlob.intNumOfConsecutiveFramesWithoutAMatch++;</w:t>
      </w:r>
    </w:p>
    <w:p w14:paraId="6B5A34E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7EADA1B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existingBlob.intNumOfConsecutiveFramesWithoutAMatch &gt;= 5) {</w:t>
      </w:r>
    </w:p>
    <w:p w14:paraId="662100A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xistingBlob.blnStillBeingTracked = false;</w:t>
      </w:r>
    </w:p>
    <w:p w14:paraId="1B23028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2924B23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7FD4974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w:t>
      </w:r>
    </w:p>
    <w:p w14:paraId="19BD6A33" w14:textId="77777777" w:rsidR="00D4149A" w:rsidRPr="00D4149A" w:rsidRDefault="00D4149A" w:rsidP="00D4149A">
      <w:pPr>
        <w:rPr>
          <w:rFonts w:ascii="Cascadia Mono" w:hAnsi="Cascadia Mono" w:cs="Times New Roman"/>
          <w:sz w:val="19"/>
          <w:szCs w:val="19"/>
        </w:rPr>
      </w:pPr>
    </w:p>
    <w:p w14:paraId="129FD882" w14:textId="77777777" w:rsidR="00D4149A" w:rsidRPr="00D4149A" w:rsidRDefault="00D4149A" w:rsidP="00D4149A">
      <w:pPr>
        <w:rPr>
          <w:rFonts w:ascii="Cascadia Mono" w:hAnsi="Cascadia Mono" w:cs="Times New Roman"/>
          <w:sz w:val="19"/>
          <w:szCs w:val="19"/>
        </w:rPr>
      </w:pPr>
    </w:p>
    <w:p w14:paraId="1941ACA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addBlobToExistingBlobs(Blob&amp; currentFrameBlob, std::vector&lt;Blob&gt;&amp; existingBlobs, int&amp; intIndex) {</w:t>
      </w:r>
    </w:p>
    <w:p w14:paraId="07882ED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xistingBlobs[intIndex].currentContour = currentFrameBlob.currentContour;</w:t>
      </w:r>
    </w:p>
    <w:p w14:paraId="0E7A019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xistingBlobs[intIndex].currentBoundingRect = currentFrameBlob.currentBoundingRect;</w:t>
      </w:r>
    </w:p>
    <w:p w14:paraId="799ADD2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xistingBlobs[intIndex].centerPositions.push_back(currentFrameBlob.centerPositions.back());</w:t>
      </w:r>
    </w:p>
    <w:p w14:paraId="452249C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xistingBlobs[intIndex].dblCurrentDiagonalSize = currentFrameBlob.dblCurrentDiagonalSize;</w:t>
      </w:r>
    </w:p>
    <w:p w14:paraId="4F761F6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xistingBlobs[intIndex].dblCurrentAspectRatio = currentFrameBlob.dblCurrentAspectRatio;</w:t>
      </w:r>
    </w:p>
    <w:p w14:paraId="019F9BC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xistingBlobs[intIndex].blnStillBeingTracked = true;</w:t>
      </w:r>
    </w:p>
    <w:p w14:paraId="632796E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xistingBlobs[intIndex].blnCurrentMatchFoundOrNewBlob = true;</w:t>
      </w:r>
    </w:p>
    <w:p w14:paraId="00D4061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w:t>
      </w:r>
    </w:p>
    <w:p w14:paraId="60F96E53" w14:textId="77777777" w:rsidR="00D4149A" w:rsidRPr="00D4149A" w:rsidRDefault="00D4149A" w:rsidP="00D4149A">
      <w:pPr>
        <w:rPr>
          <w:rFonts w:ascii="Cascadia Mono" w:hAnsi="Cascadia Mono" w:cs="Times New Roman"/>
          <w:sz w:val="19"/>
          <w:szCs w:val="19"/>
        </w:rPr>
      </w:pPr>
    </w:p>
    <w:p w14:paraId="5C0A502D" w14:textId="77777777" w:rsidR="00D4149A" w:rsidRPr="00D4149A" w:rsidRDefault="00D4149A" w:rsidP="00D4149A">
      <w:pPr>
        <w:rPr>
          <w:rFonts w:ascii="Cascadia Mono" w:hAnsi="Cascadia Mono" w:cs="Times New Roman"/>
          <w:sz w:val="19"/>
          <w:szCs w:val="19"/>
        </w:rPr>
      </w:pPr>
    </w:p>
    <w:p w14:paraId="12B2B47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addNewBlob(Blob&amp; currentFrameBlob, std::vector&lt;Blob&gt;&amp; existingBlobs) {</w:t>
      </w:r>
    </w:p>
    <w:p w14:paraId="6CC275E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urrentFrameBlob.blnCurrentMatchFoundOrNewBlob = true;</w:t>
      </w:r>
    </w:p>
    <w:p w14:paraId="7B31E0A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existingBlobs.push_back(currentFrameBlob);</w:t>
      </w:r>
    </w:p>
    <w:p w14:paraId="438365D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w:t>
      </w:r>
    </w:p>
    <w:p w14:paraId="22E7C659" w14:textId="77777777" w:rsidR="00D4149A" w:rsidRPr="00D4149A" w:rsidRDefault="00D4149A" w:rsidP="00D4149A">
      <w:pPr>
        <w:rPr>
          <w:rFonts w:ascii="Cascadia Mono" w:hAnsi="Cascadia Mono" w:cs="Times New Roman"/>
          <w:sz w:val="19"/>
          <w:szCs w:val="19"/>
        </w:rPr>
      </w:pPr>
    </w:p>
    <w:p w14:paraId="30B10FDC" w14:textId="77777777" w:rsidR="00D4149A" w:rsidRPr="00D4149A" w:rsidRDefault="00D4149A" w:rsidP="00D4149A">
      <w:pPr>
        <w:rPr>
          <w:rFonts w:ascii="Cascadia Mono" w:hAnsi="Cascadia Mono" w:cs="Times New Roman"/>
          <w:sz w:val="19"/>
          <w:szCs w:val="19"/>
        </w:rPr>
      </w:pPr>
    </w:p>
    <w:p w14:paraId="13BA485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double distanceBetweenPoints(cv::Point point1, cv::Point point2) {</w:t>
      </w:r>
    </w:p>
    <w:p w14:paraId="6C76B84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 intX = abs(point1.x - point2.x);</w:t>
      </w:r>
    </w:p>
    <w:p w14:paraId="21895BB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lastRenderedPageBreak/>
        <w:t xml:space="preserve">    int intY = abs(point1.y - point2.y);</w:t>
      </w:r>
    </w:p>
    <w:p w14:paraId="2D90F538" w14:textId="77777777" w:rsidR="00D4149A" w:rsidRPr="00D4149A" w:rsidRDefault="00D4149A" w:rsidP="00D4149A">
      <w:pPr>
        <w:rPr>
          <w:rFonts w:ascii="Cascadia Mono" w:hAnsi="Cascadia Mono" w:cs="Times New Roman"/>
          <w:sz w:val="19"/>
          <w:szCs w:val="19"/>
        </w:rPr>
      </w:pPr>
    </w:p>
    <w:p w14:paraId="2D1C287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return(sqrt(pow(intX, 2) + pow(intY, 2)));</w:t>
      </w:r>
    </w:p>
    <w:p w14:paraId="2C49C6E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w:t>
      </w:r>
    </w:p>
    <w:p w14:paraId="256186E8" w14:textId="77777777" w:rsidR="00D4149A" w:rsidRPr="00D4149A" w:rsidRDefault="00D4149A" w:rsidP="00D4149A">
      <w:pPr>
        <w:rPr>
          <w:rFonts w:ascii="Cascadia Mono" w:hAnsi="Cascadia Mono" w:cs="Times New Roman"/>
          <w:sz w:val="19"/>
          <w:szCs w:val="19"/>
        </w:rPr>
      </w:pPr>
    </w:p>
    <w:p w14:paraId="29814215" w14:textId="77777777" w:rsidR="00D4149A" w:rsidRPr="00D4149A" w:rsidRDefault="00D4149A" w:rsidP="00D4149A">
      <w:pPr>
        <w:rPr>
          <w:rFonts w:ascii="Cascadia Mono" w:hAnsi="Cascadia Mono" w:cs="Times New Roman"/>
          <w:sz w:val="19"/>
          <w:szCs w:val="19"/>
        </w:rPr>
      </w:pPr>
    </w:p>
    <w:p w14:paraId="5ED0E44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drawAndShowContours(cv::Size imageSize, std::vector&lt;std::vector&lt;cv::Point&gt; &gt; contours, std::string strImageName) {</w:t>
      </w:r>
    </w:p>
    <w:p w14:paraId="0ED1C6D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image(imageSize, CV_8UC3, SCALAR_BLACK);</w:t>
      </w:r>
    </w:p>
    <w:p w14:paraId="20C6F50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drawContours(image, contours, -1, SCALAR_WHITE, -1);</w:t>
      </w:r>
    </w:p>
    <w:p w14:paraId="0BB3319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imshow(strImageName, image);</w:t>
      </w:r>
    </w:p>
    <w:p w14:paraId="74812C3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w:t>
      </w:r>
    </w:p>
    <w:p w14:paraId="1A8B1294" w14:textId="77777777" w:rsidR="00D4149A" w:rsidRPr="00D4149A" w:rsidRDefault="00D4149A" w:rsidP="00D4149A">
      <w:pPr>
        <w:rPr>
          <w:rFonts w:ascii="Cascadia Mono" w:hAnsi="Cascadia Mono" w:cs="Times New Roman"/>
          <w:sz w:val="19"/>
          <w:szCs w:val="19"/>
        </w:rPr>
      </w:pPr>
    </w:p>
    <w:p w14:paraId="64547953" w14:textId="77777777" w:rsidR="00D4149A" w:rsidRPr="00D4149A" w:rsidRDefault="00D4149A" w:rsidP="00D4149A">
      <w:pPr>
        <w:rPr>
          <w:rFonts w:ascii="Cascadia Mono" w:hAnsi="Cascadia Mono" w:cs="Times New Roman"/>
          <w:sz w:val="19"/>
          <w:szCs w:val="19"/>
        </w:rPr>
      </w:pPr>
    </w:p>
    <w:p w14:paraId="17BF62E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drawAndShowContours(cv::Size imageSize, std::vector&lt;Blob&gt; blobs, std::string strImageName) {</w:t>
      </w:r>
    </w:p>
    <w:p w14:paraId="24414A0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Mat image(imageSize, CV_8UC3, SCALAR_BLACK);</w:t>
      </w:r>
    </w:p>
    <w:p w14:paraId="77C0A9E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std::vector&lt;std::vector&lt;cv::Point&gt; &gt; contours;</w:t>
      </w:r>
    </w:p>
    <w:p w14:paraId="3543F7B0" w14:textId="77777777" w:rsidR="00D4149A" w:rsidRPr="00D4149A" w:rsidRDefault="00D4149A" w:rsidP="00D4149A">
      <w:pPr>
        <w:rPr>
          <w:rFonts w:ascii="Cascadia Mono" w:hAnsi="Cascadia Mono" w:cs="Times New Roman"/>
          <w:sz w:val="19"/>
          <w:szCs w:val="19"/>
        </w:rPr>
      </w:pPr>
    </w:p>
    <w:p w14:paraId="0B81E7E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auto&amp; blob : blobs) {</w:t>
      </w:r>
    </w:p>
    <w:p w14:paraId="11A9DE3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blob.blnStillBeingTracked == true) {</w:t>
      </w:r>
    </w:p>
    <w:p w14:paraId="3CBE82E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ontours.push_back(blob.currentContour);</w:t>
      </w:r>
    </w:p>
    <w:p w14:paraId="73B1989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7F3882B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35FAC167" w14:textId="77777777" w:rsidR="00D4149A" w:rsidRPr="00D4149A" w:rsidRDefault="00D4149A" w:rsidP="00D4149A">
      <w:pPr>
        <w:rPr>
          <w:rFonts w:ascii="Cascadia Mono" w:hAnsi="Cascadia Mono" w:cs="Times New Roman"/>
          <w:sz w:val="19"/>
          <w:szCs w:val="19"/>
        </w:rPr>
      </w:pPr>
    </w:p>
    <w:p w14:paraId="6FDA650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drawContours(image, contours, -1, SCALAR_WHITE, -1);</w:t>
      </w:r>
    </w:p>
    <w:p w14:paraId="2863C5B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imshow(strImageName, image);</w:t>
      </w:r>
    </w:p>
    <w:p w14:paraId="16A4F29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w:t>
      </w:r>
    </w:p>
    <w:p w14:paraId="50FB8763" w14:textId="77777777" w:rsidR="00D4149A" w:rsidRPr="00D4149A" w:rsidRDefault="00D4149A" w:rsidP="00D4149A">
      <w:pPr>
        <w:rPr>
          <w:rFonts w:ascii="Cascadia Mono" w:hAnsi="Cascadia Mono" w:cs="Times New Roman"/>
          <w:sz w:val="19"/>
          <w:szCs w:val="19"/>
        </w:rPr>
      </w:pPr>
    </w:p>
    <w:p w14:paraId="5C85B675" w14:textId="77777777" w:rsidR="00D4149A" w:rsidRPr="00D4149A" w:rsidRDefault="00D4149A" w:rsidP="00D4149A">
      <w:pPr>
        <w:rPr>
          <w:rFonts w:ascii="Cascadia Mono" w:hAnsi="Cascadia Mono" w:cs="Times New Roman"/>
          <w:sz w:val="19"/>
          <w:szCs w:val="19"/>
        </w:rPr>
      </w:pPr>
    </w:p>
    <w:p w14:paraId="10B58A0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bool checkIfBlobsCrossedTheLineRight(std::vector&lt;Blob&gt;&amp; blobs, int&amp; intHorizontalLinePosition, int&amp; carCountRight) {</w:t>
      </w:r>
    </w:p>
    <w:p w14:paraId="1F7C50F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bool blnAtLeastOneBlobCrossedTheLine = false;</w:t>
      </w:r>
    </w:p>
    <w:p w14:paraId="7F3AA5DC" w14:textId="77777777" w:rsidR="00D4149A" w:rsidRPr="00D4149A" w:rsidRDefault="00D4149A" w:rsidP="00D4149A">
      <w:pPr>
        <w:rPr>
          <w:rFonts w:ascii="Cascadia Mono" w:hAnsi="Cascadia Mono" w:cs="Times New Roman"/>
          <w:sz w:val="19"/>
          <w:szCs w:val="19"/>
        </w:rPr>
      </w:pPr>
    </w:p>
    <w:p w14:paraId="07F9E77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auto blob : blobs) {</w:t>
      </w:r>
    </w:p>
    <w:p w14:paraId="1932053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blob.blnStillBeingTracked == true &amp;&amp; blob.centerPositions.size() &gt;= 2) {</w:t>
      </w:r>
    </w:p>
    <w:p w14:paraId="2EFEFD4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 prevFrameIndex = (int)blob.centerPositions.size() - 2;</w:t>
      </w:r>
    </w:p>
    <w:p w14:paraId="07474EA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 currFrameIndex = (int)blob.centerPositions.size() - 1;</w:t>
      </w:r>
    </w:p>
    <w:p w14:paraId="55A14FE8" w14:textId="77777777" w:rsidR="00D4149A" w:rsidRPr="00D4149A" w:rsidRDefault="00D4149A" w:rsidP="00D4149A">
      <w:pPr>
        <w:rPr>
          <w:rFonts w:ascii="Cascadia Mono" w:hAnsi="Cascadia Mono" w:cs="Times New Roman"/>
          <w:sz w:val="19"/>
          <w:szCs w:val="19"/>
        </w:rPr>
      </w:pPr>
    </w:p>
    <w:p w14:paraId="28835F0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 Left way</w:t>
      </w:r>
    </w:p>
    <w:p w14:paraId="52E28BE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blob.centerPositions[prevFrameIndex].y &gt; intHorizontalLinePosition &amp;&amp; blob.centerPositions[currFrameIndex].y &lt;= intHorizontalLinePosition &amp;&amp; blob.centerPositions[currFrameIndex].x &gt; 350) {</w:t>
      </w:r>
    </w:p>
    <w:p w14:paraId="581D10E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arCountRight++;</w:t>
      </w:r>
    </w:p>
    <w:p w14:paraId="6E1D4EE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blnAtLeastOneBlobCrossedTheLine = true;</w:t>
      </w:r>
    </w:p>
    <w:p w14:paraId="75697CA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6ADF6F6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18C0A0F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30EB537C" w14:textId="77777777" w:rsidR="00D4149A" w:rsidRPr="00D4149A" w:rsidRDefault="00D4149A" w:rsidP="00D4149A">
      <w:pPr>
        <w:rPr>
          <w:rFonts w:ascii="Cascadia Mono" w:hAnsi="Cascadia Mono" w:cs="Times New Roman"/>
          <w:sz w:val="19"/>
          <w:szCs w:val="19"/>
        </w:rPr>
      </w:pPr>
    </w:p>
    <w:p w14:paraId="4EEE814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return blnAtLeastOneBlobCrossedTheLine;</w:t>
      </w:r>
    </w:p>
    <w:p w14:paraId="2EE27AB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w:t>
      </w:r>
    </w:p>
    <w:p w14:paraId="418A132C" w14:textId="77777777" w:rsidR="00D4149A" w:rsidRPr="00D4149A" w:rsidRDefault="00D4149A" w:rsidP="00D4149A">
      <w:pPr>
        <w:rPr>
          <w:rFonts w:ascii="Cascadia Mono" w:hAnsi="Cascadia Mono" w:cs="Times New Roman"/>
          <w:sz w:val="19"/>
          <w:szCs w:val="19"/>
        </w:rPr>
      </w:pPr>
    </w:p>
    <w:p w14:paraId="690E5945" w14:textId="77777777" w:rsidR="00D4149A" w:rsidRPr="00D4149A" w:rsidRDefault="00D4149A" w:rsidP="00D4149A">
      <w:pPr>
        <w:rPr>
          <w:rFonts w:ascii="Cascadia Mono" w:hAnsi="Cascadia Mono" w:cs="Times New Roman"/>
          <w:sz w:val="19"/>
          <w:szCs w:val="19"/>
        </w:rPr>
      </w:pPr>
    </w:p>
    <w:p w14:paraId="6683A78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bool checkIfBlobsCrossedTheLineLeft(std::vector&lt;Blob&gt;&amp; blobs, int&amp; intHorizontalLinePosition, int&amp; carCountLeft) {</w:t>
      </w:r>
    </w:p>
    <w:p w14:paraId="63BF8CE2"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bool blnAtLeastOneBlobCrossedTheLineLeft = false;</w:t>
      </w:r>
    </w:p>
    <w:p w14:paraId="468CB0F0" w14:textId="77777777" w:rsidR="00D4149A" w:rsidRPr="00D4149A" w:rsidRDefault="00D4149A" w:rsidP="00D4149A">
      <w:pPr>
        <w:rPr>
          <w:rFonts w:ascii="Cascadia Mono" w:hAnsi="Cascadia Mono" w:cs="Times New Roman"/>
          <w:sz w:val="19"/>
          <w:szCs w:val="19"/>
        </w:rPr>
      </w:pPr>
    </w:p>
    <w:p w14:paraId="1E6CC42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auto blob : blobs) {</w:t>
      </w:r>
    </w:p>
    <w:p w14:paraId="4DAEB5C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blob.blnStillBeingTracked == true &amp;&amp; blob.centerPositions.size() &gt;= 2) {</w:t>
      </w:r>
    </w:p>
    <w:p w14:paraId="4280A5C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 prevFrameIndex = (int)blob.centerPositions.size() - 2;</w:t>
      </w:r>
    </w:p>
    <w:p w14:paraId="5C64A14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 currFrameIndex = (int)blob.centerPositions.size() - 1;</w:t>
      </w:r>
    </w:p>
    <w:p w14:paraId="1B8B0BEA" w14:textId="77777777" w:rsidR="00D4149A" w:rsidRPr="00D4149A" w:rsidRDefault="00D4149A" w:rsidP="00D4149A">
      <w:pPr>
        <w:rPr>
          <w:rFonts w:ascii="Cascadia Mono" w:hAnsi="Cascadia Mono" w:cs="Times New Roman"/>
          <w:sz w:val="19"/>
          <w:szCs w:val="19"/>
        </w:rPr>
      </w:pPr>
    </w:p>
    <w:p w14:paraId="4054C68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 Left way</w:t>
      </w:r>
    </w:p>
    <w:p w14:paraId="0F52186B"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blob.centerPositions[prevFrameIndex].y &lt;= intHorizontalLinePosition &amp;&amp; blob.centerPositions[currFrameIndex].y &gt; </w:t>
      </w:r>
      <w:r w:rsidRPr="00D4149A">
        <w:rPr>
          <w:rFonts w:ascii="Cascadia Mono" w:hAnsi="Cascadia Mono" w:cs="Times New Roman"/>
          <w:sz w:val="19"/>
          <w:szCs w:val="19"/>
        </w:rPr>
        <w:lastRenderedPageBreak/>
        <w:t>intHorizontalLinePosition &amp;&amp; blob.centerPositions[currFrameIndex].x &lt; 350 &amp;&amp; blob.centerPositions[currFrameIndex].x &gt; 0) {</w:t>
      </w:r>
    </w:p>
    <w:p w14:paraId="5B7F8AC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arCountLeft++;</w:t>
      </w:r>
    </w:p>
    <w:p w14:paraId="46FAC55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blnAtLeastOneBlobCrossedTheLineLeft = true;</w:t>
      </w:r>
    </w:p>
    <w:p w14:paraId="1D71491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1E0CB5F8"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68ADA5A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68BA2C6C" w14:textId="77777777" w:rsidR="00D4149A" w:rsidRPr="00D4149A" w:rsidRDefault="00D4149A" w:rsidP="00D4149A">
      <w:pPr>
        <w:rPr>
          <w:rFonts w:ascii="Cascadia Mono" w:hAnsi="Cascadia Mono" w:cs="Times New Roman"/>
          <w:sz w:val="19"/>
          <w:szCs w:val="19"/>
        </w:rPr>
      </w:pPr>
    </w:p>
    <w:p w14:paraId="4947231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return blnAtLeastOneBlobCrossedTheLineLeft;</w:t>
      </w:r>
    </w:p>
    <w:p w14:paraId="491B27B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w:t>
      </w:r>
    </w:p>
    <w:p w14:paraId="31CF6DF3" w14:textId="77777777" w:rsidR="00D4149A" w:rsidRPr="00D4149A" w:rsidRDefault="00D4149A" w:rsidP="00D4149A">
      <w:pPr>
        <w:rPr>
          <w:rFonts w:ascii="Cascadia Mono" w:hAnsi="Cascadia Mono" w:cs="Times New Roman"/>
          <w:sz w:val="19"/>
          <w:szCs w:val="19"/>
        </w:rPr>
      </w:pPr>
    </w:p>
    <w:p w14:paraId="7DB9CE47" w14:textId="77777777" w:rsidR="00D4149A" w:rsidRPr="00D4149A" w:rsidRDefault="00D4149A" w:rsidP="00D4149A">
      <w:pPr>
        <w:rPr>
          <w:rFonts w:ascii="Cascadia Mono" w:hAnsi="Cascadia Mono" w:cs="Times New Roman"/>
          <w:sz w:val="19"/>
          <w:szCs w:val="19"/>
        </w:rPr>
      </w:pPr>
    </w:p>
    <w:p w14:paraId="5C2B732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drawBlobInfoOnImage(std::vector&lt;Blob&gt;&amp; blobs, cv::Mat&amp; imgFrame2Copy) {</w:t>
      </w:r>
    </w:p>
    <w:p w14:paraId="09EE6915"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for (unsigned int i = 0; i &lt; blobs.size(); i++) {</w:t>
      </w:r>
    </w:p>
    <w:p w14:paraId="1A41F50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f (blobs[i].blnStillBeingTracked == true) {</w:t>
      </w:r>
    </w:p>
    <w:p w14:paraId="6F625320"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rectangle(imgFrame2Copy, blobs[i].currentBoundingRect, SCALAR_RED, 2);</w:t>
      </w:r>
    </w:p>
    <w:p w14:paraId="2A1BF24E" w14:textId="77777777" w:rsidR="00D4149A" w:rsidRPr="00D4149A" w:rsidRDefault="00D4149A" w:rsidP="00D4149A">
      <w:pPr>
        <w:rPr>
          <w:rFonts w:ascii="Cascadia Mono" w:hAnsi="Cascadia Mono" w:cs="Times New Roman"/>
          <w:sz w:val="19"/>
          <w:szCs w:val="19"/>
        </w:rPr>
      </w:pPr>
    </w:p>
    <w:p w14:paraId="0D2B6199"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 intFontFace = CV_FONT_HERSHEY_SIMPLEX;</w:t>
      </w:r>
    </w:p>
    <w:p w14:paraId="544BD41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double dblFontScale = (imgFrame2Copy.rows * imgFrame2Copy.cols) / 300000.0;</w:t>
      </w:r>
    </w:p>
    <w:p w14:paraId="7C14685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 intFontThickness = (int)std::round(dblFontScale * 1.0);</w:t>
      </w:r>
    </w:p>
    <w:p w14:paraId="35F2F632" w14:textId="77777777" w:rsidR="00D4149A" w:rsidRPr="00D4149A" w:rsidRDefault="00D4149A" w:rsidP="00D4149A">
      <w:pPr>
        <w:rPr>
          <w:rFonts w:ascii="Cascadia Mono" w:hAnsi="Cascadia Mono" w:cs="Times New Roman"/>
          <w:sz w:val="19"/>
          <w:szCs w:val="19"/>
        </w:rPr>
      </w:pPr>
    </w:p>
    <w:p w14:paraId="44DB9EED"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putText(imgFrame2Copy, std::to_string(i), blobs[i].centerPositions.back(), intFontFace, dblFontScale, SCALAR_GREEN, intFontThickness);</w:t>
      </w:r>
    </w:p>
    <w:p w14:paraId="386CBDDE"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3EBCCA5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w:t>
      </w:r>
    </w:p>
    <w:p w14:paraId="6BAB132A"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w:t>
      </w:r>
    </w:p>
    <w:p w14:paraId="1D0B2EDE" w14:textId="77777777" w:rsidR="00D4149A" w:rsidRPr="00D4149A" w:rsidRDefault="00D4149A" w:rsidP="00D4149A">
      <w:pPr>
        <w:rPr>
          <w:rFonts w:ascii="Cascadia Mono" w:hAnsi="Cascadia Mono" w:cs="Times New Roman"/>
          <w:sz w:val="19"/>
          <w:szCs w:val="19"/>
        </w:rPr>
      </w:pPr>
    </w:p>
    <w:p w14:paraId="5111B0D2" w14:textId="77777777" w:rsidR="00D4149A" w:rsidRPr="00D4149A" w:rsidRDefault="00D4149A" w:rsidP="00D4149A">
      <w:pPr>
        <w:rPr>
          <w:rFonts w:ascii="Cascadia Mono" w:hAnsi="Cascadia Mono" w:cs="Times New Roman"/>
          <w:sz w:val="19"/>
          <w:szCs w:val="19"/>
        </w:rPr>
      </w:pPr>
    </w:p>
    <w:p w14:paraId="2EB94EA4"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void drawCarCountOnImage(int&amp; carCountRight, cv::Mat&amp; imgFrame2Copy) {</w:t>
      </w:r>
    </w:p>
    <w:p w14:paraId="160AC811"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int intFontFace = CV_FONT_HERSHEY_SIMPLEX;</w:t>
      </w:r>
    </w:p>
    <w:p w14:paraId="36A9E987"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double dblFontScale = (imgFrame2Copy.rows * imgFrame2Copy.cols) / 450000.0;</w:t>
      </w:r>
    </w:p>
    <w:p w14:paraId="2F70A01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lastRenderedPageBreak/>
        <w:t xml:space="preserve">    int intFontThickness = (int)std::round(dblFontScale * 2.5);</w:t>
      </w:r>
    </w:p>
    <w:p w14:paraId="0EBB1144" w14:textId="77777777" w:rsidR="00D4149A" w:rsidRPr="00D4149A" w:rsidRDefault="00D4149A" w:rsidP="00D4149A">
      <w:pPr>
        <w:rPr>
          <w:rFonts w:ascii="Cascadia Mono" w:hAnsi="Cascadia Mono" w:cs="Times New Roman"/>
          <w:sz w:val="19"/>
          <w:szCs w:val="19"/>
        </w:rPr>
      </w:pPr>
    </w:p>
    <w:p w14:paraId="39920EE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 Right way</w:t>
      </w:r>
    </w:p>
    <w:p w14:paraId="3353A743"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Size textSize = cv::getTextSize(std::to_string(carCountRight), intFontFace, dblFontScale, intFontThickness, 0);</w:t>
      </w:r>
    </w:p>
    <w:p w14:paraId="2B44974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putText(imgFrame2Copy, "Vehicle count:" + std::to_string(carCountRight), cv::Point(568, 25), intFontFace, dblFontScale, SCALAR_RED, intFontThickness);</w:t>
      </w:r>
    </w:p>
    <w:p w14:paraId="016C1B6B" w14:textId="77777777" w:rsidR="00D4149A" w:rsidRPr="00D4149A" w:rsidRDefault="00D4149A" w:rsidP="00D4149A">
      <w:pPr>
        <w:rPr>
          <w:rFonts w:ascii="Cascadia Mono" w:hAnsi="Cascadia Mono" w:cs="Times New Roman"/>
          <w:sz w:val="19"/>
          <w:szCs w:val="19"/>
        </w:rPr>
      </w:pPr>
    </w:p>
    <w:p w14:paraId="2B649A2F"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 Left way</w:t>
      </w:r>
    </w:p>
    <w:p w14:paraId="4D7BCD66"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Size textSize1 = cv::getTextSize(std::to_string(carCountLeft), intFontFace, dblFontScale, intFontThickness, 0);</w:t>
      </w:r>
    </w:p>
    <w:p w14:paraId="21839C9C" w14:textId="77777777" w:rsidR="00D4149A" w:rsidRP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 xml:space="preserve">    cv::putText(imgFrame2Copy, "Vehicle count:" + std::to_string(carCountLeft), cv::Point(10, 25), intFontFace, dblFontScale, SCALAR_YELLOW, intFontThickness);</w:t>
      </w:r>
    </w:p>
    <w:p w14:paraId="01625E9C" w14:textId="30BB6293" w:rsidR="00D4149A" w:rsidRDefault="00D4149A" w:rsidP="00D4149A">
      <w:pPr>
        <w:rPr>
          <w:rFonts w:ascii="Cascadia Mono" w:hAnsi="Cascadia Mono" w:cs="Times New Roman"/>
          <w:sz w:val="19"/>
          <w:szCs w:val="19"/>
        </w:rPr>
      </w:pPr>
      <w:r w:rsidRPr="00D4149A">
        <w:rPr>
          <w:rFonts w:ascii="Cascadia Mono" w:hAnsi="Cascadia Mono" w:cs="Times New Roman"/>
          <w:sz w:val="19"/>
          <w:szCs w:val="19"/>
        </w:rPr>
        <w:t>}</w:t>
      </w:r>
    </w:p>
    <w:p w14:paraId="1FC15DF2" w14:textId="583DDDC3" w:rsidR="00D4149A" w:rsidRDefault="00D4149A" w:rsidP="00D4149A">
      <w:pPr>
        <w:rPr>
          <w:rFonts w:ascii="Cascadia Mono" w:hAnsi="Cascadia Mono" w:cs="Times New Roman"/>
          <w:sz w:val="19"/>
          <w:szCs w:val="19"/>
        </w:rPr>
      </w:pPr>
    </w:p>
    <w:p w14:paraId="2EB11C4C" w14:textId="66C5BAB6" w:rsidR="00D4149A" w:rsidRDefault="00D4149A" w:rsidP="00D4149A">
      <w:pPr>
        <w:pStyle w:val="ListParagraph"/>
        <w:numPr>
          <w:ilvl w:val="0"/>
          <w:numId w:val="11"/>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Chương trình cho file Blob.h</w:t>
      </w:r>
    </w:p>
    <w:p w14:paraId="17C2A8BB"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808080"/>
          <w:sz w:val="19"/>
          <w:szCs w:val="19"/>
        </w:rPr>
        <w:t>#ifndef</w:t>
      </w:r>
      <w:r w:rsidRPr="00D4149A">
        <w:rPr>
          <w:rFonts w:ascii="Cascadia Mono" w:eastAsiaTheme="minorHAnsi" w:hAnsi="Cascadia Mono" w:cs="Cascadia Mono"/>
          <w:color w:val="000000"/>
          <w:sz w:val="19"/>
          <w:szCs w:val="19"/>
        </w:rPr>
        <w:t xml:space="preserve"> MY_BLOB</w:t>
      </w:r>
    </w:p>
    <w:p w14:paraId="21CFD0C6"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808080"/>
          <w:sz w:val="19"/>
          <w:szCs w:val="19"/>
        </w:rPr>
        <w:t>#define</w:t>
      </w: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6F008A"/>
          <w:sz w:val="19"/>
          <w:szCs w:val="19"/>
        </w:rPr>
        <w:t>MY_BLOB</w:t>
      </w:r>
    </w:p>
    <w:p w14:paraId="3C88F04E"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808080"/>
          <w:sz w:val="19"/>
          <w:szCs w:val="19"/>
        </w:rPr>
        <w:t>#include</w:t>
      </w:r>
      <w:r w:rsidRPr="00D4149A">
        <w:rPr>
          <w:rFonts w:ascii="Cascadia Mono" w:eastAsiaTheme="minorHAnsi" w:hAnsi="Cascadia Mono" w:cs="Cascadia Mono"/>
          <w:color w:val="A31515"/>
          <w:sz w:val="19"/>
          <w:szCs w:val="19"/>
        </w:rPr>
        <w:t>&lt;opencv2/core/core.hpp&gt;</w:t>
      </w:r>
    </w:p>
    <w:p w14:paraId="6C77B8E6"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808080"/>
          <w:sz w:val="19"/>
          <w:szCs w:val="19"/>
        </w:rPr>
        <w:t>#include</w:t>
      </w:r>
      <w:r w:rsidRPr="00D4149A">
        <w:rPr>
          <w:rFonts w:ascii="Cascadia Mono" w:eastAsiaTheme="minorHAnsi" w:hAnsi="Cascadia Mono" w:cs="Cascadia Mono"/>
          <w:color w:val="A31515"/>
          <w:sz w:val="19"/>
          <w:szCs w:val="19"/>
        </w:rPr>
        <w:t>&lt;opencv2/highgui/highgui.hpp&gt;</w:t>
      </w:r>
    </w:p>
    <w:p w14:paraId="47FD4438"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808080"/>
          <w:sz w:val="19"/>
          <w:szCs w:val="19"/>
        </w:rPr>
        <w:t>#include</w:t>
      </w:r>
      <w:r w:rsidRPr="00D4149A">
        <w:rPr>
          <w:rFonts w:ascii="Cascadia Mono" w:eastAsiaTheme="minorHAnsi" w:hAnsi="Cascadia Mono" w:cs="Cascadia Mono"/>
          <w:color w:val="A31515"/>
          <w:sz w:val="19"/>
          <w:szCs w:val="19"/>
        </w:rPr>
        <w:t>&lt;opencv2/imgproc/imgproc.hpp&gt;</w:t>
      </w:r>
    </w:p>
    <w:p w14:paraId="5A2EEB23"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4FF92E7"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FF"/>
          <w:sz w:val="19"/>
          <w:szCs w:val="19"/>
        </w:rPr>
        <w:t>class</w:t>
      </w: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2B91AF"/>
          <w:sz w:val="19"/>
          <w:szCs w:val="19"/>
        </w:rPr>
        <w:t>Blob</w:t>
      </w:r>
      <w:r w:rsidRPr="00D4149A">
        <w:rPr>
          <w:rFonts w:ascii="Cascadia Mono" w:eastAsiaTheme="minorHAnsi" w:hAnsi="Cascadia Mono" w:cs="Cascadia Mono"/>
          <w:color w:val="000000"/>
          <w:sz w:val="19"/>
          <w:szCs w:val="19"/>
        </w:rPr>
        <w:t xml:space="preserve"> {</w:t>
      </w:r>
    </w:p>
    <w:p w14:paraId="6BB3850D"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FF"/>
          <w:sz w:val="19"/>
          <w:szCs w:val="19"/>
        </w:rPr>
        <w:t>public</w:t>
      </w:r>
      <w:r w:rsidRPr="00D4149A">
        <w:rPr>
          <w:rFonts w:ascii="Cascadia Mono" w:eastAsiaTheme="minorHAnsi" w:hAnsi="Cascadia Mono" w:cs="Cascadia Mono"/>
          <w:color w:val="000000"/>
          <w:sz w:val="19"/>
          <w:szCs w:val="19"/>
        </w:rPr>
        <w:t>:</w:t>
      </w:r>
    </w:p>
    <w:p w14:paraId="61043B75"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r>
      <w:r w:rsidRPr="00D4149A">
        <w:rPr>
          <w:rFonts w:ascii="Cascadia Mono" w:eastAsiaTheme="minorHAnsi" w:hAnsi="Cascadia Mono" w:cs="Cascadia Mono"/>
          <w:color w:val="008000"/>
          <w:sz w:val="19"/>
          <w:szCs w:val="19"/>
        </w:rPr>
        <w:t>// member variables</w:t>
      </w:r>
    </w:p>
    <w:p w14:paraId="7A69DB88"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t>std::</w:t>
      </w:r>
      <w:r w:rsidRPr="00D4149A">
        <w:rPr>
          <w:rFonts w:ascii="Cascadia Mono" w:eastAsiaTheme="minorHAnsi" w:hAnsi="Cascadia Mono" w:cs="Cascadia Mono"/>
          <w:color w:val="2B91AF"/>
          <w:sz w:val="19"/>
          <w:szCs w:val="19"/>
        </w:rPr>
        <w:t>vector</w:t>
      </w:r>
      <w:r w:rsidRPr="00D4149A">
        <w:rPr>
          <w:rFonts w:ascii="Cascadia Mono" w:eastAsiaTheme="minorHAnsi" w:hAnsi="Cascadia Mono" w:cs="Cascadia Mono"/>
          <w:color w:val="000000"/>
          <w:sz w:val="19"/>
          <w:szCs w:val="19"/>
        </w:rPr>
        <w:t>&lt;cv::</w:t>
      </w:r>
      <w:r w:rsidRPr="00D4149A">
        <w:rPr>
          <w:rFonts w:ascii="Cascadia Mono" w:eastAsiaTheme="minorHAnsi" w:hAnsi="Cascadia Mono" w:cs="Cascadia Mono"/>
          <w:color w:val="2B91AF"/>
          <w:sz w:val="19"/>
          <w:szCs w:val="19"/>
        </w:rPr>
        <w:t>Point</w:t>
      </w:r>
      <w:r w:rsidRPr="00D4149A">
        <w:rPr>
          <w:rFonts w:ascii="Cascadia Mono" w:eastAsiaTheme="minorHAnsi" w:hAnsi="Cascadia Mono" w:cs="Cascadia Mono"/>
          <w:color w:val="000000"/>
          <w:sz w:val="19"/>
          <w:szCs w:val="19"/>
        </w:rPr>
        <w:t>&gt; currentContour;</w:t>
      </w:r>
    </w:p>
    <w:p w14:paraId="4A17DD0D"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t>cv::</w:t>
      </w:r>
      <w:r w:rsidRPr="00D4149A">
        <w:rPr>
          <w:rFonts w:ascii="Cascadia Mono" w:eastAsiaTheme="minorHAnsi" w:hAnsi="Cascadia Mono" w:cs="Cascadia Mono"/>
          <w:color w:val="2B91AF"/>
          <w:sz w:val="19"/>
          <w:szCs w:val="19"/>
        </w:rPr>
        <w:t>Rect</w:t>
      </w:r>
      <w:r w:rsidRPr="00D4149A">
        <w:rPr>
          <w:rFonts w:ascii="Cascadia Mono" w:eastAsiaTheme="minorHAnsi" w:hAnsi="Cascadia Mono" w:cs="Cascadia Mono"/>
          <w:color w:val="000000"/>
          <w:sz w:val="19"/>
          <w:szCs w:val="19"/>
        </w:rPr>
        <w:t xml:space="preserve"> currentBoundingRect;</w:t>
      </w:r>
    </w:p>
    <w:p w14:paraId="10882440"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t>std::</w:t>
      </w:r>
      <w:r w:rsidRPr="00D4149A">
        <w:rPr>
          <w:rFonts w:ascii="Cascadia Mono" w:eastAsiaTheme="minorHAnsi" w:hAnsi="Cascadia Mono" w:cs="Cascadia Mono"/>
          <w:color w:val="2B91AF"/>
          <w:sz w:val="19"/>
          <w:szCs w:val="19"/>
        </w:rPr>
        <w:t>vector</w:t>
      </w:r>
      <w:r w:rsidRPr="00D4149A">
        <w:rPr>
          <w:rFonts w:ascii="Cascadia Mono" w:eastAsiaTheme="minorHAnsi" w:hAnsi="Cascadia Mono" w:cs="Cascadia Mono"/>
          <w:color w:val="000000"/>
          <w:sz w:val="19"/>
          <w:szCs w:val="19"/>
        </w:rPr>
        <w:t>&lt;cv::</w:t>
      </w:r>
      <w:r w:rsidRPr="00D4149A">
        <w:rPr>
          <w:rFonts w:ascii="Cascadia Mono" w:eastAsiaTheme="minorHAnsi" w:hAnsi="Cascadia Mono" w:cs="Cascadia Mono"/>
          <w:color w:val="2B91AF"/>
          <w:sz w:val="19"/>
          <w:szCs w:val="19"/>
        </w:rPr>
        <w:t>Point</w:t>
      </w:r>
      <w:r w:rsidRPr="00D4149A">
        <w:rPr>
          <w:rFonts w:ascii="Cascadia Mono" w:eastAsiaTheme="minorHAnsi" w:hAnsi="Cascadia Mono" w:cs="Cascadia Mono"/>
          <w:color w:val="000000"/>
          <w:sz w:val="19"/>
          <w:szCs w:val="19"/>
        </w:rPr>
        <w:t>&gt; centerPositions;</w:t>
      </w:r>
    </w:p>
    <w:p w14:paraId="51E36DA3"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r>
      <w:r w:rsidRPr="00D4149A">
        <w:rPr>
          <w:rFonts w:ascii="Cascadia Mono" w:eastAsiaTheme="minorHAnsi" w:hAnsi="Cascadia Mono" w:cs="Cascadia Mono"/>
          <w:color w:val="0000FF"/>
          <w:sz w:val="19"/>
          <w:szCs w:val="19"/>
        </w:rPr>
        <w:t>double</w:t>
      </w:r>
      <w:r w:rsidRPr="00D4149A">
        <w:rPr>
          <w:rFonts w:ascii="Cascadia Mono" w:eastAsiaTheme="minorHAnsi" w:hAnsi="Cascadia Mono" w:cs="Cascadia Mono"/>
          <w:color w:val="000000"/>
          <w:sz w:val="19"/>
          <w:szCs w:val="19"/>
        </w:rPr>
        <w:t xml:space="preserve"> dblCurrentDiagonalSize;</w:t>
      </w:r>
    </w:p>
    <w:p w14:paraId="1CF1DD82"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r>
      <w:r w:rsidRPr="00D4149A">
        <w:rPr>
          <w:rFonts w:ascii="Cascadia Mono" w:eastAsiaTheme="minorHAnsi" w:hAnsi="Cascadia Mono" w:cs="Cascadia Mono"/>
          <w:color w:val="0000FF"/>
          <w:sz w:val="19"/>
          <w:szCs w:val="19"/>
        </w:rPr>
        <w:t>double</w:t>
      </w:r>
      <w:r w:rsidRPr="00D4149A">
        <w:rPr>
          <w:rFonts w:ascii="Cascadia Mono" w:eastAsiaTheme="minorHAnsi" w:hAnsi="Cascadia Mono" w:cs="Cascadia Mono"/>
          <w:color w:val="000000"/>
          <w:sz w:val="19"/>
          <w:szCs w:val="19"/>
        </w:rPr>
        <w:t xml:space="preserve"> dblCurrentAspectRatio;</w:t>
      </w:r>
    </w:p>
    <w:p w14:paraId="05CB8F29"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r>
      <w:r w:rsidRPr="00D4149A">
        <w:rPr>
          <w:rFonts w:ascii="Cascadia Mono" w:eastAsiaTheme="minorHAnsi" w:hAnsi="Cascadia Mono" w:cs="Cascadia Mono"/>
          <w:color w:val="0000FF"/>
          <w:sz w:val="19"/>
          <w:szCs w:val="19"/>
        </w:rPr>
        <w:t>bool</w:t>
      </w:r>
      <w:r w:rsidRPr="00D4149A">
        <w:rPr>
          <w:rFonts w:ascii="Cascadia Mono" w:eastAsiaTheme="minorHAnsi" w:hAnsi="Cascadia Mono" w:cs="Cascadia Mono"/>
          <w:color w:val="000000"/>
          <w:sz w:val="19"/>
          <w:szCs w:val="19"/>
        </w:rPr>
        <w:t xml:space="preserve"> blnCurrentMatchFoundOrNewBlob;</w:t>
      </w:r>
    </w:p>
    <w:p w14:paraId="6D3FBD95"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r>
      <w:r w:rsidRPr="00D4149A">
        <w:rPr>
          <w:rFonts w:ascii="Cascadia Mono" w:eastAsiaTheme="minorHAnsi" w:hAnsi="Cascadia Mono" w:cs="Cascadia Mono"/>
          <w:color w:val="0000FF"/>
          <w:sz w:val="19"/>
          <w:szCs w:val="19"/>
        </w:rPr>
        <w:t>bool</w:t>
      </w:r>
      <w:r w:rsidRPr="00D4149A">
        <w:rPr>
          <w:rFonts w:ascii="Cascadia Mono" w:eastAsiaTheme="minorHAnsi" w:hAnsi="Cascadia Mono" w:cs="Cascadia Mono"/>
          <w:color w:val="000000"/>
          <w:sz w:val="19"/>
          <w:szCs w:val="19"/>
        </w:rPr>
        <w:t xml:space="preserve"> blnStillBeingTracked;</w:t>
      </w:r>
    </w:p>
    <w:p w14:paraId="4158E4FB"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intNumOfConsecutiveFramesWithoutAMatch;</w:t>
      </w:r>
    </w:p>
    <w:p w14:paraId="0A5541BC"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t>cv::</w:t>
      </w:r>
      <w:r w:rsidRPr="00D4149A">
        <w:rPr>
          <w:rFonts w:ascii="Cascadia Mono" w:eastAsiaTheme="minorHAnsi" w:hAnsi="Cascadia Mono" w:cs="Cascadia Mono"/>
          <w:color w:val="2B91AF"/>
          <w:sz w:val="19"/>
          <w:szCs w:val="19"/>
        </w:rPr>
        <w:t>Point</w:t>
      </w:r>
      <w:r w:rsidRPr="00D4149A">
        <w:rPr>
          <w:rFonts w:ascii="Cascadia Mono" w:eastAsiaTheme="minorHAnsi" w:hAnsi="Cascadia Mono" w:cs="Cascadia Mono"/>
          <w:color w:val="000000"/>
          <w:sz w:val="19"/>
          <w:szCs w:val="19"/>
        </w:rPr>
        <w:t xml:space="preserve"> predictedNextPosition;</w:t>
      </w:r>
    </w:p>
    <w:p w14:paraId="03C786E4"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88E9825"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r>
      <w:r w:rsidRPr="00D4149A">
        <w:rPr>
          <w:rFonts w:ascii="Cascadia Mono" w:eastAsiaTheme="minorHAnsi" w:hAnsi="Cascadia Mono" w:cs="Cascadia Mono"/>
          <w:color w:val="008000"/>
          <w:sz w:val="19"/>
          <w:szCs w:val="19"/>
        </w:rPr>
        <w:t>// function prototypes</w:t>
      </w:r>
    </w:p>
    <w:p w14:paraId="316F8993"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t>Blob(std::</w:t>
      </w:r>
      <w:r w:rsidRPr="00D4149A">
        <w:rPr>
          <w:rFonts w:ascii="Cascadia Mono" w:eastAsiaTheme="minorHAnsi" w:hAnsi="Cascadia Mono" w:cs="Cascadia Mono"/>
          <w:color w:val="2B91AF"/>
          <w:sz w:val="19"/>
          <w:szCs w:val="19"/>
        </w:rPr>
        <w:t>vector</w:t>
      </w:r>
      <w:r w:rsidRPr="00D4149A">
        <w:rPr>
          <w:rFonts w:ascii="Cascadia Mono" w:eastAsiaTheme="minorHAnsi" w:hAnsi="Cascadia Mono" w:cs="Cascadia Mono"/>
          <w:color w:val="000000"/>
          <w:sz w:val="19"/>
          <w:szCs w:val="19"/>
        </w:rPr>
        <w:t>&lt;cv::</w:t>
      </w:r>
      <w:r w:rsidRPr="00D4149A">
        <w:rPr>
          <w:rFonts w:ascii="Cascadia Mono" w:eastAsiaTheme="minorHAnsi" w:hAnsi="Cascadia Mono" w:cs="Cascadia Mono"/>
          <w:color w:val="2B91AF"/>
          <w:sz w:val="19"/>
          <w:szCs w:val="19"/>
        </w:rPr>
        <w:t>Point</w:t>
      </w:r>
      <w:r w:rsidRPr="00D4149A">
        <w:rPr>
          <w:rFonts w:ascii="Cascadia Mono" w:eastAsiaTheme="minorHAnsi" w:hAnsi="Cascadia Mono" w:cs="Cascadia Mono"/>
          <w:color w:val="000000"/>
          <w:sz w:val="19"/>
          <w:szCs w:val="19"/>
        </w:rPr>
        <w:t xml:space="preserve">&gt; </w:t>
      </w:r>
      <w:r w:rsidRPr="00D4149A">
        <w:rPr>
          <w:rFonts w:ascii="Cascadia Mono" w:eastAsiaTheme="minorHAnsi" w:hAnsi="Cascadia Mono" w:cs="Cascadia Mono"/>
          <w:color w:val="808080"/>
          <w:sz w:val="19"/>
          <w:szCs w:val="19"/>
        </w:rPr>
        <w:t>_contour</w:t>
      </w:r>
      <w:r w:rsidRPr="00D4149A">
        <w:rPr>
          <w:rFonts w:ascii="Cascadia Mono" w:eastAsiaTheme="minorHAnsi" w:hAnsi="Cascadia Mono" w:cs="Cascadia Mono"/>
          <w:color w:val="000000"/>
          <w:sz w:val="19"/>
          <w:szCs w:val="19"/>
        </w:rPr>
        <w:t>);</w:t>
      </w:r>
    </w:p>
    <w:p w14:paraId="1EFDA6D8"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ab/>
      </w:r>
      <w:r w:rsidRPr="00D4149A">
        <w:rPr>
          <w:rFonts w:ascii="Cascadia Mono" w:eastAsiaTheme="minorHAnsi" w:hAnsi="Cascadia Mono" w:cs="Cascadia Mono"/>
          <w:color w:val="0000FF"/>
          <w:sz w:val="19"/>
          <w:szCs w:val="19"/>
        </w:rPr>
        <w:t>void</w:t>
      </w:r>
      <w:r w:rsidRPr="00D4149A">
        <w:rPr>
          <w:rFonts w:ascii="Cascadia Mono" w:eastAsiaTheme="minorHAnsi" w:hAnsi="Cascadia Mono" w:cs="Cascadia Mono"/>
          <w:color w:val="000000"/>
          <w:sz w:val="19"/>
          <w:szCs w:val="19"/>
        </w:rPr>
        <w:t xml:space="preserve"> predictNextPosition(</w:t>
      </w:r>
      <w:r w:rsidRPr="00D4149A">
        <w:rPr>
          <w:rFonts w:ascii="Cascadia Mono" w:eastAsiaTheme="minorHAnsi" w:hAnsi="Cascadia Mono" w:cs="Cascadia Mono"/>
          <w:color w:val="0000FF"/>
          <w:sz w:val="19"/>
          <w:szCs w:val="19"/>
        </w:rPr>
        <w:t>void</w:t>
      </w:r>
      <w:r w:rsidRPr="00D4149A">
        <w:rPr>
          <w:rFonts w:ascii="Cascadia Mono" w:eastAsiaTheme="minorHAnsi" w:hAnsi="Cascadia Mono" w:cs="Cascadia Mono"/>
          <w:color w:val="000000"/>
          <w:sz w:val="19"/>
          <w:szCs w:val="19"/>
        </w:rPr>
        <w:t>);</w:t>
      </w:r>
    </w:p>
    <w:p w14:paraId="03F6692A"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w:t>
      </w:r>
    </w:p>
    <w:p w14:paraId="1F2D28AE"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27E6C6F"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808080"/>
          <w:sz w:val="19"/>
          <w:szCs w:val="19"/>
        </w:rPr>
        <w:t>#endif</w:t>
      </w: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8000"/>
          <w:sz w:val="19"/>
          <w:szCs w:val="19"/>
        </w:rPr>
        <w:t>// MY_BLOB</w:t>
      </w:r>
    </w:p>
    <w:p w14:paraId="6712B444"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DB3FC39" w14:textId="72DBB088" w:rsidR="00D4149A" w:rsidRDefault="00D4149A" w:rsidP="00D4149A">
      <w:pPr>
        <w:pStyle w:val="ListParagraph"/>
        <w:numPr>
          <w:ilvl w:val="0"/>
          <w:numId w:val="11"/>
        </w:numPr>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Chương trình cho file Blob.cpp</w:t>
      </w:r>
    </w:p>
    <w:p w14:paraId="22808FE3"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808080"/>
          <w:sz w:val="19"/>
          <w:szCs w:val="19"/>
        </w:rPr>
        <w:t>#include</w:t>
      </w: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A31515"/>
          <w:sz w:val="19"/>
          <w:szCs w:val="19"/>
        </w:rPr>
        <w:t>"Blob.h"</w:t>
      </w:r>
    </w:p>
    <w:p w14:paraId="391CB55B"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D663F40"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2B91AF"/>
          <w:sz w:val="19"/>
          <w:szCs w:val="19"/>
        </w:rPr>
        <w:t>Blob</w:t>
      </w:r>
      <w:r w:rsidRPr="00D4149A">
        <w:rPr>
          <w:rFonts w:ascii="Cascadia Mono" w:eastAsiaTheme="minorHAnsi" w:hAnsi="Cascadia Mono" w:cs="Cascadia Mono"/>
          <w:color w:val="000000"/>
          <w:sz w:val="19"/>
          <w:szCs w:val="19"/>
        </w:rPr>
        <w:t>::Blob(std::</w:t>
      </w:r>
      <w:r w:rsidRPr="00D4149A">
        <w:rPr>
          <w:rFonts w:ascii="Cascadia Mono" w:eastAsiaTheme="minorHAnsi" w:hAnsi="Cascadia Mono" w:cs="Cascadia Mono"/>
          <w:color w:val="2B91AF"/>
          <w:sz w:val="19"/>
          <w:szCs w:val="19"/>
        </w:rPr>
        <w:t>vector</w:t>
      </w:r>
      <w:r w:rsidRPr="00D4149A">
        <w:rPr>
          <w:rFonts w:ascii="Cascadia Mono" w:eastAsiaTheme="minorHAnsi" w:hAnsi="Cascadia Mono" w:cs="Cascadia Mono"/>
          <w:color w:val="000000"/>
          <w:sz w:val="19"/>
          <w:szCs w:val="19"/>
        </w:rPr>
        <w:t>&lt;cv::</w:t>
      </w:r>
      <w:r w:rsidRPr="00D4149A">
        <w:rPr>
          <w:rFonts w:ascii="Cascadia Mono" w:eastAsiaTheme="minorHAnsi" w:hAnsi="Cascadia Mono" w:cs="Cascadia Mono"/>
          <w:color w:val="2B91AF"/>
          <w:sz w:val="19"/>
          <w:szCs w:val="19"/>
        </w:rPr>
        <w:t>Point</w:t>
      </w:r>
      <w:r w:rsidRPr="00D4149A">
        <w:rPr>
          <w:rFonts w:ascii="Cascadia Mono" w:eastAsiaTheme="minorHAnsi" w:hAnsi="Cascadia Mono" w:cs="Cascadia Mono"/>
          <w:color w:val="000000"/>
          <w:sz w:val="19"/>
          <w:szCs w:val="19"/>
        </w:rPr>
        <w:t xml:space="preserve">&gt; </w:t>
      </w:r>
      <w:r w:rsidRPr="00D4149A">
        <w:rPr>
          <w:rFonts w:ascii="Cascadia Mono" w:eastAsiaTheme="minorHAnsi" w:hAnsi="Cascadia Mono" w:cs="Cascadia Mono"/>
          <w:color w:val="808080"/>
          <w:sz w:val="19"/>
          <w:szCs w:val="19"/>
        </w:rPr>
        <w:t>_contour</w:t>
      </w:r>
      <w:r w:rsidRPr="00D4149A">
        <w:rPr>
          <w:rFonts w:ascii="Cascadia Mono" w:eastAsiaTheme="minorHAnsi" w:hAnsi="Cascadia Mono" w:cs="Cascadia Mono"/>
          <w:color w:val="000000"/>
          <w:sz w:val="19"/>
          <w:szCs w:val="19"/>
        </w:rPr>
        <w:t>) {</w:t>
      </w:r>
    </w:p>
    <w:p w14:paraId="76952FE5"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urrentContour </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808080"/>
          <w:sz w:val="19"/>
          <w:szCs w:val="19"/>
        </w:rPr>
        <w:t>_contour</w:t>
      </w:r>
      <w:r w:rsidRPr="00D4149A">
        <w:rPr>
          <w:rFonts w:ascii="Cascadia Mono" w:eastAsiaTheme="minorHAnsi" w:hAnsi="Cascadia Mono" w:cs="Cascadia Mono"/>
          <w:color w:val="000000"/>
          <w:sz w:val="19"/>
          <w:szCs w:val="19"/>
        </w:rPr>
        <w:t>;</w:t>
      </w:r>
    </w:p>
    <w:p w14:paraId="545B667E"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urrentBoundingRect </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 xml:space="preserve"> cv::boundingRect(currentContour);</w:t>
      </w:r>
    </w:p>
    <w:p w14:paraId="5177C4D1"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AC665FB"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v::</w:t>
      </w:r>
      <w:r w:rsidRPr="00D4149A">
        <w:rPr>
          <w:rFonts w:ascii="Cascadia Mono" w:eastAsiaTheme="minorHAnsi" w:hAnsi="Cascadia Mono" w:cs="Cascadia Mono"/>
          <w:color w:val="2B91AF"/>
          <w:sz w:val="19"/>
          <w:szCs w:val="19"/>
        </w:rPr>
        <w:t>Point</w:t>
      </w:r>
      <w:r w:rsidRPr="00D4149A">
        <w:rPr>
          <w:rFonts w:ascii="Cascadia Mono" w:eastAsiaTheme="minorHAnsi" w:hAnsi="Cascadia Mono" w:cs="Cascadia Mono"/>
          <w:color w:val="000000"/>
          <w:sz w:val="19"/>
          <w:szCs w:val="19"/>
        </w:rPr>
        <w:t xml:space="preserve"> currentCenter;</w:t>
      </w:r>
    </w:p>
    <w:p w14:paraId="28434925"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859C6C4"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urrentCenter.x = (currentBoundingRect.x + currentBoundingRect.x + currentBoundingRect.width) / 2;</w:t>
      </w:r>
    </w:p>
    <w:p w14:paraId="672B1B20"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urrentCenter.y = (currentBoundingRect.y + currentBoundingRect.y + currentBoundingRect.height) / 2;</w:t>
      </w:r>
    </w:p>
    <w:p w14:paraId="7BBC973A"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D028EE6"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push_back(currentCenter);</w:t>
      </w:r>
    </w:p>
    <w:p w14:paraId="3630C6BA"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84497C1"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dblCurrentDiagonalSize = sqrt(pow(currentBoundingRect.width, 2) + pow(currentBoundingRect.height, 2));</w:t>
      </w:r>
    </w:p>
    <w:p w14:paraId="4A7E73D8"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dblCurrentAspectRatio = (</w:t>
      </w:r>
      <w:r w:rsidRPr="00D4149A">
        <w:rPr>
          <w:rFonts w:ascii="Cascadia Mono" w:eastAsiaTheme="minorHAnsi" w:hAnsi="Cascadia Mono" w:cs="Cascadia Mono"/>
          <w:color w:val="0000FF"/>
          <w:sz w:val="19"/>
          <w:szCs w:val="19"/>
        </w:rPr>
        <w:t>float</w:t>
      </w:r>
      <w:r w:rsidRPr="00D4149A">
        <w:rPr>
          <w:rFonts w:ascii="Cascadia Mono" w:eastAsiaTheme="minorHAnsi" w:hAnsi="Cascadia Mono" w:cs="Cascadia Mono"/>
          <w:color w:val="000000"/>
          <w:sz w:val="19"/>
          <w:szCs w:val="19"/>
        </w:rPr>
        <w:t>)currentBoundingRect.width / (</w:t>
      </w:r>
      <w:r w:rsidRPr="00D4149A">
        <w:rPr>
          <w:rFonts w:ascii="Cascadia Mono" w:eastAsiaTheme="minorHAnsi" w:hAnsi="Cascadia Mono" w:cs="Cascadia Mono"/>
          <w:color w:val="0000FF"/>
          <w:sz w:val="19"/>
          <w:szCs w:val="19"/>
        </w:rPr>
        <w:t>float</w:t>
      </w:r>
      <w:r w:rsidRPr="00D4149A">
        <w:rPr>
          <w:rFonts w:ascii="Cascadia Mono" w:eastAsiaTheme="minorHAnsi" w:hAnsi="Cascadia Mono" w:cs="Cascadia Mono"/>
          <w:color w:val="000000"/>
          <w:sz w:val="19"/>
          <w:szCs w:val="19"/>
        </w:rPr>
        <w:t>)currentBoundingRect.height;</w:t>
      </w:r>
    </w:p>
    <w:p w14:paraId="702F102A"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88C0E46"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blnStillBeingTracked = </w:t>
      </w:r>
      <w:r w:rsidRPr="00D4149A">
        <w:rPr>
          <w:rFonts w:ascii="Cascadia Mono" w:eastAsiaTheme="minorHAnsi" w:hAnsi="Cascadia Mono" w:cs="Cascadia Mono"/>
          <w:color w:val="0000FF"/>
          <w:sz w:val="19"/>
          <w:szCs w:val="19"/>
        </w:rPr>
        <w:t>true</w:t>
      </w:r>
      <w:r w:rsidRPr="00D4149A">
        <w:rPr>
          <w:rFonts w:ascii="Cascadia Mono" w:eastAsiaTheme="minorHAnsi" w:hAnsi="Cascadia Mono" w:cs="Cascadia Mono"/>
          <w:color w:val="000000"/>
          <w:sz w:val="19"/>
          <w:szCs w:val="19"/>
        </w:rPr>
        <w:t>;</w:t>
      </w:r>
    </w:p>
    <w:p w14:paraId="100C6661"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blnCurrentMatchFoundOrNewBlob = </w:t>
      </w:r>
      <w:r w:rsidRPr="00D4149A">
        <w:rPr>
          <w:rFonts w:ascii="Cascadia Mono" w:eastAsiaTheme="minorHAnsi" w:hAnsi="Cascadia Mono" w:cs="Cascadia Mono"/>
          <w:color w:val="0000FF"/>
          <w:sz w:val="19"/>
          <w:szCs w:val="19"/>
        </w:rPr>
        <w:t>true</w:t>
      </w:r>
      <w:r w:rsidRPr="00D4149A">
        <w:rPr>
          <w:rFonts w:ascii="Cascadia Mono" w:eastAsiaTheme="minorHAnsi" w:hAnsi="Cascadia Mono" w:cs="Cascadia Mono"/>
          <w:color w:val="000000"/>
          <w:sz w:val="19"/>
          <w:szCs w:val="19"/>
        </w:rPr>
        <w:t>;</w:t>
      </w:r>
    </w:p>
    <w:p w14:paraId="46C04DA3"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A6F3B1B"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intNumOfConsecutiveFramesWithoutAMatch = 0;</w:t>
      </w:r>
    </w:p>
    <w:p w14:paraId="783B734A"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w:t>
      </w:r>
    </w:p>
    <w:p w14:paraId="1BC2E116"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E41BE91"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B3895A5"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FF"/>
          <w:sz w:val="19"/>
          <w:szCs w:val="19"/>
        </w:rPr>
        <w:t>void</w:t>
      </w: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2B91AF"/>
          <w:sz w:val="19"/>
          <w:szCs w:val="19"/>
        </w:rPr>
        <w:t>Blob</w:t>
      </w:r>
      <w:r w:rsidRPr="00D4149A">
        <w:rPr>
          <w:rFonts w:ascii="Cascadia Mono" w:eastAsiaTheme="minorHAnsi" w:hAnsi="Cascadia Mono" w:cs="Cascadia Mono"/>
          <w:color w:val="000000"/>
          <w:sz w:val="19"/>
          <w:szCs w:val="19"/>
        </w:rPr>
        <w:t>::predictNextPosition(</w:t>
      </w:r>
      <w:r w:rsidRPr="00D4149A">
        <w:rPr>
          <w:rFonts w:ascii="Cascadia Mono" w:eastAsiaTheme="minorHAnsi" w:hAnsi="Cascadia Mono" w:cs="Cascadia Mono"/>
          <w:color w:val="0000FF"/>
          <w:sz w:val="19"/>
          <w:szCs w:val="19"/>
        </w:rPr>
        <w:t>void</w:t>
      </w:r>
      <w:r w:rsidRPr="00D4149A">
        <w:rPr>
          <w:rFonts w:ascii="Cascadia Mono" w:eastAsiaTheme="minorHAnsi" w:hAnsi="Cascadia Mono" w:cs="Cascadia Mono"/>
          <w:color w:val="000000"/>
          <w:sz w:val="19"/>
          <w:szCs w:val="19"/>
        </w:rPr>
        <w:t>) {</w:t>
      </w:r>
    </w:p>
    <w:p w14:paraId="24D1B408"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numPositions =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centerPositions.size();</w:t>
      </w:r>
    </w:p>
    <w:p w14:paraId="1BF46FA0"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0B6B0301"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f</w:t>
      </w:r>
      <w:r w:rsidRPr="00D4149A">
        <w:rPr>
          <w:rFonts w:ascii="Cascadia Mono" w:eastAsiaTheme="minorHAnsi" w:hAnsi="Cascadia Mono" w:cs="Cascadia Mono"/>
          <w:color w:val="000000"/>
          <w:sz w:val="19"/>
          <w:szCs w:val="19"/>
        </w:rPr>
        <w:t xml:space="preserve"> (numPositions == 1) {</w:t>
      </w:r>
    </w:p>
    <w:p w14:paraId="235EE17B"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predictedNextPosition.x = centerPositions.back().x;</w:t>
      </w:r>
    </w:p>
    <w:p w14:paraId="09FCF44B"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predictedNextPosition.y = centerPositions.back().y;</w:t>
      </w:r>
    </w:p>
    <w:p w14:paraId="48349519"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p>
    <w:p w14:paraId="2448AE3C"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else</w:t>
      </w: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f</w:t>
      </w:r>
      <w:r w:rsidRPr="00D4149A">
        <w:rPr>
          <w:rFonts w:ascii="Cascadia Mono" w:eastAsiaTheme="minorHAnsi" w:hAnsi="Cascadia Mono" w:cs="Cascadia Mono"/>
          <w:color w:val="000000"/>
          <w:sz w:val="19"/>
          <w:szCs w:val="19"/>
        </w:rPr>
        <w:t xml:space="preserve"> (numPositions == 2) {</w:t>
      </w:r>
    </w:p>
    <w:p w14:paraId="1350F896"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deltaX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0</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w:t>
      </w:r>
    </w:p>
    <w:p w14:paraId="245D3C3B"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deltaY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0</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w:t>
      </w:r>
    </w:p>
    <w:p w14:paraId="27DC5D94"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predictedNextPosition.x = centerPositions.back().x + deltaX;</w:t>
      </w:r>
    </w:p>
    <w:p w14:paraId="4BFECECE"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predictedNextPosition.y = centerPositions.back().y + deltaY;</w:t>
      </w:r>
    </w:p>
    <w:p w14:paraId="09509F17"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p>
    <w:p w14:paraId="74F3D832"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else</w:t>
      </w: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f</w:t>
      </w:r>
      <w:r w:rsidRPr="00D4149A">
        <w:rPr>
          <w:rFonts w:ascii="Cascadia Mono" w:eastAsiaTheme="minorHAnsi" w:hAnsi="Cascadia Mono" w:cs="Cascadia Mono"/>
          <w:color w:val="000000"/>
          <w:sz w:val="19"/>
          <w:szCs w:val="19"/>
        </w:rPr>
        <w:t xml:space="preserve"> (numPositions == 3) {</w:t>
      </w:r>
    </w:p>
    <w:p w14:paraId="49B9E1C3"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sumOfXChanges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2</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2) +</w:t>
      </w:r>
    </w:p>
    <w:p w14:paraId="7B16C962"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0</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1);</w:t>
      </w:r>
    </w:p>
    <w:p w14:paraId="3438A2BF"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BC853D2"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deltaX =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std::round((</w:t>
      </w:r>
      <w:r w:rsidRPr="00D4149A">
        <w:rPr>
          <w:rFonts w:ascii="Cascadia Mono" w:eastAsiaTheme="minorHAnsi" w:hAnsi="Cascadia Mono" w:cs="Cascadia Mono"/>
          <w:color w:val="0000FF"/>
          <w:sz w:val="19"/>
          <w:szCs w:val="19"/>
        </w:rPr>
        <w:t>float</w:t>
      </w:r>
      <w:r w:rsidRPr="00D4149A">
        <w:rPr>
          <w:rFonts w:ascii="Cascadia Mono" w:eastAsiaTheme="minorHAnsi" w:hAnsi="Cascadia Mono" w:cs="Cascadia Mono"/>
          <w:color w:val="000000"/>
          <w:sz w:val="19"/>
          <w:szCs w:val="19"/>
        </w:rPr>
        <w:t>)sumOfXChanges / 3.0);</w:t>
      </w:r>
    </w:p>
    <w:p w14:paraId="4F44A8B5"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80906B1"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sumOfYChanges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2</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2) +</w:t>
      </w:r>
    </w:p>
    <w:p w14:paraId="2D526D19"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0</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1);</w:t>
      </w:r>
    </w:p>
    <w:p w14:paraId="4E3025C8"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826515C"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deltaY =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std::round((</w:t>
      </w:r>
      <w:r w:rsidRPr="00D4149A">
        <w:rPr>
          <w:rFonts w:ascii="Cascadia Mono" w:eastAsiaTheme="minorHAnsi" w:hAnsi="Cascadia Mono" w:cs="Cascadia Mono"/>
          <w:color w:val="0000FF"/>
          <w:sz w:val="19"/>
          <w:szCs w:val="19"/>
        </w:rPr>
        <w:t>float</w:t>
      </w:r>
      <w:r w:rsidRPr="00D4149A">
        <w:rPr>
          <w:rFonts w:ascii="Cascadia Mono" w:eastAsiaTheme="minorHAnsi" w:hAnsi="Cascadia Mono" w:cs="Cascadia Mono"/>
          <w:color w:val="000000"/>
          <w:sz w:val="19"/>
          <w:szCs w:val="19"/>
        </w:rPr>
        <w:t>)sumOfYChanges / 3.0);</w:t>
      </w:r>
    </w:p>
    <w:p w14:paraId="610BF8E2"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357D45D"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predictedNextPosition.x = centerPositions.back().x + deltaX;</w:t>
      </w:r>
    </w:p>
    <w:p w14:paraId="7B7ABA97"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predictedNextPosition.y = centerPositions.back().y + deltaY;</w:t>
      </w:r>
    </w:p>
    <w:p w14:paraId="2E5525A6"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p>
    <w:p w14:paraId="13920F46"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else</w:t>
      </w: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f</w:t>
      </w:r>
      <w:r w:rsidRPr="00D4149A">
        <w:rPr>
          <w:rFonts w:ascii="Cascadia Mono" w:eastAsiaTheme="minorHAnsi" w:hAnsi="Cascadia Mono" w:cs="Cascadia Mono"/>
          <w:color w:val="000000"/>
          <w:sz w:val="19"/>
          <w:szCs w:val="19"/>
        </w:rPr>
        <w:t xml:space="preserve"> (numPositions == 4) {</w:t>
      </w:r>
    </w:p>
    <w:p w14:paraId="6560AC38"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sumOfXChanges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3</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2</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3) +</w:t>
      </w:r>
    </w:p>
    <w:p w14:paraId="48BBDE99"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2</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2) +</w:t>
      </w:r>
    </w:p>
    <w:p w14:paraId="6A576FE4"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0</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1);</w:t>
      </w:r>
    </w:p>
    <w:p w14:paraId="376C75A4"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56E9D910"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deltaX =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std::round((</w:t>
      </w:r>
      <w:r w:rsidRPr="00D4149A">
        <w:rPr>
          <w:rFonts w:ascii="Cascadia Mono" w:eastAsiaTheme="minorHAnsi" w:hAnsi="Cascadia Mono" w:cs="Cascadia Mono"/>
          <w:color w:val="0000FF"/>
          <w:sz w:val="19"/>
          <w:szCs w:val="19"/>
        </w:rPr>
        <w:t>float</w:t>
      </w:r>
      <w:r w:rsidRPr="00D4149A">
        <w:rPr>
          <w:rFonts w:ascii="Cascadia Mono" w:eastAsiaTheme="minorHAnsi" w:hAnsi="Cascadia Mono" w:cs="Cascadia Mono"/>
          <w:color w:val="000000"/>
          <w:sz w:val="19"/>
          <w:szCs w:val="19"/>
        </w:rPr>
        <w:t>)sumOfXChanges / 6.0);</w:t>
      </w:r>
    </w:p>
    <w:p w14:paraId="64391566"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7CF6DB0B"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sumOfYChanges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3</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2</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3) +</w:t>
      </w:r>
    </w:p>
    <w:p w14:paraId="253E31E7"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2</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2) +</w:t>
      </w:r>
    </w:p>
    <w:p w14:paraId="5E0D3CF7"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0</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1);</w:t>
      </w:r>
    </w:p>
    <w:p w14:paraId="3CE8A599"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425BE91"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deltaY =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std::round((</w:t>
      </w:r>
      <w:r w:rsidRPr="00D4149A">
        <w:rPr>
          <w:rFonts w:ascii="Cascadia Mono" w:eastAsiaTheme="minorHAnsi" w:hAnsi="Cascadia Mono" w:cs="Cascadia Mono"/>
          <w:color w:val="0000FF"/>
          <w:sz w:val="19"/>
          <w:szCs w:val="19"/>
        </w:rPr>
        <w:t>float</w:t>
      </w:r>
      <w:r w:rsidRPr="00D4149A">
        <w:rPr>
          <w:rFonts w:ascii="Cascadia Mono" w:eastAsiaTheme="minorHAnsi" w:hAnsi="Cascadia Mono" w:cs="Cascadia Mono"/>
          <w:color w:val="000000"/>
          <w:sz w:val="19"/>
          <w:szCs w:val="19"/>
        </w:rPr>
        <w:t>)sumOfYChanges / 6.0);</w:t>
      </w:r>
    </w:p>
    <w:p w14:paraId="770C8E4C"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7BC00B5"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predictedNextPosition.x = centerPositions.back().x + deltaX;</w:t>
      </w:r>
    </w:p>
    <w:p w14:paraId="4273E669"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lastRenderedPageBreak/>
        <w:t xml:space="preserve">        predictedNextPosition.y = centerPositions.back().y + deltaY;</w:t>
      </w:r>
    </w:p>
    <w:p w14:paraId="735B2EFF"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p>
    <w:p w14:paraId="0C26D936"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else</w:t>
      </w: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f</w:t>
      </w:r>
      <w:r w:rsidRPr="00D4149A">
        <w:rPr>
          <w:rFonts w:ascii="Cascadia Mono" w:eastAsiaTheme="minorHAnsi" w:hAnsi="Cascadia Mono" w:cs="Cascadia Mono"/>
          <w:color w:val="000000"/>
          <w:sz w:val="19"/>
          <w:szCs w:val="19"/>
        </w:rPr>
        <w:t xml:space="preserve"> (numPositions &gt;= 5) {</w:t>
      </w:r>
    </w:p>
    <w:p w14:paraId="4967A7BC"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sumOfXChanges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2</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4) +</w:t>
      </w:r>
    </w:p>
    <w:p w14:paraId="289ABD33"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2</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3</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3) +</w:t>
      </w:r>
    </w:p>
    <w:p w14:paraId="53592890"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3</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4</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2) +</w:t>
      </w:r>
    </w:p>
    <w:p w14:paraId="1E7610C1"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4</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5</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x) * 1);</w:t>
      </w:r>
    </w:p>
    <w:p w14:paraId="326D79EE"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CEB73AF"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deltaX =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std::round((</w:t>
      </w:r>
      <w:r w:rsidRPr="00D4149A">
        <w:rPr>
          <w:rFonts w:ascii="Cascadia Mono" w:eastAsiaTheme="minorHAnsi" w:hAnsi="Cascadia Mono" w:cs="Cascadia Mono"/>
          <w:color w:val="0000FF"/>
          <w:sz w:val="19"/>
          <w:szCs w:val="19"/>
        </w:rPr>
        <w:t>float</w:t>
      </w:r>
      <w:r w:rsidRPr="00D4149A">
        <w:rPr>
          <w:rFonts w:ascii="Cascadia Mono" w:eastAsiaTheme="minorHAnsi" w:hAnsi="Cascadia Mono" w:cs="Cascadia Mono"/>
          <w:color w:val="000000"/>
          <w:sz w:val="19"/>
          <w:szCs w:val="19"/>
        </w:rPr>
        <w:t>)sumOfXChanges / 10.0);</w:t>
      </w:r>
    </w:p>
    <w:p w14:paraId="5FC1BA58"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6169D88"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sumOfYChanges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1</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2</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4) +</w:t>
      </w:r>
    </w:p>
    <w:p w14:paraId="4CA642E5"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2</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3</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3) +</w:t>
      </w:r>
    </w:p>
    <w:p w14:paraId="216138E3"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3</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4</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2) +</w:t>
      </w:r>
    </w:p>
    <w:p w14:paraId="29D0334F"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4</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centerPositions</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numPositions - 5</w:t>
      </w:r>
      <w:r w:rsidRPr="00D4149A">
        <w:rPr>
          <w:rFonts w:ascii="Cascadia Mono" w:eastAsiaTheme="minorHAnsi" w:hAnsi="Cascadia Mono" w:cs="Cascadia Mono"/>
          <w:color w:val="008080"/>
          <w:sz w:val="19"/>
          <w:szCs w:val="19"/>
        </w:rPr>
        <w:t>]</w:t>
      </w:r>
      <w:r w:rsidRPr="00D4149A">
        <w:rPr>
          <w:rFonts w:ascii="Cascadia Mono" w:eastAsiaTheme="minorHAnsi" w:hAnsi="Cascadia Mono" w:cs="Cascadia Mono"/>
          <w:color w:val="000000"/>
          <w:sz w:val="19"/>
          <w:szCs w:val="19"/>
        </w:rPr>
        <w:t>.y) * 1);</w:t>
      </w:r>
    </w:p>
    <w:p w14:paraId="334D252F"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31983A7E"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 xml:space="preserve"> deltaY = (</w:t>
      </w:r>
      <w:r w:rsidRPr="00D4149A">
        <w:rPr>
          <w:rFonts w:ascii="Cascadia Mono" w:eastAsiaTheme="minorHAnsi" w:hAnsi="Cascadia Mono" w:cs="Cascadia Mono"/>
          <w:color w:val="0000FF"/>
          <w:sz w:val="19"/>
          <w:szCs w:val="19"/>
        </w:rPr>
        <w:t>int</w:t>
      </w:r>
      <w:r w:rsidRPr="00D4149A">
        <w:rPr>
          <w:rFonts w:ascii="Cascadia Mono" w:eastAsiaTheme="minorHAnsi" w:hAnsi="Cascadia Mono" w:cs="Cascadia Mono"/>
          <w:color w:val="000000"/>
          <w:sz w:val="19"/>
          <w:szCs w:val="19"/>
        </w:rPr>
        <w:t>)std::round((</w:t>
      </w:r>
      <w:r w:rsidRPr="00D4149A">
        <w:rPr>
          <w:rFonts w:ascii="Cascadia Mono" w:eastAsiaTheme="minorHAnsi" w:hAnsi="Cascadia Mono" w:cs="Cascadia Mono"/>
          <w:color w:val="0000FF"/>
          <w:sz w:val="19"/>
          <w:szCs w:val="19"/>
        </w:rPr>
        <w:t>float</w:t>
      </w:r>
      <w:r w:rsidRPr="00D4149A">
        <w:rPr>
          <w:rFonts w:ascii="Cascadia Mono" w:eastAsiaTheme="minorHAnsi" w:hAnsi="Cascadia Mono" w:cs="Cascadia Mono"/>
          <w:color w:val="000000"/>
          <w:sz w:val="19"/>
          <w:szCs w:val="19"/>
        </w:rPr>
        <w:t>)sumOfYChanges / 10.0);</w:t>
      </w:r>
    </w:p>
    <w:p w14:paraId="3808B304"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40C85F9E"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predictedNextPosition.x = centerPositions.back().x + deltaX;</w:t>
      </w:r>
    </w:p>
    <w:p w14:paraId="62090EF5"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predictedNextPosition.y = centerPositions.back().y + deltaY;</w:t>
      </w:r>
    </w:p>
    <w:p w14:paraId="108FAFB0"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p>
    <w:p w14:paraId="7353AEE1"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00FF"/>
          <w:sz w:val="19"/>
          <w:szCs w:val="19"/>
        </w:rPr>
        <w:t>else</w:t>
      </w:r>
      <w:r w:rsidRPr="00D4149A">
        <w:rPr>
          <w:rFonts w:ascii="Cascadia Mono" w:eastAsiaTheme="minorHAnsi" w:hAnsi="Cascadia Mono" w:cs="Cascadia Mono"/>
          <w:color w:val="000000"/>
          <w:sz w:val="19"/>
          <w:szCs w:val="19"/>
        </w:rPr>
        <w:t xml:space="preserve"> {</w:t>
      </w:r>
    </w:p>
    <w:p w14:paraId="6C68D390"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r w:rsidRPr="00D4149A">
        <w:rPr>
          <w:rFonts w:ascii="Cascadia Mono" w:eastAsiaTheme="minorHAnsi" w:hAnsi="Cascadia Mono" w:cs="Cascadia Mono"/>
          <w:color w:val="008000"/>
          <w:sz w:val="19"/>
          <w:szCs w:val="19"/>
        </w:rPr>
        <w:t>// should never get here!</w:t>
      </w:r>
    </w:p>
    <w:p w14:paraId="0C8935D3"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 xml:space="preserve">    }</w:t>
      </w:r>
    </w:p>
    <w:p w14:paraId="06E29288"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r w:rsidRPr="00D4149A">
        <w:rPr>
          <w:rFonts w:ascii="Cascadia Mono" w:eastAsiaTheme="minorHAnsi" w:hAnsi="Cascadia Mono" w:cs="Cascadia Mono"/>
          <w:color w:val="000000"/>
          <w:sz w:val="19"/>
          <w:szCs w:val="19"/>
        </w:rPr>
        <w:t>}</w:t>
      </w:r>
    </w:p>
    <w:p w14:paraId="3D1C2BB2" w14:textId="42D610CB" w:rsid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94F2074" w14:textId="5B9CBA69" w:rsid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26A837CC" w14:textId="77777777" w:rsidR="00D4149A" w:rsidRPr="00D4149A" w:rsidRDefault="00D4149A" w:rsidP="00D4149A">
      <w:pPr>
        <w:autoSpaceDE w:val="0"/>
        <w:autoSpaceDN w:val="0"/>
        <w:adjustRightInd w:val="0"/>
        <w:spacing w:after="0" w:line="240" w:lineRule="auto"/>
        <w:ind w:left="360"/>
        <w:rPr>
          <w:rFonts w:ascii="Cascadia Mono" w:eastAsiaTheme="minorHAnsi" w:hAnsi="Cascadia Mono" w:cs="Cascadia Mono"/>
          <w:color w:val="000000"/>
          <w:sz w:val="19"/>
          <w:szCs w:val="19"/>
        </w:rPr>
      </w:pPr>
    </w:p>
    <w:p w14:paraId="10669C8D" w14:textId="365ADE2C" w:rsidR="00454CC3" w:rsidRPr="002D4DA3" w:rsidRDefault="00454CC3" w:rsidP="00454CC3">
      <w:pPr>
        <w:jc w:val="center"/>
        <w:rPr>
          <w:rFonts w:ascii="Times New Roman" w:hAnsi="Times New Roman" w:cs="Times New Roman"/>
          <w:sz w:val="26"/>
          <w:szCs w:val="26"/>
        </w:rPr>
      </w:pPr>
      <w:r w:rsidRPr="002D4DA3">
        <w:rPr>
          <w:rFonts w:ascii="Times New Roman" w:hAnsi="Times New Roman" w:cs="Times New Roman"/>
          <w:sz w:val="26"/>
          <w:szCs w:val="26"/>
        </w:rPr>
        <w:t>________________________HẾT________________________</w:t>
      </w:r>
    </w:p>
    <w:sectPr w:rsidR="00454CC3" w:rsidRPr="002D4DA3" w:rsidSect="002D4DA3">
      <w:footerReference w:type="default" r:id="rId77"/>
      <w:pgSz w:w="11907" w:h="16840" w:code="9"/>
      <w:pgMar w:top="1134" w:right="1134"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EFB315" w14:textId="77777777" w:rsidR="00343C26" w:rsidRDefault="00343C26" w:rsidP="002D4DA3">
      <w:pPr>
        <w:spacing w:after="0" w:line="240" w:lineRule="auto"/>
      </w:pPr>
      <w:r>
        <w:separator/>
      </w:r>
    </w:p>
  </w:endnote>
  <w:endnote w:type="continuationSeparator" w:id="0">
    <w:p w14:paraId="73126A14" w14:textId="77777777" w:rsidR="00343C26" w:rsidRDefault="00343C26" w:rsidP="002D4D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D04ED" w14:textId="77777777" w:rsidR="002D4DA3" w:rsidRPr="002D4DA3" w:rsidRDefault="002D4DA3">
    <w:pPr>
      <w:pStyle w:val="Footer"/>
      <w:tabs>
        <w:tab w:val="clear" w:pos="4680"/>
        <w:tab w:val="clear" w:pos="9360"/>
      </w:tabs>
      <w:jc w:val="center"/>
      <w:rPr>
        <w:rFonts w:ascii="Times New Roman" w:hAnsi="Times New Roman" w:cs="Times New Roman"/>
        <w:caps/>
        <w:noProof/>
        <w:sz w:val="26"/>
        <w:szCs w:val="26"/>
      </w:rPr>
    </w:pPr>
    <w:r w:rsidRPr="002D4DA3">
      <w:rPr>
        <w:rFonts w:ascii="Times New Roman" w:hAnsi="Times New Roman" w:cs="Times New Roman"/>
        <w:caps/>
        <w:sz w:val="26"/>
        <w:szCs w:val="26"/>
      </w:rPr>
      <w:fldChar w:fldCharType="begin"/>
    </w:r>
    <w:r w:rsidRPr="002D4DA3">
      <w:rPr>
        <w:rFonts w:ascii="Times New Roman" w:hAnsi="Times New Roman" w:cs="Times New Roman"/>
        <w:caps/>
        <w:sz w:val="26"/>
        <w:szCs w:val="26"/>
      </w:rPr>
      <w:instrText xml:space="preserve"> PAGE   \* MERGEFORMAT </w:instrText>
    </w:r>
    <w:r w:rsidRPr="002D4DA3">
      <w:rPr>
        <w:rFonts w:ascii="Times New Roman" w:hAnsi="Times New Roman" w:cs="Times New Roman"/>
        <w:caps/>
        <w:sz w:val="26"/>
        <w:szCs w:val="26"/>
      </w:rPr>
      <w:fldChar w:fldCharType="separate"/>
    </w:r>
    <w:r w:rsidRPr="002D4DA3">
      <w:rPr>
        <w:rFonts w:ascii="Times New Roman" w:hAnsi="Times New Roman" w:cs="Times New Roman"/>
        <w:caps/>
        <w:noProof/>
        <w:sz w:val="26"/>
        <w:szCs w:val="26"/>
      </w:rPr>
      <w:t>2</w:t>
    </w:r>
    <w:r w:rsidRPr="002D4DA3">
      <w:rPr>
        <w:rFonts w:ascii="Times New Roman" w:hAnsi="Times New Roman" w:cs="Times New Roman"/>
        <w:caps/>
        <w:noProof/>
        <w:sz w:val="26"/>
        <w:szCs w:val="26"/>
      </w:rPr>
      <w:fldChar w:fldCharType="end"/>
    </w:r>
  </w:p>
  <w:p w14:paraId="307D8CE2" w14:textId="77777777" w:rsidR="002D4DA3" w:rsidRPr="002D4DA3" w:rsidRDefault="002D4DA3">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4D1188" w14:textId="77777777" w:rsidR="00343C26" w:rsidRDefault="00343C26" w:rsidP="002D4DA3">
      <w:pPr>
        <w:spacing w:after="0" w:line="240" w:lineRule="auto"/>
      </w:pPr>
      <w:r>
        <w:separator/>
      </w:r>
    </w:p>
  </w:footnote>
  <w:footnote w:type="continuationSeparator" w:id="0">
    <w:p w14:paraId="618CFAFB" w14:textId="77777777" w:rsidR="00343C26" w:rsidRDefault="00343C26" w:rsidP="002D4DA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491E6D"/>
    <w:multiLevelType w:val="hybridMultilevel"/>
    <w:tmpl w:val="7FA6A04A"/>
    <w:lvl w:ilvl="0" w:tplc="83804806">
      <w:numFmt w:val="bullet"/>
      <w:lvlText w:val=""/>
      <w:lvlJc w:val="left"/>
      <w:pPr>
        <w:ind w:left="1080" w:hanging="360"/>
      </w:pPr>
      <w:rPr>
        <w:rFonts w:ascii="Wingdings" w:eastAsiaTheme="minorHAns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978471F"/>
    <w:multiLevelType w:val="hybridMultilevel"/>
    <w:tmpl w:val="CDB65E22"/>
    <w:lvl w:ilvl="0" w:tplc="2F5E9140">
      <w:start w:val="1"/>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8C11EF"/>
    <w:multiLevelType w:val="hybridMultilevel"/>
    <w:tmpl w:val="04E4E77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087468"/>
    <w:multiLevelType w:val="hybridMultilevel"/>
    <w:tmpl w:val="48068E86"/>
    <w:lvl w:ilvl="0" w:tplc="DE6095E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47F4341"/>
    <w:multiLevelType w:val="hybridMultilevel"/>
    <w:tmpl w:val="BEFAEFCC"/>
    <w:lvl w:ilvl="0" w:tplc="04090015">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3B1F5949"/>
    <w:multiLevelType w:val="hybridMultilevel"/>
    <w:tmpl w:val="7E8C3EF0"/>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51E03305"/>
    <w:multiLevelType w:val="hybridMultilevel"/>
    <w:tmpl w:val="20C0CF8E"/>
    <w:lvl w:ilvl="0" w:tplc="FFFFFFFF">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35794C"/>
    <w:multiLevelType w:val="hybridMultilevel"/>
    <w:tmpl w:val="BEFAEFCC"/>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720B6659"/>
    <w:multiLevelType w:val="hybridMultilevel"/>
    <w:tmpl w:val="7CB21A8C"/>
    <w:lvl w:ilvl="0" w:tplc="DE6095E0">
      <w:numFmt w:val="bullet"/>
      <w:lvlText w:val="-"/>
      <w:lvlJc w:val="left"/>
      <w:pPr>
        <w:ind w:left="720" w:hanging="360"/>
      </w:pPr>
      <w:rPr>
        <w:rFonts w:ascii="Arial" w:eastAsiaTheme="minorHAnsi"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7E3101D2"/>
    <w:multiLevelType w:val="hybridMultilevel"/>
    <w:tmpl w:val="28EC56EC"/>
    <w:lvl w:ilvl="0" w:tplc="DE6095E0">
      <w:numFmt w:val="bullet"/>
      <w:lvlText w:val="-"/>
      <w:lvlJc w:val="left"/>
      <w:pPr>
        <w:ind w:left="720" w:hanging="360"/>
      </w:pPr>
      <w:rPr>
        <w:rFonts w:ascii="Arial" w:eastAsiaTheme="minorHAnsi"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 w15:restartNumberingAfterBreak="0">
    <w:nsid w:val="7F1932A8"/>
    <w:multiLevelType w:val="hybridMultilevel"/>
    <w:tmpl w:val="070229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9392192">
    <w:abstractNumId w:val="2"/>
  </w:num>
  <w:num w:numId="2" w16cid:durableId="1381171834">
    <w:abstractNumId w:val="3"/>
  </w:num>
  <w:num w:numId="3" w16cid:durableId="1114401717">
    <w:abstractNumId w:val="0"/>
  </w:num>
  <w:num w:numId="4" w16cid:durableId="408960655">
    <w:abstractNumId w:val="1"/>
  </w:num>
  <w:num w:numId="5" w16cid:durableId="1482841488">
    <w:abstractNumId w:val="10"/>
  </w:num>
  <w:num w:numId="6" w16cid:durableId="1586375891">
    <w:abstractNumId w:val="5"/>
  </w:num>
  <w:num w:numId="7" w16cid:durableId="682509440">
    <w:abstractNumId w:val="9"/>
  </w:num>
  <w:num w:numId="8" w16cid:durableId="1908762659">
    <w:abstractNumId w:val="4"/>
  </w:num>
  <w:num w:numId="9" w16cid:durableId="898246266">
    <w:abstractNumId w:val="7"/>
  </w:num>
  <w:num w:numId="10" w16cid:durableId="1944997258">
    <w:abstractNumId w:val="6"/>
  </w:num>
  <w:num w:numId="11" w16cid:durableId="1932351081">
    <w:abstractNumId w:val="9"/>
  </w:num>
  <w:num w:numId="12" w16cid:durableId="15329561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457F"/>
    <w:rsid w:val="00051757"/>
    <w:rsid w:val="000677E7"/>
    <w:rsid w:val="000B1378"/>
    <w:rsid w:val="00126265"/>
    <w:rsid w:val="00166AA3"/>
    <w:rsid w:val="00210175"/>
    <w:rsid w:val="0022779C"/>
    <w:rsid w:val="002619BA"/>
    <w:rsid w:val="002D4DA3"/>
    <w:rsid w:val="0032291A"/>
    <w:rsid w:val="00343C26"/>
    <w:rsid w:val="00347A3D"/>
    <w:rsid w:val="003E34EC"/>
    <w:rsid w:val="003F47C8"/>
    <w:rsid w:val="00404771"/>
    <w:rsid w:val="00426A69"/>
    <w:rsid w:val="00443CF8"/>
    <w:rsid w:val="00454CC3"/>
    <w:rsid w:val="00474217"/>
    <w:rsid w:val="004F66BA"/>
    <w:rsid w:val="0050159F"/>
    <w:rsid w:val="005A6F2D"/>
    <w:rsid w:val="00650738"/>
    <w:rsid w:val="0070768E"/>
    <w:rsid w:val="00723419"/>
    <w:rsid w:val="00782893"/>
    <w:rsid w:val="00857667"/>
    <w:rsid w:val="00940B2F"/>
    <w:rsid w:val="0094279D"/>
    <w:rsid w:val="009818D3"/>
    <w:rsid w:val="009B3101"/>
    <w:rsid w:val="00B40724"/>
    <w:rsid w:val="00B657E9"/>
    <w:rsid w:val="00B82CA8"/>
    <w:rsid w:val="00BE7336"/>
    <w:rsid w:val="00C06030"/>
    <w:rsid w:val="00C3183D"/>
    <w:rsid w:val="00C41A00"/>
    <w:rsid w:val="00C7279A"/>
    <w:rsid w:val="00CA22A4"/>
    <w:rsid w:val="00D32DC7"/>
    <w:rsid w:val="00D4149A"/>
    <w:rsid w:val="00DC50E4"/>
    <w:rsid w:val="00DD56F9"/>
    <w:rsid w:val="00E13B90"/>
    <w:rsid w:val="00E475B4"/>
    <w:rsid w:val="00E556DB"/>
    <w:rsid w:val="00E60022"/>
    <w:rsid w:val="00E752F9"/>
    <w:rsid w:val="00E87ADB"/>
    <w:rsid w:val="00E91A1A"/>
    <w:rsid w:val="00EA5DA9"/>
    <w:rsid w:val="00F02B0A"/>
    <w:rsid w:val="00F0457F"/>
    <w:rsid w:val="00F13499"/>
    <w:rsid w:val="00F72C00"/>
    <w:rsid w:val="00F95F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9BC016"/>
  <w15:chartTrackingRefBased/>
  <w15:docId w15:val="{83D0BB81-CCE4-46DF-A38D-CACCE13F26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sz w:val="26"/>
        <w:szCs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B3101"/>
    <w:pPr>
      <w:spacing w:after="200" w:line="276" w:lineRule="auto"/>
    </w:pPr>
    <w:rPr>
      <w:rFonts w:asciiTheme="minorHAnsi" w:eastAsiaTheme="minorEastAsia" w:hAnsiTheme="minorHAnsi" w:cstheme="minorBidi"/>
      <w:color w:val="auto"/>
      <w:sz w:val="22"/>
      <w:szCs w:val="22"/>
    </w:rPr>
  </w:style>
  <w:style w:type="paragraph" w:styleId="Heading1">
    <w:name w:val="heading 1"/>
    <w:basedOn w:val="Normal"/>
    <w:next w:val="Normal"/>
    <w:link w:val="Heading1Char"/>
    <w:uiPriority w:val="9"/>
    <w:qFormat/>
    <w:rsid w:val="002D4DA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2D4DA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457F"/>
    <w:pPr>
      <w:ind w:left="720"/>
      <w:contextualSpacing/>
    </w:pPr>
  </w:style>
  <w:style w:type="table" w:styleId="TableGrid">
    <w:name w:val="Table Grid"/>
    <w:basedOn w:val="TableNormal"/>
    <w:uiPriority w:val="39"/>
    <w:rsid w:val="00F0457F"/>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2D4DA3"/>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2D4DA3"/>
    <w:rPr>
      <w:rFonts w:asciiTheme="majorHAnsi" w:eastAsiaTheme="majorEastAsia" w:hAnsiTheme="majorHAnsi" w:cstheme="majorBidi"/>
      <w:color w:val="2F5496" w:themeColor="accent1" w:themeShade="BF"/>
    </w:rPr>
  </w:style>
  <w:style w:type="paragraph" w:styleId="TOCHeading">
    <w:name w:val="TOC Heading"/>
    <w:basedOn w:val="Heading1"/>
    <w:next w:val="Normal"/>
    <w:uiPriority w:val="39"/>
    <w:unhideWhenUsed/>
    <w:qFormat/>
    <w:rsid w:val="002D4DA3"/>
    <w:pPr>
      <w:spacing w:line="259" w:lineRule="auto"/>
      <w:outlineLvl w:val="9"/>
    </w:pPr>
  </w:style>
  <w:style w:type="paragraph" w:styleId="TOC1">
    <w:name w:val="toc 1"/>
    <w:basedOn w:val="Normal"/>
    <w:next w:val="Normal"/>
    <w:autoRedefine/>
    <w:uiPriority w:val="39"/>
    <w:unhideWhenUsed/>
    <w:rsid w:val="002D4DA3"/>
    <w:pPr>
      <w:spacing w:after="100"/>
    </w:pPr>
  </w:style>
  <w:style w:type="paragraph" w:styleId="TOC2">
    <w:name w:val="toc 2"/>
    <w:basedOn w:val="Normal"/>
    <w:next w:val="Normal"/>
    <w:autoRedefine/>
    <w:uiPriority w:val="39"/>
    <w:unhideWhenUsed/>
    <w:rsid w:val="002D4DA3"/>
    <w:pPr>
      <w:spacing w:after="100"/>
      <w:ind w:left="220"/>
    </w:pPr>
  </w:style>
  <w:style w:type="character" w:styleId="Hyperlink">
    <w:name w:val="Hyperlink"/>
    <w:basedOn w:val="DefaultParagraphFont"/>
    <w:uiPriority w:val="99"/>
    <w:unhideWhenUsed/>
    <w:rsid w:val="002D4DA3"/>
    <w:rPr>
      <w:color w:val="0563C1" w:themeColor="hyperlink"/>
      <w:u w:val="single"/>
    </w:rPr>
  </w:style>
  <w:style w:type="paragraph" w:styleId="Header">
    <w:name w:val="header"/>
    <w:basedOn w:val="Normal"/>
    <w:link w:val="HeaderChar"/>
    <w:uiPriority w:val="99"/>
    <w:unhideWhenUsed/>
    <w:rsid w:val="002D4D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4DA3"/>
    <w:rPr>
      <w:rFonts w:asciiTheme="minorHAnsi" w:eastAsiaTheme="minorEastAsia" w:hAnsiTheme="minorHAnsi" w:cstheme="minorBidi"/>
      <w:color w:val="auto"/>
      <w:sz w:val="22"/>
      <w:szCs w:val="22"/>
    </w:rPr>
  </w:style>
  <w:style w:type="paragraph" w:styleId="Footer">
    <w:name w:val="footer"/>
    <w:basedOn w:val="Normal"/>
    <w:link w:val="FooterChar"/>
    <w:uiPriority w:val="99"/>
    <w:unhideWhenUsed/>
    <w:rsid w:val="002D4D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4DA3"/>
    <w:rPr>
      <w:rFonts w:asciiTheme="minorHAnsi" w:eastAsiaTheme="minorEastAsia" w:hAnsiTheme="minorHAnsi" w:cstheme="minorBidi"/>
      <w:color w:val="auto"/>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9690">
      <w:bodyDiv w:val="1"/>
      <w:marLeft w:val="0"/>
      <w:marRight w:val="0"/>
      <w:marTop w:val="0"/>
      <w:marBottom w:val="0"/>
      <w:divBdr>
        <w:top w:val="none" w:sz="0" w:space="0" w:color="auto"/>
        <w:left w:val="none" w:sz="0" w:space="0" w:color="auto"/>
        <w:bottom w:val="none" w:sz="0" w:space="0" w:color="auto"/>
        <w:right w:val="none" w:sz="0" w:space="0" w:color="auto"/>
      </w:divBdr>
    </w:div>
    <w:div w:id="87777919">
      <w:bodyDiv w:val="1"/>
      <w:marLeft w:val="0"/>
      <w:marRight w:val="0"/>
      <w:marTop w:val="0"/>
      <w:marBottom w:val="0"/>
      <w:divBdr>
        <w:top w:val="none" w:sz="0" w:space="0" w:color="auto"/>
        <w:left w:val="none" w:sz="0" w:space="0" w:color="auto"/>
        <w:bottom w:val="none" w:sz="0" w:space="0" w:color="auto"/>
        <w:right w:val="none" w:sz="0" w:space="0" w:color="auto"/>
      </w:divBdr>
    </w:div>
    <w:div w:id="289749118">
      <w:bodyDiv w:val="1"/>
      <w:marLeft w:val="0"/>
      <w:marRight w:val="0"/>
      <w:marTop w:val="0"/>
      <w:marBottom w:val="0"/>
      <w:divBdr>
        <w:top w:val="none" w:sz="0" w:space="0" w:color="auto"/>
        <w:left w:val="none" w:sz="0" w:space="0" w:color="auto"/>
        <w:bottom w:val="none" w:sz="0" w:space="0" w:color="auto"/>
        <w:right w:val="none" w:sz="0" w:space="0" w:color="auto"/>
      </w:divBdr>
    </w:div>
    <w:div w:id="491868729">
      <w:bodyDiv w:val="1"/>
      <w:marLeft w:val="0"/>
      <w:marRight w:val="0"/>
      <w:marTop w:val="0"/>
      <w:marBottom w:val="0"/>
      <w:divBdr>
        <w:top w:val="none" w:sz="0" w:space="0" w:color="auto"/>
        <w:left w:val="none" w:sz="0" w:space="0" w:color="auto"/>
        <w:bottom w:val="none" w:sz="0" w:space="0" w:color="auto"/>
        <w:right w:val="none" w:sz="0" w:space="0" w:color="auto"/>
      </w:divBdr>
    </w:div>
    <w:div w:id="539973449">
      <w:bodyDiv w:val="1"/>
      <w:marLeft w:val="0"/>
      <w:marRight w:val="0"/>
      <w:marTop w:val="0"/>
      <w:marBottom w:val="0"/>
      <w:divBdr>
        <w:top w:val="none" w:sz="0" w:space="0" w:color="auto"/>
        <w:left w:val="none" w:sz="0" w:space="0" w:color="auto"/>
        <w:bottom w:val="none" w:sz="0" w:space="0" w:color="auto"/>
        <w:right w:val="none" w:sz="0" w:space="0" w:color="auto"/>
      </w:divBdr>
    </w:div>
    <w:div w:id="631132947">
      <w:bodyDiv w:val="1"/>
      <w:marLeft w:val="0"/>
      <w:marRight w:val="0"/>
      <w:marTop w:val="0"/>
      <w:marBottom w:val="0"/>
      <w:divBdr>
        <w:top w:val="none" w:sz="0" w:space="0" w:color="auto"/>
        <w:left w:val="none" w:sz="0" w:space="0" w:color="auto"/>
        <w:bottom w:val="none" w:sz="0" w:space="0" w:color="auto"/>
        <w:right w:val="none" w:sz="0" w:space="0" w:color="auto"/>
      </w:divBdr>
    </w:div>
    <w:div w:id="745148730">
      <w:bodyDiv w:val="1"/>
      <w:marLeft w:val="0"/>
      <w:marRight w:val="0"/>
      <w:marTop w:val="0"/>
      <w:marBottom w:val="0"/>
      <w:divBdr>
        <w:top w:val="none" w:sz="0" w:space="0" w:color="auto"/>
        <w:left w:val="none" w:sz="0" w:space="0" w:color="auto"/>
        <w:bottom w:val="none" w:sz="0" w:space="0" w:color="auto"/>
        <w:right w:val="none" w:sz="0" w:space="0" w:color="auto"/>
      </w:divBdr>
    </w:div>
    <w:div w:id="962270364">
      <w:bodyDiv w:val="1"/>
      <w:marLeft w:val="0"/>
      <w:marRight w:val="0"/>
      <w:marTop w:val="0"/>
      <w:marBottom w:val="0"/>
      <w:divBdr>
        <w:top w:val="none" w:sz="0" w:space="0" w:color="auto"/>
        <w:left w:val="none" w:sz="0" w:space="0" w:color="auto"/>
        <w:bottom w:val="none" w:sz="0" w:space="0" w:color="auto"/>
        <w:right w:val="none" w:sz="0" w:space="0" w:color="auto"/>
      </w:divBdr>
    </w:div>
    <w:div w:id="1314796549">
      <w:bodyDiv w:val="1"/>
      <w:marLeft w:val="0"/>
      <w:marRight w:val="0"/>
      <w:marTop w:val="0"/>
      <w:marBottom w:val="0"/>
      <w:divBdr>
        <w:top w:val="none" w:sz="0" w:space="0" w:color="auto"/>
        <w:left w:val="none" w:sz="0" w:space="0" w:color="auto"/>
        <w:bottom w:val="none" w:sz="0" w:space="0" w:color="auto"/>
        <w:right w:val="none" w:sz="0" w:space="0" w:color="auto"/>
      </w:divBdr>
    </w:div>
    <w:div w:id="1370258721">
      <w:bodyDiv w:val="1"/>
      <w:marLeft w:val="0"/>
      <w:marRight w:val="0"/>
      <w:marTop w:val="0"/>
      <w:marBottom w:val="0"/>
      <w:divBdr>
        <w:top w:val="none" w:sz="0" w:space="0" w:color="auto"/>
        <w:left w:val="none" w:sz="0" w:space="0" w:color="auto"/>
        <w:bottom w:val="none" w:sz="0" w:space="0" w:color="auto"/>
        <w:right w:val="none" w:sz="0" w:space="0" w:color="auto"/>
      </w:divBdr>
    </w:div>
    <w:div w:id="1513451082">
      <w:bodyDiv w:val="1"/>
      <w:marLeft w:val="0"/>
      <w:marRight w:val="0"/>
      <w:marTop w:val="0"/>
      <w:marBottom w:val="0"/>
      <w:divBdr>
        <w:top w:val="none" w:sz="0" w:space="0" w:color="auto"/>
        <w:left w:val="none" w:sz="0" w:space="0" w:color="auto"/>
        <w:bottom w:val="none" w:sz="0" w:space="0" w:color="auto"/>
        <w:right w:val="none" w:sz="0" w:space="0" w:color="auto"/>
      </w:divBdr>
    </w:div>
    <w:div w:id="1615285062">
      <w:bodyDiv w:val="1"/>
      <w:marLeft w:val="0"/>
      <w:marRight w:val="0"/>
      <w:marTop w:val="0"/>
      <w:marBottom w:val="0"/>
      <w:divBdr>
        <w:top w:val="none" w:sz="0" w:space="0" w:color="auto"/>
        <w:left w:val="none" w:sz="0" w:space="0" w:color="auto"/>
        <w:bottom w:val="none" w:sz="0" w:space="0" w:color="auto"/>
        <w:right w:val="none" w:sz="0" w:space="0" w:color="auto"/>
      </w:divBdr>
    </w:div>
    <w:div w:id="1778141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7.png"/><Relationship Id="rId63" Type="http://schemas.openxmlformats.org/officeDocument/2006/relationships/image" Target="media/image35.png"/><Relationship Id="rId68" Type="http://schemas.openxmlformats.org/officeDocument/2006/relationships/image" Target="media/image40.png"/><Relationship Id="rId76" Type="http://schemas.openxmlformats.org/officeDocument/2006/relationships/image" Target="media/image48.png"/><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image" Target="media/image18.pn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image" Target="media/image38.png"/><Relationship Id="rId74" Type="http://schemas.openxmlformats.org/officeDocument/2006/relationships/image" Target="media/image46.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3.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hyperlink" Target="https://visualstudio.microsoft.com/thank-you-downloading-visual-studio/?sku=Community&amp;channel=Release&amp;version=VS2022&amp;source=VSLandingPage&amp;cid=2030&amp;passive=false" TargetMode="External"/><Relationship Id="rId52" Type="http://schemas.openxmlformats.org/officeDocument/2006/relationships/image" Target="media/image24.png"/><Relationship Id="rId60" Type="http://schemas.openxmlformats.org/officeDocument/2006/relationships/image" Target="media/image32.jpeg"/><Relationship Id="rId65" Type="http://schemas.openxmlformats.org/officeDocument/2006/relationships/image" Target="media/image37.png"/><Relationship Id="rId73" Type="http://schemas.openxmlformats.org/officeDocument/2006/relationships/image" Target="media/image45.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1.png"/><Relationship Id="rId56" Type="http://schemas.openxmlformats.org/officeDocument/2006/relationships/image" Target="media/image28.png"/><Relationship Id="rId64" Type="http://schemas.openxmlformats.org/officeDocument/2006/relationships/image" Target="media/image36.png"/><Relationship Id="rId69" Type="http://schemas.openxmlformats.org/officeDocument/2006/relationships/image" Target="media/image41.png"/><Relationship Id="rId77"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hyperlink" Target="https://sourceforge.net/projects/opencvlibrary/files/3.4.16/opencv-3.4.16-vc14_vc15.exe/download" TargetMode="External"/><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png"/><Relationship Id="rId59" Type="http://schemas.openxmlformats.org/officeDocument/2006/relationships/image" Target="media/image31.png"/><Relationship Id="rId67" Type="http://schemas.openxmlformats.org/officeDocument/2006/relationships/image" Target="media/image39.pn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6.png"/><Relationship Id="rId62" Type="http://schemas.openxmlformats.org/officeDocument/2006/relationships/image" Target="media/image34.png"/><Relationship Id="rId70" Type="http://schemas.openxmlformats.org/officeDocument/2006/relationships/image" Target="media/image42.png"/><Relationship Id="rId75"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image" Target="media/image22.png"/><Relationship Id="rId57"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66FEB0-68F8-4033-A6F6-878F227B4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3029</Words>
  <Characters>74268</Characters>
  <Application>Microsoft Office Word</Application>
  <DocSecurity>0</DocSecurity>
  <Lines>618</Lines>
  <Paragraphs>1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m Nguyen</dc:creator>
  <cp:keywords/>
  <dc:description/>
  <cp:lastModifiedBy>NGUYỄN VĂN QUANG</cp:lastModifiedBy>
  <cp:revision>2</cp:revision>
  <cp:lastPrinted>2022-06-05T14:59:00Z</cp:lastPrinted>
  <dcterms:created xsi:type="dcterms:W3CDTF">2023-05-02T03:21:00Z</dcterms:created>
  <dcterms:modified xsi:type="dcterms:W3CDTF">2023-05-02T03:21:00Z</dcterms:modified>
</cp:coreProperties>
</file>